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handoutMasterIdLst>
    <p:handoutMasterId r:id="rId38"/>
  </p:handoutMasterIdLst>
  <p:sldIdLst>
    <p:sldId id="359" r:id="rId2"/>
    <p:sldId id="425" r:id="rId3"/>
    <p:sldId id="390" r:id="rId4"/>
    <p:sldId id="361" r:id="rId5"/>
    <p:sldId id="362" r:id="rId6"/>
    <p:sldId id="363" r:id="rId7"/>
    <p:sldId id="364" r:id="rId8"/>
    <p:sldId id="329" r:id="rId9"/>
    <p:sldId id="365" r:id="rId10"/>
    <p:sldId id="366" r:id="rId11"/>
    <p:sldId id="368" r:id="rId12"/>
    <p:sldId id="415" r:id="rId13"/>
    <p:sldId id="372" r:id="rId14"/>
    <p:sldId id="373" r:id="rId15"/>
    <p:sldId id="420" r:id="rId16"/>
    <p:sldId id="421" r:id="rId17"/>
    <p:sldId id="422" r:id="rId18"/>
    <p:sldId id="423" r:id="rId19"/>
    <p:sldId id="424" r:id="rId20"/>
    <p:sldId id="382" r:id="rId21"/>
    <p:sldId id="383" r:id="rId22"/>
    <p:sldId id="384" r:id="rId23"/>
    <p:sldId id="385" r:id="rId24"/>
    <p:sldId id="386" r:id="rId25"/>
    <p:sldId id="387" r:id="rId26"/>
    <p:sldId id="388" r:id="rId27"/>
    <p:sldId id="389" r:id="rId28"/>
    <p:sldId id="391" r:id="rId29"/>
    <p:sldId id="392" r:id="rId30"/>
    <p:sldId id="393" r:id="rId31"/>
    <p:sldId id="286" r:id="rId32"/>
    <p:sldId id="287" r:id="rId33"/>
    <p:sldId id="288" r:id="rId34"/>
    <p:sldId id="416" r:id="rId35"/>
    <p:sldId id="418" r:id="rId36"/>
  </p:sldIdLst>
  <p:sldSz cx="9144000" cy="6858000" type="screen4x3"/>
  <p:notesSz cx="6669088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17B"/>
    <a:srgbClr val="D6F4FE"/>
    <a:srgbClr val="D5F1FF"/>
    <a:srgbClr val="C1EAFF"/>
    <a:srgbClr val="FFFFCC"/>
    <a:srgbClr val="47DB1F"/>
    <a:srgbClr val="0FA9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35" autoAdjust="0"/>
  </p:normalViewPr>
  <p:slideViewPr>
    <p:cSldViewPr>
      <p:cViewPr varScale="1">
        <p:scale>
          <a:sx n="67" d="100"/>
          <a:sy n="67" d="100"/>
        </p:scale>
        <p:origin x="1248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e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6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D7E2FF2-956C-4950-94A5-2274C76F24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3542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4T01:08:13.0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0,"0"0,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28.43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91 366,'25'0,"-25"0,0 0,0 0,0 0,0 0,0 0,0 25,0 0,0 0,0 24,0 26,0 0,0 25,0-1,-25 1,25 25,0-26,-25 1,25-25,0-25,0-25,0-1,0-24,0 25,0-50,0 1,0-1,0-50,25 0</inkml:trace>
  <inkml:trace contextRef="#ctx0" brushRef="#br0" timeOffset="531">1464 715,'0'0,"0"0,0 0,25 0,-25-25,50 25,-26 0,51 0,-1-25,0 25,0-25,-24 25,-1 0,-24 0,-25 0,0 0,0 0,0 0,0-25,0 0</inkml:trace>
  <inkml:trace contextRef="#ctx0" brushRef="#br0" timeOffset="891">1959 266,'0'0,"0"0,0 0,0 0,0 25,0 25,0 25,0-1,0 76,0 0,-24 24,-1-24,25-26,-25 1,25-75,0-26,0 1,0-25,0 0,0 0,0-49,25-1</inkml:trace>
  <inkml:trace contextRef="#ctx0" brushRef="#br0" timeOffset="1313">2331 989,'0'0,"0"0,0 0,0 0,0 0,0 0,0 0,-25 0,25 0,0 0,-25 25,25 50,-24-26,24 26,0 25,-25-50,50 0,-1-1,26-49,-1 25,-24-25,25-25,-26 0,1-24,0-26,0 0,-1 25,-24 0,-24-24,-1 49,-25 0,26 25,-26-25,25 50,25 0,25-25,0 25</inkml:trace>
  <inkml:trace contextRef="#ctx0" brushRef="#br0" timeOffset="1969">3024 1064,'0'0,"0"0,0 0,25 0,-25 0,24 0,-24 0,0 0</inkml:trace>
  <inkml:trace contextRef="#ctx0" brushRef="#br0" timeOffset="2156">2950 1363,'0'25,"0"-25,0 0,24-25,-24 0</inkml:trace>
  <inkml:trace contextRef="#ctx0" brushRef="#br0" timeOffset="74641">474 241,'0'0,"0"25,0-25,0 25,0-25,-25 50,1 0,24 49,-25 1,25 0,-25-25,25-1,0-24,0-50,0 0</inkml:trace>
  <inkml:trace contextRef="#ctx0" brushRef="#br0" timeOffset="74875">375 42,'-74'50,"-25"49,24 1,1 25,49 24,1-24,24-25,24 24,26-49,24-25,25-25,25-25,0-25,0-25,-1-75,-24 1,0-1,-49-49,-25 74,-25-50,-99 51,-25 24,-25 50,-24 75,-50 99,75-24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10.7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49 396,'0'0,"0"0,-25 0,25 0,0 0,0 0,0 0,-24 0,24 0,24 50,1 49,25 0,24 74,0-24,26 0,-51-25,26-25,-26-25,-24-24,0-26,0 1,-25-25,0-25,0 1,0-26</inkml:trace>
  <inkml:trace contextRef="#ctx0" brushRef="#br0" timeOffset="328">695 570,'0'0,"-50"49,0 50,-49 25,-25 25,0 0,25-26,25-23,24-26,25 0,25-49</inkml:trace>
  <inkml:trace contextRef="#ctx0" brushRef="#br0" timeOffset="672">1315 1189,'0'25,"24"0,-24-1,-24 51,-26-26,0 1,-24-1,24-24,1 0</inkml:trace>
  <inkml:trace contextRef="#ctx0" brushRef="#br0" timeOffset="938">1736 347,'0'24,"0"26,25 24,0 25,24 25,-24 0,0-49,25-1,-26-25,1-24,0-25,0 0,-25-25,25-24</inkml:trace>
  <inkml:trace contextRef="#ctx0" brushRef="#br0" timeOffset="1156">2207 347,'0'24,"0"26,0 49,-24 75,-1 24,-74 50,-1-50,1 0,25-74,24-25,25-49,25-26,-24-24</inkml:trace>
  <inkml:trace contextRef="#ctx0" brushRef="#br0" timeOffset="3719">3100 297,'0'0,"0"0,0 50,-49 49,-51 0,1 50,0-26,0 1,0-49,49-26,25-24,0 0,25-25,0-50</inkml:trace>
  <inkml:trace contextRef="#ctx0" brushRef="#br0" timeOffset="3953">2728 520,'25'0,"0"25,24 0,1 49,0 50,-1 0,-24 24,0-24,-25 0,0-25,0-24,-25-1,-25-49,26 0,-1-1,0-24,0-49,0 24,25-25,0-49,-24-25,48 25,1-25,0 25,0 50,0 24,-25 50,-25 74,-25-25,1 25,-1 0,0-49,1 0,49-26,-25 1,25-50,25 1</inkml:trace>
  <inkml:trace contextRef="#ctx0" brushRef="#br0" timeOffset="4656">3274 594,'0'50,"0"0,0 24,0 25,0-25,0 1,0-26,0-24,25 0,-25-25,24-25,1-25,0 1,0-25,24-1,-24 1,25 24,-1 1,1 24,-25 25,24 50,1 24,-50 0,0 1,0-26,0 1,0-26,-25-24,0 25,25-25,-24 0,-1-25,0 1,25-26,-25-24,0-25,25 0,-24-1,24 26,-25 49,0 1,25 24,-25 24,25 51,0 24,-25 74,1 1,-51-1,26-24,24-50,0-25,0-49,25 0,25-25,-25 0,25-25,24 0,1-24,0 24,24-25,25 1,-24 24,-1 25,-24-25,-26 75,-24-25,0 24,0 1,-24-1,-1-24,0 0,25 0,-25-25,25 0</inkml:trace>
  <inkml:trace contextRef="#ctx0" brushRef="#br0" timeOffset="5453">4167 322,'0'0,"24"0,-24 0,25 0,-25 25,25-1,0 1,-25 0,0 0,0 24,0-24,0 25,0-1,-25-24,-25 25,1-26,24 26,-25-25,26-1,-1-24,0 0,25 0,25-24,0-1,24 0,1 0,-1 25,-24 0,-25 0,0 50,-25-1,1 26,-1-26,0-24,25 0,0 0,25-25,24 0,26 0,-26 0,26 0,-26 0,-24 0,-25 24,0 51,-49-26,-26 50,1-24,-25-1,49-24,0-26,26 1,24-25,0 25,74-50,0 25,1-25,24 1,0-26,-49 50,-1-25,-24 25,-25 0</inkml:trace>
  <inkml:trace contextRef="#ctx0" brushRef="#br0" timeOffset="6141">4985 1462,'0'24,"-25"-24,0 0,1 0</inkml:trace>
  <inkml:trace contextRef="#ctx0" brushRef="#br0" timeOffset="6610">5283 446,'0'-25,"0"25,24-25,51 25,24-25,25 1,25 24,24-25,-49 25,0 0,-24-25,-51 25,-24 0,0 0,-25 0,-50-25,1 25,-26 0</inkml:trace>
  <inkml:trace contextRef="#ctx0" brushRef="#br0" timeOffset="6860">5655 124,'-25'-25,"0"74,25 1,0 74,0 25,0 24,0-24,25-1,-25-49,25-24,-1-50,1-1,0-24,-25-24,25-26,-25-24</inkml:trace>
  <inkml:trace contextRef="#ctx0" brushRef="#br0" timeOffset="7110">6027 25,'0'49,"0"50,0 50,0 24,0 1,-25-1,25-24,0-50,0-49,-25-1,25-49,0 0,-25-25,0-24,1 24,-1-25,-25-24,25-25,1 49,24 1,24-1,1 26,25 24,-1 0,1 0,-25 49,-25 25,-50 50,-24 0,-1-25,-49 0,50-24,24-26,26-24,-1-25,25-25,49-24,26-26,24 1,0 0,25 24,-25 25,-24 25,-50 0,-1 50,-48 24,-26 25,-24 1,-26-26,26 0,-25-24,24-1,26-24,-1-25</inkml:trace>
  <inkml:trace contextRef="#ctx0" brushRef="#br0" timeOffset="7672">6101 1437,'99'25,"-74"-1,25 1,-26-25,-24 0,0 0,25 0</inkml:trace>
  <inkml:trace contextRef="#ctx0" brushRef="#br0" timeOffset="8141">6523 669,'0'0,"0"0,0 0,24 0,51-25,-1 0,50 0,0 1,-49-1,24 0,-50 25,-24-25,0 25,-50 0,-24 0,-1 0</inkml:trace>
  <inkml:trace contextRef="#ctx0" brushRef="#br0" timeOffset="8328">6895 446,'0'-25,"-25"0,0 25,25 0,0 25,0 49,0 50,-25 50,0-1,1-24,-1-25,-25 0,25-75,1 1,-1-50,0 0,25 0,-25 0,0-50,25 25,-24-24,24-1,0-24,0 0,49-1,50-24,1 25,-1-25,0 0</inkml:trace>
  <inkml:trace contextRef="#ctx0" brushRef="#br0" timeOffset="8703">7341 0,'-25'0,"25"49,0 26,-25-1,50 0,0-24,25-1,24-24,-24-25,24-25,0-24,-24-1,-25 26,0-1,-25 25,-25-25,-50 75,-24-1,0 1,-25 24,50 0,-1-49,50 0,25 0,50-25,24-25,26 0,24 0,-50 25,0 0,-49 0,-25 50,-25-1,-49 26,-25-26,24 1,1-1,49-49,0 25,75-50,0-24,49 24,0-24,0 24,-24 25,-51 0,1 0,-50 25,-24 24,-26 25,-49 26,0-1,0-25,0 25,75-74,-1 24,50-49,75 0,24 0,25-24,25-26,-25 1,0 24,-50-25,-24 50,-50-25,24 25,-24-24,-24 24,-1-25,0-25,-25 26,1-26,-1-24,1 24,24 1,-25 24,50 0,0 75,-25 49,25 49,0 51,0-26,0 0,25-73,0-26,0-49,24-1,-24-48</inkml:trace>
  <inkml:trace contextRef="#ctx0" brushRef="#br0" timeOffset="9719">8135 396,'0'0,"-25"0,25-25,49 1,1-1,49 0,25 25,-25-25,-24 25,-1 0,-24 0,-25 0,-1 0,-24 0,0 0,-49-24</inkml:trace>
  <inkml:trace contextRef="#ctx0" brushRef="#br0" timeOffset="9922">8507 148,'-25'-24,"0"24,25 0,-25 24,25 26,0 24,0 25,25 75,-25-1,25 26,-25-26,0 0,0-49,0-25,0-49,0-25,0 0,25-50,-25 0,0-25,0-49,0 0</inkml:trace>
  <inkml:trace contextRef="#ctx0" brushRef="#br0" timeOffset="10188">8358 495,'-50'25,"1"74,-1 0,0 50,-24 24,0-49,24-25,25-24,25-50,-25-1,25-48,50-26,0-24</inkml:trace>
  <inkml:trace contextRef="#ctx0" brushRef="#br0" timeOffset="10375">8482 545,'49'0,"1"25,-25 24,0 26,24-1,-24 0,0 1,-25-26,25 1,-1-26,-24 1,0 0</inkml:trace>
  <inkml:trace contextRef="#ctx0" brushRef="#br0" timeOffset="10563">8110 1214,'-25'0,"75"0,49 0,0 0,0-25,25 0,-49 1,-1-1</inkml:trace>
  <inkml:trace contextRef="#ctx0" brushRef="#br0" timeOffset="11188">9226 396,'0'0,"0"0,25 0,-25 0,0 50,49 24,1 50,-1 49,1-24,24 0,-24-25,0-50,-1-24,-24-26,0 1,-25-25,0 0,0 0,0-49</inkml:trace>
  <inkml:trace contextRef="#ctx0" brushRef="#br0" timeOffset="11500">9771 396,'0'25,"0"49,0 25,-49 50,-26 0,-24 24,-25-49,50-25,49-24,0-51,0 1,25-25,25 0</inkml:trace>
  <inkml:trace contextRef="#ctx0" brushRef="#br0" timeOffset="11875">10044 867,'0'25,"0"74,0 0,0 25,0-25,0 0,0-49,0-26,0 1,0-25,0-25</inkml:trace>
  <inkml:trace contextRef="#ctx0" brushRef="#br0" timeOffset="12547">10490 1387,'0'0,"0"0,0 25,0 25,0 24,-24 0,-26-24,25-25,25-1,-24-24,24 0</inkml:trace>
  <inkml:trace contextRef="#ctx0" brushRef="#br0" timeOffset="12828">10714 917,'0'24,"24"-24,-24 0,25 0,0 25,-25-25,25 0,0 25,-1-25,1 0</inkml:trace>
  <inkml:trace contextRef="#ctx0" brushRef="#br0" timeOffset="13047">11086 991,'0'0,"0"0,24 0,-24 0,25 0,0 0,0 0</inkml:trace>
  <inkml:trace contextRef="#ctx0" brushRef="#br0" timeOffset="13203">11383 966,'0'0,"25"0,-25 0,0 0,25 0,0 0,-1 0,-24 0,25 0</inkml:trace>
  <inkml:trace contextRef="#ctx0" brushRef="#br0" timeOffset="13438">11681 1239,'0'49,"0"1,0-1,-25 26,-25-26,1-24</inkml:trace>
  <inkml:trace contextRef="#ctx0" brushRef="#br0" timeOffset="15781">12251 322,'0'0,"0"-25,0 25,0 0,0 0,0 0,0 50,25 49,-25 25,25 24,24 1,1 0,24-25,-24-25,24-25,-24-24,-25-26,0-24,-25 0,0-24</inkml:trace>
  <inkml:trace contextRef="#ctx0" brushRef="#br0" timeOffset="16094">12797 396,'-50'50,"1"24,-51 50,1 25,0-1,-25 1,25-50,49-25,1-24,49-25,-25-25,50-25</inkml:trace>
  <inkml:trace contextRef="#ctx0" brushRef="#br0" timeOffset="16360">13020 718,'0'50,"0"-1,0 26,0-26,0 50,-25-49,25 0,0-1,0-24,0 0,0-25,-25 0,25 0,0-25,25-25,0 1,0-26,24 1,1-25,0 25,-1 49,-24 0,0 25,0 50,-25 24,0 0,0 25,24 1,-24-26,0 0,25-49,-25 0,0 0,0-25,0-25</inkml:trace>
  <inkml:trace contextRef="#ctx0" brushRef="#br0" timeOffset="17141">13665 1016,'0'24,"0"-24,0 0,0 25,0-25,0 25,25 0,-25 0,0 24,0 1,0-1,0 1,0-1,0 1,0-25,0-1,0-24,0 0,0 0</inkml:trace>
  <inkml:trace contextRef="#ctx0" brushRef="#br0" timeOffset="17547">14334 1338,'0'25,"0"-1,0-24,0 25,0 25,0-26,-24 26,-51 0,-24-1,-25 1,25-26</inkml:trace>
  <inkml:trace contextRef="#ctx0" brushRef="#br0" timeOffset="19406">14310 1065,'0'0,"0"25,-25-25,25 0,25 0,-25 0,24 0,1 0,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30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6 25,'0'0,"0"0,0 0,0 49,25 1,0 24,0 1,24-1,-24-24,0 0,0-25,-1-1,1 1,-25-25,25 0</inkml:trace>
  <inkml:trace contextRef="#ctx0" brushRef="#br0" timeOffset="281">622 0,'0'0,"0"0,0 25,0-25,0 25,0 24,-24-24,24 0,-25 24,-25 51,1 24,-26 25,-24 0,25-25,0-25,24 0,1-49,24-25,25 0,-25-25,25 0,0 0,25-50</inkml:trace>
  <inkml:trace contextRef="#ctx0" brushRef="#br0" timeOffset="703">796 546,'0'0,"0"0,0 0,0 50,0 49,0 0,-25 0,25 1,0-26,0-24,-25-25,25 0,0-25,25 0,-25-25</inkml:trace>
  <inkml:trace contextRef="#ctx0" brushRef="#br0" timeOffset="1453">1366 1018,'0'0,"0"0,-25 49,25 1,-25 0,-24 24,-1 0,1-24,-1-25,0 0</inkml:trace>
  <inkml:trace contextRef="#ctx0" brushRef="#br0" timeOffset="1734">1713 571,'0'25,"0"-25,24 24,-24-24,25 25,0-25,0 0</inkml:trace>
  <inkml:trace contextRef="#ctx0" brushRef="#br0" timeOffset="1906">2109 620,'0'0,"0"0,0 0,25 25,0-25</inkml:trace>
  <inkml:trace contextRef="#ctx0" brushRef="#br0" timeOffset="2047">2506 645,'0'0,"24"25,-24-25,0 0,25 0,0 0,-25 0,25 0,0-25</inkml:trace>
  <inkml:trace contextRef="#ctx0" brushRef="#br0" timeOffset="2406">2927 1142,'-50'49,"-24"-24,0 25,-1-25,26-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33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4 50,'0'0,"0"-25,-25 25,25-25,0 25,-25 50,25 24,25 25,25 0,0 1,25-1,-25-25,-1-24,-24-25,25-25</inkml:trace>
  <inkml:trace contextRef="#ctx0" brushRef="#br0" timeOffset="281">717 50,'0'24,"-25"26,-25 49,-24 50,-1 49,-50-24,50-25,-24-25,24 0,25-50,25-24,25-50</inkml:trace>
  <inkml:trace contextRef="#ctx0" brushRef="#br0" timeOffset="640">966 595,'0'0,"0"0,0 50,0-1,0 26,-25 24,0-49,25-1,0 1,0-25,0-25,0 0,0 0,0-25,50-25,-25 1,25-1,0-24,0-1,25 1,-26 24,1 25,-25 25,-25 0,25 25,-25 50,25-1,-25 0,0 1,0-1,0-49,0 25,0-50,0 25,0-25,25-25</inkml:trace>
  <inkml:trace contextRef="#ctx0" brushRef="#br0" timeOffset="1093">1739 719,'50'0,"-25"0,24 0,-24 0,0 0,0 25,0 0,-25 24,-25 1,-25 0,1-26,24 26,0-25,25 0,25-25,24 0,26 0,0 0,0-25,-25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37.8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445,'0'25,"-25"-25,25 0,0 25,0-25,25 25,49-50,25 25,25-25,0 0,-25 1,-24-1,-1 0,-24 25,-26 0,-24-25,0 25,0 0,-24-24,-1 24,-25 0,25-25,1 0,-26 25,25-25,1 25,24-25,-25 25,25 75,0 24,0 49,-25-24,25 50,0-51,0-48,0-1,0-49,0-1,0 1,0 0,0-25,0 0,0-50,0 1,0-25,0-1</inkml:trace>
  <inkml:trace contextRef="#ctx0" brushRef="#br0" timeOffset="469">297 544,'-49'50,"-1"24,-24 50,49 0,0-25,25-50,0-24,0-25,25 0,49 0,1-25,-1-74,50-24,-25-1,-24 0</inkml:trace>
  <inkml:trace contextRef="#ctx0" brushRef="#br0" timeOffset="688">818 0,'-25'24,"25"51,-25-26,25 1,25-1,25-24,-1 0,26-25,-26 0,1-25,24-25,-49 1,25 24,-25 0,-25 1,0 24,0 0,-50 0,0 49,-24 25,-25-24,24 24,51-24,-1-25,25-25,25 0,24 0,1 0,24 0,-24 0,-25 0,-1 0,1-25,-25 50,0-1,-49 26,-1-1,-24 1,24-25,0-1,50 1,0-25,25-25,50 1,-1-1,-24 0,-1 0,-24 25,0 25,-25 0,-25 24,-25 1,1 0,-26-1,-24 25,50 1,-26-26,50-24,1-25,24 0,24 0,51 0,24 0,0 0,0 0,-49-25,24 25,-49-25,-25 1,0-1,0 0,0 0,0 1</inkml:trace>
  <inkml:trace contextRef="#ctx0" brushRef="#br0" timeOffset="1391">1165 594,'0'25,"-25"24,25 1,0 49,0 74,0 0,0-24,0 0,0-100,0 1</inkml:trace>
  <inkml:trace contextRef="#ctx0" brushRef="#br0" timeOffset="1891">1835 544,'-25'-24,"50"24,24-25,26 25,24-25,25 25,-25 0,0 0,-25 0,-24 25,-25-25,-25 0,25 0,-25-25,0 0,0 1</inkml:trace>
  <inkml:trace contextRef="#ctx0" brushRef="#br0" timeOffset="2094">2330 222,'0'0,"-24"50,-1 24,25 25,-25 50,25 0,0 24,0-25,0-49,0 1,0-51,0-24,0-25,0 0,0-25,0-24</inkml:trace>
  <inkml:trace contextRef="#ctx0" brushRef="#br0" timeOffset="2328">2157 668,'-50'0,"-24"25,24 49,-24 1,-25 48,49-24,1-24,24-26,0-49,25 25,0-25,25 0</inkml:trace>
  <inkml:trace contextRef="#ctx0" brushRef="#br0" timeOffset="2516">2380 693,'74'25,"-24"0,0-1,-1 1,-24 0,0 0,0-1,-25 1,0-25,0 25,0-25</inkml:trace>
  <inkml:trace contextRef="#ctx0" brushRef="#br0" timeOffset="2688">2058 1040,'-25'0,"25"0,50 24,24-24,25 0,0 0,0 0,-24 0,-26 0</inkml:trace>
  <inkml:trace contextRef="#ctx0" brushRef="#br0" timeOffset="3188">3074 619,'0'0,"-24"0,-1 0,25 0,0 0,0 0,0 0,25 0,24 0,50-25,0 0,1 25,-26-25,0 25,-24-24,0-1,-50 25</inkml:trace>
  <inkml:trace contextRef="#ctx0" brushRef="#br0" timeOffset="3422">3372 297,'-25'0,"25"49,-25 26,25 73,-25-24,25 49,0-49,0-50,0 25,0-74,0 0,25-25,0 25,25-50,-1-25,26-24,-1-50,25-24,0-1,1-49,-1 74,-50 25,1 50,-25 24,-25 50,24 24,1 1,0 24,25 0,-26 1,26-1,-25 0,-25 25,0 0,0 0,0-24,0-26,0 1,0-1,-50 1,25-25,-49 24,0-49,24 25,-24-25,24 0</inkml:trace>
  <inkml:trace contextRef="#ctx0" brushRef="#br0" timeOffset="3875">3769 1089,'-25'-74,"25"24,-25 1,25 49,25-25,49 0,-24 25,24 0,-24-24,-50 24</inkml:trace>
  <inkml:trace contextRef="#ctx0" brushRef="#br0" timeOffset="4031">3645 1287,'-25'25,"25"-25,49 0,26-74,24-1,50-48,24-1</inkml:trace>
  <inkml:trace contextRef="#ctx0" brushRef="#br0" timeOffset="4625">5132 222,'0'0,"0"0,-25 25,-24 0,-26 25,26-26,-1 51,-24-51,49 26,0-25,1-25,24 24,24-24,1 25,0 74,-25 25,0 0,0 24,0-24,0-25,0-49,0-1,0-24,0-25,0 0,0-25,0-24,0-50,25 0,24 0,1-50,24 1,-24 24,24 49,1 1,-26 49,50 1,1-1,-1 25,0-25,0 25,-25 0,-24 0,-25 0,-25 0,0 0,0 0,-25 0,25-25,-50 1,26-1,-26-25,1 1,-26 24,26 0,24 25,0 25,0 49,25 50,-25 25,25 24,0-24,0-26,0-24,0-24,0-51,0 1,0-25,0 0,0-49,0 24,0-49,0-1,0-24,25 0,25 25,-25 49,24 0,-24 50,0 25,0-1,-25 26,0-1,0 0,0-24,-25-26,0 1,0-25,0 0,1 0,24 0,-25 0,25 0,0-49,0 24,25 0,-1 25,1 0,0 0,-25 25,0 0,0 49,-25 0,-24 1,-26-26,-24 1,0-1,24-24,51 0,-1-25,0 0,25 0,25 0,49 0,50 0,0 0,0 0,-25 0,0 0,-49 0</inkml:trace>
  <inkml:trace contextRef="#ctx0" brushRef="#br0" timeOffset="6078">6446 346,'0'0,"-24"0,24 0,24 0,51-24,-1 24,50-25,0 25,25-25,-25 25,0 0,-25 0,-49 0,-26 0,1 0,-25 0,0 0,0 0,-25 0,-24-25</inkml:trace>
  <inkml:trace contextRef="#ctx0" brushRef="#br0" timeOffset="6391">6669 520,'25'24,"25"1,-25 49,-1 1,26 49,0-25,-1 24,1-48,-1-26,1-24,-25 0,0 0,-25-25,0 24,0-24,0-24</inkml:trace>
  <inkml:trace contextRef="#ctx0" brushRef="#br0" timeOffset="6641">7215 569,'0'0,"0"0,-25 74,0 1,-74 24,-25 25,0-1,0-24,50-24,0-50</inkml:trace>
  <inkml:trace contextRef="#ctx0" brushRef="#br0" timeOffset="7063">7636 1040,'0'0,"0"24,0 1,0 25,-49-1,-1 26,-24-51,24 1</inkml:trace>
  <inkml:trace contextRef="#ctx0" brushRef="#br0" timeOffset="7547">8083 222,'0'0,"25"-24,-1 24,51 0,24 0,0-25,50 25,-25 0,25 0,-50 0,-25-25,-24 25,-1 0,-24 0,-25 0,0 0,-25 0,-24 25</inkml:trace>
  <inkml:trace contextRef="#ctx0" brushRef="#br0" timeOffset="7859">8281 445,'0'25,"25"25,0 24,-1 25,-24 25,25-25,25-25,-1-24,-24-26,0 26,0-50,0 25,-25-25,0-50</inkml:trace>
  <inkml:trace contextRef="#ctx0" brushRef="#br0" timeOffset="8094">8901 371,'0'25,"0"49,-25 25,0 0,-24 50,-75 74,49-50,-24 50,25-99,24-25,1-25,24-74,0 50,0-50</inkml:trace>
  <inkml:trace contextRef="#ctx0" brushRef="#br0" timeOffset="8578">9422 1386,'0'50,"0"-25,0 49,0-49,-25 24,0 1,-49-25,-1-1,1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49.4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62 199,'0'0,"24"0,-24 0,0 0,0 0,0 0,-24 25,-26-1,-25 26,1 0,-1-1,26 1,24-25,25-25,-25 0,50 0,0 0,24 0,-24 49,25 1,-50 49,25 0,-25 50,0-74,0-1,0 0,0-49,0 25,0-1,-25-24,25-25,0 0,0-49,0-1</inkml:trace>
  <inkml:trace contextRef="#ctx0" brushRef="#br0" timeOffset="469">411 546,'0'-25,"0"50,0 0,0 25,0 49,0-25,0 1,0-26,0-24,0 0,0-25,0 0,0 25,0-50,0 0,0 0,0-24</inkml:trace>
  <inkml:trace contextRef="#ctx0" brushRef="#br0" timeOffset="828">833 50,'25'0,"-25"0,0 0,0 25,0-25,0 25,-25-1,25-24,0 25,-25-25,25 0,25 0,25 0,0 0,-1 0,1 0,-25 25,0 25,-1-26,-24 26,0 0,0-1,0-24,0-25,0 25,-49-25,-1 25,-49 0,-1-1,26-24,-25 0,49 0,25 0,0 0,25-24,-24-1,48 25,26-25,49 25,1 0,-1 0,-25 0,1 0,-25 0,-26 25,1-25,-25 25,25-1,-25 1,-25 25,-49 49,-1-49,-24 24,24-49,26 0,24-1,0-24,25 0,25 0,0 0,24 0,26 0,-25 0,-26 0,-24 75,0-26,0 26,0-26,0 1,0-25,-24-25,73 0,26 0,-26 0,1 49,-25 26,0-25,-25-1,-50 26,-49-1,-1-24,-24-1,25 1,24-25,1-1,24-24,26 0</inkml:trace>
  <inkml:trace contextRef="#ctx0" brushRef="#br0" timeOffset="2125">1553 521,'50'0,"24"0,51 0,-1 0,-25 0,-25 0,-49 25,0-25,-25 0,0 0,0 0,-25 0,0 0,25 0,-49 0,24 0,-25 0,26 0,24 0,-25 50,25 24,0 1,0 24,-25-25,25-24,0-1,-25-24,25 0,25-25,0 0,-25 0,25-25,-1-24,1 24,-25 0,0 0,0 0,0 25,0 0,-49 0,-26 0,1 0,-26 75,1-1,24-24,1 24,49-24,0-25,25 24,25-24,50 0,24 25,25-50,25 24,0-24,-25 0,-25-24,1-1,-75 0,-1 0,-24 0,0 0,-24 25</inkml:trace>
  <inkml:trace contextRef="#ctx0" brushRef="#br0" timeOffset="2891">2670 397,'-24'25,"24"0,0 25,-25-1,25 50,0 1,0 48,-25-24,0 25,25-99,-25-1,25 1,0-25,0-25,0 0,0 0,0-50,0 25,0-74,0 0,50 0,24 49,1 25,-50 1,0 48,-1 76,-24 24,-24 0,-1-25,0-49,0-26,25 1,-25-25,25 0,0-25,0-24,50-51,24-24,26 25,24 0,25 25,-25 24,-25 25,-24 25,-50 75,-1-26,-24 26,0 24,-24-25,-26 25,0-74,-24 0,24 0,1-25,24 0,0 0,0-75,25-24,25-74,74-26</inkml:trace>
  <inkml:trace contextRef="#ctx0" brushRef="#br0" timeOffset="3953">3614 472,'-25'0,"25"0,25 0,0 0,24 0,51 0,-1 0,25 0,-25-25,-49 25,25-25,-75 25,24 0,-24 0,0 0,-24-25,-1 25,0 0,-25-24,25 24,1-25,-1 0,0 25,0 0,0 0,25 50,-24 24,24 50,-25 50,0 24,0-49,0 0,0-50,1-25,-1-49,0 0,25 0,-25-25,0 0,0-25,1 0,24-74,-25 0,25 24,0-24,25 25,74-26,0 26,1 24,24-24</inkml:trace>
  <inkml:trace contextRef="#ctx0" brushRef="#br0" timeOffset="4516">4408 0,'0'0,"0"50,-24 0,48 24,26-24,0-26,-1 1,26 0,-25-25,-1 0,-49 25,25-25,-50 0,-49 74,-26-24,-24-25,25 24,24-24,26 0,49-25,49-25,26 0,24-24,1 24,-1 0,-25 25,-24 25,-50 0,-50 24,1 1,-26 0,-24-1,49-24,1-25,24 25,25-25,-25 25,99-25,26 0,-26 0,26-25,-26 25,-49 0,0 0,-25 0,-50 25,-49 49,-25 0,-25-24,24-25,51 24,24-24,25 0,25 0,25-25,75 0,24 0,0 0,-25-25,-24 0,-26 0,-24 1,-25-1,0 25,0-25,0-25,0 26,0-26,0 0,-25 26,-24-26,24 0,0 50,0-24,25 98,0 25,0 50,-25 49,-24 26,49-75,-25-1,25-73,0-50,0 24</inkml:trace>
  <inkml:trace contextRef="#ctx0" brushRef="#br0" timeOffset="5688">4830 571,'25'0,"0"-25,0 0,49 25,1-24,24 24,-24-25,24 25,-24 0,-1 0,-24 0,-1 0,-24 0,-25-25,0 25,0 0,-25-25,0 25,-24 0,-1 0,1-25,24 1,0-1,0 0,25 0,0 25,0 0,-25 0,25 25,0 0,0 49,0 1,0 49,0 0,0 49,0 1,0-75,0 0,0-24,0-1,0-49,-25 0,25-25,0 0,-24 0,-1-50,0 25,0-74,25-25</inkml:trace>
  <inkml:trace contextRef="#ctx0" brushRef="#br0" timeOffset="6157">5153 769,'0'-74,"-25"24,-24 75,-1 25,-24 74,-1 0,1-25,-1 50,50-75,1-24,24-25,0-25,0 25,0-75</inkml:trace>
  <inkml:trace contextRef="#ctx0" brushRef="#br0" timeOffset="6360">5228 720,'49'0,"-24"0,25 49,0-24,-1 0,1-25,-25 25,-25 0,0-25</inkml:trace>
  <inkml:trace contextRef="#ctx0" brushRef="#br0" timeOffset="6532">4979 993,'-24'0,"48"0,26 0,49 0,1 0,24-25,-25 0</inkml:trace>
  <inkml:trace contextRef="#ctx0" brushRef="#br0" timeOffset="6985">6072 199,'-25'25,"25"-1,0 26,25-25,-25 25,49 24,-24-49,-25 0,25-1,-25 1,-25 25,-24-50</inkml:trace>
  <inkml:trace contextRef="#ctx0" brushRef="#br0" timeOffset="7157">5699 695,'-24'0,"24"0,24 0,76-25,-1 0,25 1,0-1,25 0,-25 25,-24 0,-51-25,1 25,-50 0,0 0</inkml:trace>
  <inkml:trace contextRef="#ctx0" brushRef="#br0" timeOffset="7375">6196 621,'0'74,"0"0,0 26,0 24,0 0,0-25,0 0,0-49,0-25,0-1,0-24,-25 0,25 0,-25 0,0-24</inkml:trace>
  <inkml:trace contextRef="#ctx0" brushRef="#br0" timeOffset="7578">6146 621,'0'24,"-49"76,-26 24,1 0,-26 24,26-73,49-1,0-24,25-25,0-25,25-25</inkml:trace>
  <inkml:trace contextRef="#ctx0" brushRef="#br0" timeOffset="7813">6717 100,'0'49,"0"1,0-25,0 24,25-24,0 0,25-25,-1 25,1-50,0 0</inkml:trace>
  <inkml:trace contextRef="#ctx0" brushRef="#br0" timeOffset="7969">7115 199,'-25'25,"0"24,-50-24,1 25,-1-1,1-24,24 25,26-50,-1 0,25 0,49 0,26-25,-1 25,1 0,-1 0,-24 0,-25 50,-25-50,-25 49,-25-24,25 0,-49-25,-1 0,1 25,24-25,1 24,49-24,-25 0,50-24,24-1,26 0,-1 25,-24 0,0 25,-26-25,1 49,-50 1,-24 24,-51-24,26-25,0 0,49-1,0 1,25-25,-25 25,50-25,49 0,1 0,-1 0,26 0,-26-25,-24 25,-25 0,-25 0,0 25,-25 25,-75-1,1 50,-25-24,-25-26,50 1,49 0,25-25,0-25,25 0</inkml:trace>
  <inkml:trace contextRef="#ctx0" brushRef="#br0" timeOffset="8625">6841 1141,'25'-49,"-25"24,25 25,25-25,-1 25,1 0,0 0,-1 0,-24 0,0 0,-25 25,-25 49,-24-49,-1 50,-25-26,1 1,24-25,25 24,25-24,-24-25,24 0,49 0,1 0,49 0,1 0,-26 0,1-49</inkml:trace>
  <inkml:trace contextRef="#ctx0" brushRef="#br0" timeOffset="9172">7785 918,'0'25,"0"-25,0 0,0 25,0 0,0-25,0 24,0-24,0 0</inkml:trace>
  <inkml:trace contextRef="#ctx0" brushRef="#br0" timeOffset="9344">7785 1216,'0'25,"0"-25,0-25</inkml:trace>
  <inkml:trace contextRef="#ctx0" brushRef="#br0" timeOffset="10203">8952 472,'0'-25,"0"0,25 25,-25 0,0-25,0 25,0-24,0 24,-25-25,0 25,0 0,-24-25,24 25,0 0,-25 0,1 0,24 0,-25-25,25 25,-24 25,-1 0,25-25,-25 25,50-1,-24 26,24-25,0 24,24 1,-24-25,50 24,0 1,-25 0,24-1,26-24,-26 0,1 0,0 24,-25 26,-25-51,24 1,-24 0,0 25,0-1,0-24,0 0,0 0,0-1,0 26,-24-25,-1-25,-50 25,1 0,-1-1,1 1,-1-25,26 0,24 0,0-49,25-26,0-24</inkml:trace>
  <inkml:trace contextRef="#ctx0" brushRef="#br0" timeOffset="15641">9200 1067,'0'50,"0"49,0-25,0 50,0-49,0-1,0 1,0-26,0-24,0 0,0-25</inkml:trace>
  <inkml:trace contextRef="#ctx0" brushRef="#br0" timeOffset="16266">9275 124,'-25'0,"25"0,0 0,0 0,25 0,-25 0,24-24,26 24,-25 0,25 0,24 0,-49 0,24 24,1-24,-50 25,25 0,-25 0,0 0,-25 24,-49-24,-1 25,1-25,-1-1,26-24,24 25,25-25,0 0,25 0,24 0,26 25,24-25,0 0,25 25,-49-25,-25 0,-1 0,-49 0</inkml:trace>
  <inkml:trace contextRef="#ctx0" brushRef="#br0" timeOffset="21625">10168 1191,'0'0,"0"0,-24 50,24-26,-50 1,25 50,-25-26</inkml:trace>
  <inkml:trace contextRef="#ctx0" brushRef="#br0" timeOffset="22297">11310 521,'0'0,"0"-24,0 24,0 0,0-25,0 0,0 0,0 0,0 1,0 24,-24-25,-1 0,0 0,0 0,-25 25,1 0,-1 0,25 0,-24 25,24-25,-25 25,25 0,1-25,-1 49,0-24,0 25,0-25,25-1,0 1,0 0,-25 25,25-26,0 1,25 0,0 0,25 24,24 26,-24-50,24 24,-24-24,0 0,-26 24,-24 1,25-25,-25 24,0-24,0 0,-49 0,-26 24,1-24,-26 0,1 0,49-25,1 0,-1 0,50 0,0 0,0-75,0 26,0-26</inkml:trace>
  <inkml:trace contextRef="#ctx0" brushRef="#br0" timeOffset="23313">11509 1042,'0'0,"25"0,0 0,0 0,-1 0,1 0,0 0,0 0,-25 0,25 0,-25 0,24 25,-24-25,0 0,0 0,0 0,0 0,0 0,0 50,0-50,0 0,0 24,0-24,0 0,0 0,0 25,0-25,0 25,0 0,0-25,0 25,0-1,0 1,-49-25,24 25,-25 0,26-25,-26 0,25 0,-25 25,50 0,-24-25,-1 24,25 1,-25 25,25-25,0-25,0 24,0-24,0 0,25 0,49 0,1 0,24 0,0 0,-24 0,-1-24</inkml:trace>
  <inkml:trace contextRef="#ctx0" brushRef="#br0" timeOffset="24469">11584 100,'0'0,"0"0,0 0,0 0,0 0,0 0,0-25,0 25,24 0,26 0,0 0,-26-25,26 25,-25 25,-25-25,0 25,0-1,0 1,-50 25,-24-1,-1-24,26 0,24 0,25 25,0-26,25 1,24-25,1 0,49 0,-24 0,24 0,-24-25,-26-24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3:19.09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28 821,'0'0,"0"0,0 0,-25 25,0-25,1 25,24 0,-25 24,0 26,-25 24,26 1,-1 24,25 1,0-1,49-24,1-26,0-24,24-25,0 0,1-25,-26-25</inkml:trace>
  <inkml:trace contextRef="#ctx0" brushRef="#br0" timeOffset="391">575 1045,'0'0,"25"0,-25 0,25 0,24 25,-24-25,25 0,-1 0,1 0,-1 0,-24 0,0 0,-25 0</inkml:trace>
  <inkml:trace contextRef="#ctx0" brushRef="#br0" timeOffset="641">501 1418,'0'25,"0"-25,24 0,26 0,0 0,24 0,-24 0,24-25,0 25,1-50</inkml:trace>
  <inkml:trace contextRef="#ctx0" brushRef="#br0" timeOffset="953">1195 771,'25'25,"24"25,-24 0,25 24,-26 1,26 24,-25 1,0-1,-25 1,0 0,-50-26,-24 26,24-1,-49-24,49-50,-24 0</inkml:trace>
  <inkml:trace contextRef="#ctx0" brushRef="#br0" timeOffset="1688">1815 1070,'0'25,"0"-25,0 0,0-25,0 25,0 0,0-25,0 0,25 0,-1 0,1 0,25 0,-1 1,-24 24,0-25,0 25,-1 25,1-1,-25 26,0 25,0-1,0 26,-25 0,-24-1,-1 1,1-26,-1-24,1 0,-1-25,25-25,25 25,-25-25,1 0,24-25,0 0,0-25,0-25,-25-24,25 24,49 1,-24 49,-25 0,50 0,-50 50,25 25,24-1,-24 26,25 0,-26-26,26 1,-25-25,-1 0,1-25,-25 25,25-25,-25 0,0 0,0-50,0 25,0-25</inkml:trace>
  <inkml:trace contextRef="#ctx0" brushRef="#br0" timeOffset="2313">2187 1095,'49'-50,"-24"0,25 0,-1 25,1 1,-1 24,1-25,0 25,-1 0,-24 25,0-1,0 26,-1 0,-24 0,0 24,0 1,-24 25,-1-26,-25 1,1-25,-26-1,26 1,-26-25,26 0,24 0,-25-25,25-25,-24 0,24-25,25-24</inkml:trace>
  <inkml:trace contextRef="#ctx0" brushRef="#br0" timeOffset="2641">2261 1169,'50'0,"-1"0,1 50,-1 0,1 0,-25 49,24-49,1 25,0-26,24-24,-24 25,24-25,-24-25,-26 25,26-25,-25-25</inkml:trace>
  <inkml:trace contextRef="#ctx0" brushRef="#br0" timeOffset="3219">3129 846,'25'0,"-25"0,49-25,1 25,24 0,25-25,1 25,-1 0,-50 0,26 0,-50 0,-25 0,24 0,-24 0,-24 0,-1 0,0 0,-25 0,26 0,-1 0,0 25,25 0,-25 49,25 26,-25 24,25 26,0-26,0 1,0-51,0-24,25-25,-25 0,0-25,0 0,25-25,-25 0,0-25,25-24,-25-1,25 0,-25 25,24 26,1-1,0 25,25 0,-1 0,1 0,-1 0,-24 0,0 0,0 0,-25 0,0 0,0-25,-25 25,-25-25,1 25,-26-25</inkml:trace>
  <inkml:trace contextRef="#ctx0" brushRef="#br0" timeOffset="3813">3402 1144,'-50'25,"25"-25,-24 50,24 0,25 24,0 26,0 24,0-24,25-25,-1-26,1 1,25 0,-1-25,1-25,24 0,-24-25,24 0,1-25,-1-24,1-26</inkml:trace>
  <inkml:trace contextRef="#ctx0" brushRef="#br0" timeOffset="4094">4170 821,'-25'-25,"25"25,-24 0,24-25,24 25,1 0,25 0,24 0,25 0,-24 25,24-25,-25 0,1 0,-26 0,1 0,-50 0,25-25,-25 25,0-25,-25 0,0 25,-24-49,-1 24,0 0,1 25,24-25,-25 25,26 25,-1 49,-25 1,1 50,-26-1,26 25,-1-24,0-26,1-24,24 0,25-75,0 24,-25-48</inkml:trace>
  <inkml:trace contextRef="#ctx0" brushRef="#br0" timeOffset="4547">4468 970,'49'0,"1"50,24-25,-24 0,24 24,1-24,-26 0,1-25,-25 25,-1-25,-24 0,0 0,0 0,-24 0,-26-25</inkml:trace>
  <inkml:trace contextRef="#ctx0" brushRef="#br0" timeOffset="4828">4344 1119,'25'25,"-1"-25,1 25,25 0,-25 0,24 0,-24-25,0 25,-25 0,25-25,-25 25,-25-1,0 1,0-25,-24 25,-1 0,0 25,-24 0,24 24,1 1,24-25,-25-1,26 1,24-25,24 0,-24 0,50 0,0 0,-1 0,50-25,-24 24,24-24,-25 25,1-25,-26 0,1 25,-50-25,25 0,-25-25,0 25,0-49,0-26,0 25,-25-25,25 1,-25 49,25 0,0 25,0 0,25 0,24 25,1 0,24-25,1 25,-26-25,1 0,-25-25</inkml:trace>
  <inkml:trace contextRef="#ctx0" brushRef="#br0" timeOffset="5891">5484 597,'0'0,"0"25,25 0,0 24,25 1,-1-25,26 25,-51-25,26-25,-25 25,-1-25,1 0</inkml:trace>
  <inkml:trace contextRef="#ctx0" brushRef="#br0" timeOffset="6094">5881 597,'0'25,"0"0,0 24,-25 1,0 0,1 0,-26 0,25-1,-24-24,-1 0,25-25,1 25,-1-25</inkml:trace>
  <inkml:trace contextRef="#ctx0" brushRef="#br0" timeOffset="6266">5484 1020,'0'0,"0"50,25-1,0 26,0 0,0-1,24-24,1 0,-25-25,-1-25,-24 0,25 0,-25 0,0-25,0-25,0 0,0-24,0-1,0 0,0 26,0 24,0 0,25 25,-25-25,25 25,24 25,-24 0,0 25,0-1,-1-24,1 0,-25 0,0 0,0-25,0 25,0 0,-25 0,-24-1,-1 26,-49 25,25 0,-25-1,49 26,-24-51,49 1,25-25,-25 0,25 0,0-25,50 25,-26-25,26 25,24 0,1-1,-1 26,25 0,-24 0,24-25,-50-1,1-24,-50 0,25 0,-25-24,0-1,0-25,0-25,0 1,0-1,0 0,-25 1,0 49,0 0,25 25,-24 0,48 0,1 25,25-25,24 0,1 25,-26-25,1-25</inkml:trace>
  <inkml:trace contextRef="#ctx0" brushRef="#br0" timeOffset="7703">6798 846,'25'0,"-50"25,-24 24,-25 1,-1 25,1-25,-1-26,51 1,-1-25,0 0,50 0,0 25,24 0,1 50,-1 24,-24 1,0 49,-25-24,-25-26,25-24,-25-1,1-49,24 0,-25-25,25-25,0-24,25-26,-1 0</inkml:trace>
  <inkml:trace contextRef="#ctx0" brushRef="#br0" timeOffset="8016">6873 1144,'49'-25,"1"1,24-1,1-25,-1 50,25-25,1 25,-26 0,0 0,-24 0,0 0,-26 0,-24 0,0 0,0 0,-24 0,-26-25,25 0,-24 0,-1 1,-24-26,49 50,0-25,0 25,25 0,0 0,-25 25,25 25,0-1,25 26,-25 0,25 24,-25 26,25-1,-25 0,0 1,0-1,0-49,0 0,0-26,0-24,0-25,0 0,0 0,0-25,-25-24,0-26</inkml:trace>
  <inkml:trace contextRef="#ctx0" brushRef="#br0" timeOffset="8547">7121 1219,'0'0,"0"0,0 75,-25 24,-25 1,-24 49,0 0,-1-24,26-26,-1-24,25-50,25 0,0-25,0 0,0-50,25 0</inkml:trace>
  <inkml:trace contextRef="#ctx0" brushRef="#br0" timeOffset="8782">7270 1319,'74'0,"-24"24,-1 26,26 0,-26 0,1 24,-1-24,1 0,-25 0,-25-50,24 25,-24-1,-24-24,-1 0,-25 0</inkml:trace>
  <inkml:trace contextRef="#ctx0" brushRef="#br0" timeOffset="9000">6997 1766,'25'0,"49"0,25 0,25 0,0 0,-25 0,1 0,-51-24,-24 24,0-25</inkml:trace>
  <inkml:trace contextRef="#ctx0" brushRef="#br0" timeOffset="12141">8212 1791,'25'0,"-25"0,0 0,0 50,0 0,-25 0,0-1,25 1,-25-25,0-25</inkml:trace>
  <inkml:trace contextRef="#ctx0" brushRef="#br0" timeOffset="12500">8460 1169,'0'0,"0"0,0 0,0 0,49 0,50-25,25 25,-24-25,-26 25,0-24,-49 24,25-25,-25 25,-25 0,0 0,0 0,0-25,0 0,0 25,0-25,0 25,-25-25,0 25,0 0,0-25,25 25,0 0,0 25,0 25,-24 74,24 1,0-1,0 1,0-26,0 1,0-51,-25 1,25-25,0-25,-25 25,0-25,25 0,-49 0,24 0,0-25,0-25,0-49,25-1,0 1,0-1,25 1,50-1,-1 25,25-24,25 24,-49 1,-1-1</inkml:trace>
  <inkml:trace contextRef="#ctx0" brushRef="#br0" timeOffset="13032">9377 672,'25'-25,"0"25,-25 0,0 0,0 74,-25 26,0 74,-49-25,-1 26,1-51,49-49,-24-26,24-24,25 0,0-25</inkml:trace>
  <inkml:trace contextRef="#ctx0" brushRef="#br0" timeOffset="13282">9377 771,'25'-25,"-25"25,50 0,-1 0,1 25,24 0,0 25,-24 24,0-24,-1 0,-24-25,0 0,0 0,-25-25,0 24,0 1,0 0,-50-25,25 0,-24 0,-26 0,1 0,24 0,1 0,24 0,0 0,25 0,0 25,0-25,0 25,25 0,-25 0,0 25,0-1,0 1,0-25,0 0,0 0,0-25,25 0,-25 25,74-25,-49 0,0 0,-1 25,-24-1,0 51,-49 0,-26 24,-48-24,48 0,26-26,24-24,0-25,25 0,50 0,24 0,25-50,0-24,25 24,-74 0,24-24,-24 24,-25 0</inkml:trace>
  <inkml:trace contextRef="#ctx0" brushRef="#br0" timeOffset="14000">10121 622,'0'0,"0"0,25 50,0 24,-1 26,1-1,-25-24,0 0,0-26,25 1,0-25,-25-25,0 25,25-25,-25 0,0 0,0 0,0-25,0-25,0-24,24-1,1 0,25 26,-1-1,-24 50,0-25,-25 25,0 75,0-1,-50 26,1-1,24-24,0-25,25-1,0-24,25 0,25 0,24 0,0 0,-24 25,-25-1,-25 26,0 0,0-1,-75-24,26-25,-50 25,24-50,1 0,24 0,25 0,1 0,-1-25,0-50,25 1,25-1,49 0,25 1,1-1,23-25,1 1</inkml:trace>
  <inkml:trace contextRef="#ctx0" brushRef="#br0" timeOffset="14625">10989 771,'0'0,"0"25,-25 75,-25 24,-24 25,-25 1,24-26,1-49,0-26</inkml:trace>
  <inkml:trace contextRef="#ctx0" brushRef="#br0" timeOffset="14828">10939 796,'25'0,"0"0,24 0,1 25,24 0,1 25,-1 24,0-24,-24 25,-25-51,24 26,-24-50,-25 0,25 25,-25-25</inkml:trace>
  <inkml:trace contextRef="#ctx0" brushRef="#br0" timeOffset="15063">11014 1244,'0'0,"-25"0,74 0,1 0,24 0,-49 0,0 25,-25 25,0-1,-25 1,-49 0,49-50,0 25,25-25,25 0,0 0,24 0,-24 25,-25 0,0 24,0 1,-25 0,1 24,-51-24,26-25,24 0,0 0,25-25,0 0,0 25,25-25,49 0,50-50,0-25</inkml:trace>
  <inkml:trace contextRef="#ctx0" brushRef="#br0" timeOffset="15953">12204 647,'25'25,"-25"-1,24 26,26 0,-1 0,1-25,-25 24,24-24,-24 0,0-25,-25 25,0 0</inkml:trace>
  <inkml:trace contextRef="#ctx0" brushRef="#br0" timeOffset="16141">11757 1219,'25'-25,"25"25,-1-25,75 0,0 25,25-25,25 1,-26-1,1 0,-25 0,0 25,-49-25,-51 25,1 0,-25 0,-49 0,-26 25</inkml:trace>
  <inkml:trace contextRef="#ctx0" brushRef="#br0" timeOffset="16407">12402 1219,'50'25,"-1"0,26 0,-26 24,1 26,-1 0,-24-25,0 24,-25-24,0 25,0-51,-25 26,0-25,-24 0,-1-25,1 25,-1-25,25-25,-24 0,24-25,0-49,25-26,0-24,25 25,0 49,24 25,-24 25,-25 25,0 25,0 50,-25 24,-24 26,-26-26,-24 1,25-25,24-26,-24-24,49 0,0-25</inkml:trace>
  <inkml:trace contextRef="#ctx0" brushRef="#br0" timeOffset="17516">13394 423,'0'0,"0"0,0 0,0 25,25 0,24 24,-24 1,0 0,24-25,1 0,-25-25,24 0,1 24,-25-48,24-1,1-25,0 0,-26 25,-24 0,25 1,-25 24,0 0,0 24,-25 1,-24 25,-1 25,-24-1,-25-24,24 25,-24-25,25-26,24 1,0 0,50-25,-24 0,24 0,0-25,24 0,1 1,25-26,-1 25,26 0,-1 0,25 0,1 25,-26 0,-24-25,-1 25,-49 0,0 25,0-25,0 25,0-25,0 25,-25 0,1 0,-26 25,25-1,-24 26,24-25,0-1,-25 1,26-25,24 0,-25-25,25 0,0 0,-25 0,0 0,25 0,-25-25,1 0,24 0,0-24,-25 24,25 0,0 0,25 25,-1-25,26 25,24 0,-24 0,0 0,-26 25,1 0,-25 0,0 24,-25 1,-24 0,-26-25,1 25,0-25,-1 24,26-49,-1 25,25-25,25 0,0 0,0-25,50 0,-1 1,51-26,-1 25,0 25,-25-25,-24 25,0 0,-26 0,1 0,-25 0,0 25,0 0,0 0,-25 0,-24 24,-1 1,-49 0,0 25,-50-1,25 1,50-25,-1-50,51 24,-1-24,25 0,25 0,-1-24</inkml:trace>
  <inkml:trace contextRef="#ctx0" brushRef="#br0" timeOffset="18735">13543 1567,'0'0,"49"0,1 0,24-24,1 24,-1-25,25 25,-49 0,24 0,-24 0,-50 0,25 0,-25 25,-25-1,-25 26,1 0,-51 0,1-1,25-24,-1 0,51-25,24 0,0 0,24 0,1 25,25-25,24 0,1-25,24 25,-25-25,1 0,-1-24</inkml:trace>
  <inkml:trace contextRef="#ctx0" brushRef="#br0" timeOffset="19172">14609 920,'0'-24,"0"24,0 0,0 24,0 26,0 0,-25 25,25 24,-25-24,25 24,-25-49,25 0,0 25,0-51,0 1,0 0,0-25,0 0,25 0,50 0,-26 0,50-25,1-24,-1 24,-25 0,-49 0,0 0,-1 0,-48 0,-1 0,0-24,-49-1,-25 25,24 0,1 0,24 25,50 0,0 0,25-25,25 25,24 0,25 0,0 0,25 0,-49-25,-1 0,-24 25,-26-24,-24 24,0-25,0 25,0-25,0 0,0-25,-24 25,-26 0,25 25,0-24,-24 24,24-25,25 25,0 0,-25 0,25 0,0 25,0-1,0 26,0 25,-25-1,25 26,0 0,0-1,0-24,25-1,-25-24,25 0,25 0,-1-1,1 1,24-50,1 25,-1-25,0 0,-24 0,0-25,-26-25,-24 1</inkml:trace>
  <inkml:trace contextRef="#ctx0" brushRef="#br0" timeOffset="21485">16741 273,'0'0,"0"0,0 0,0 0,0-24,25 24,0 24,0-24,-1 50,26 25,-25-25,0 24,-25-24,0 0,0 24,0-24,0 0,-25-25,-25 25,1-25,-1-25,0 24,1-24,-1 0,25-24,1-1,-1 0,0-25,0 0,0-24,25 24,-24-25,24 25,0 1,0 24,0-25,24 25,1 0,50 0,-1 0,0 1,50 24,-24 0,48 0,-24 0,-25 0,-24 0,-50 24,-1-24,-24 0,0 0,0 0</inkml:trace>
  <inkml:trace contextRef="#ctx0" brushRef="#br0" timeOffset="22860">17559 522,'25'0,"-25"0,0 0,0 25,0-25,0 25,0 25,0 0,0-1,0 1,0-25,25 0,-25 0,0-25,0 0,0 0</inkml:trace>
  <inkml:trace contextRef="#ctx0" brushRef="#br0" timeOffset="23266">17758 0,'0'0,"25"0,-1 0,26 0,-25 0,24 0,1 0,-1 0,-24 25,25-25,-25 24,-1 1,-24 0,0 25,-49 0,-26-25,1 24,0-24,49-25,25 25,0 0,49 0,26 0,24-25,0 0,-24 25,-1-25,-24 0</inkml:trace>
  <inkml:trace contextRef="#ctx0" brushRef="#br0" timeOffset="24172">18799 423,'-25'0,"-24"25,-1 24,-49 26,-50 25,-49 24,-75 25,-24 25,-51 1,76-26,49-49,99-26,49-24,50-25,1-25,48 25,-24-25,25-25,0 0,0-25</inkml:trace>
  <inkml:trace contextRef="#ctx0" brushRef="#br0" timeOffset="24875">18080 1368,'0'0,"25"0,-25 0,0 0,25 25,-1 25,-24 0,25 0,-25-1,25 1,-25-25,0 50,0-26,0 1,-25-25,25 25,-25-25,1-25,-26 25,25-25,-24 0,-1 0,0 0,26-50,-26 25,1-25,24-25,0 26,0-1,0 0,25 0,0-24,0 24,50-25,0 26,-1-1,25 25,-24 0,49 25,0 0,25 0,-24 25,-26 0,0 0,-24-25,24 25</inkml:trace>
  <inkml:trace contextRef="#ctx0" brushRef="#br0" timeOffset="25735">18849 945,'0'0,"0"0,0-25,49 25,-24 0,25 0,-1 25,1-25,-1 25,-49 0,25 0,-25 0,-25 0,-24 24,-26-24,51 0,-1 0,0 0,25 0,50-25,-1 25,26-25,-1 25,0-25,1 0,-50 0</inkml:trace>
  <inkml:trace contextRef="#ctx0" brushRef="#br0" timeOffset="26266">18725 1717,'0'0,"25"0,-25 0,24 0,1 0,0 0,0 0,24 0,-24 0,0 0,24 0,-24 0,-25 0,0 25,0-1,-25 1,1 0,-51 25,26-25,-1 0,1 0,49-25,-25 25,25-25,0 0,0 24,0-24,49 0,1 0,24 0,50 0,-25 0,1-24,-26 24</inkml:trace>
  <inkml:trace contextRef="#ctx0" brushRef="#br0" timeOffset="26953">19791 2189,'0'25,"0"-25,0 0,0 0,0-25,25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5:30.4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498,'0'0,"0"-25,0 25,0 0,0 0,0 25,0-25,0 25,0 0,0-25,0 25,0 24,0 1,0-26,0 26,0 24,24-24,-24 49,0 0,25-25,-25 25,0-24,0-1,0 0,0-24,0-25,0 0,0-25,0 24,0-24,0 0,0-24,0-1</inkml:trace>
  <inkml:trace contextRef="#ctx0" brushRef="#br0" timeOffset="735">124 845,'0'0,"0"25,24-25,-24 0,25 0,25 0,-25 0,24 0,26 0,-26 0,1 0,0 0,-1 0,-24 0,0 0,0 0,-25-25,25 25,-25 0</inkml:trace>
  <inkml:trace contextRef="#ctx0" brushRef="#br0" timeOffset="1079">620 473,'0'0,"0"0,0 0,0-24,0 48,0 1,25 74,-25 25,0 0,0 25,25 24,-25-49,24 0,-24-50,0 1,25-51,0-24,0 25,-25-25,0-25,25 1</inkml:trace>
  <inkml:trace contextRef="#ctx0" brushRef="#br0" timeOffset="1422">1116 1217,'0'0,"0"0,0 0,0 49,0 1,-25 24,25-24,25 24,-25-49,50 24,-25-49,24 25,1-25,-25-25,-1-24,1-1,0 1,0-1,-25 1,0-26,0 1,-25 24,0 26,-24 24,-1 0,-24 0,49 24,0 1,0 25,25-26,-25 1</inkml:trace>
  <inkml:trace contextRef="#ctx0" brushRef="#br0" timeOffset="1922">1786 1390,'0'0,"0"0,0 25,0-25,0 0,25 0</inkml:trace>
  <inkml:trace contextRef="#ctx0" brushRef="#br0" timeOffset="2094">1861 1712,'24'0,"-24"0,0 0,0-25</inkml:trace>
  <inkml:trace contextRef="#ctx0" brushRef="#br0" timeOffset="2672">2853 424,'25'0,"-25"0,25 0,-1 25,1-1,0 51,25-1,-25 0,-1-24,-24-25,0 24,0 1,-24-25,-1-1,-25 1,0 0,1-25,-1 0,1 0,-1 0,0-50,1-24,24 0,0 24,25-24,0 24,0-49,50 50,49-26,25 51,0-26,-25 25,1 25,-26-24,0 48,-24-24,0 0</inkml:trace>
  <inkml:trace contextRef="#ctx0" brushRef="#br0" timeOffset="3329">3573 622,'0'0,"0"0,24 50,1-1,-25 1,0-1,0 26,25 24,-25-25,25-24,-25-26,0 1,0 0,0-25,0-25,0-24</inkml:trace>
  <inkml:trace contextRef="#ctx0" brushRef="#br0" timeOffset="3922">3647 28,'0'0,"0"-25,0 25,25 0,0 0,24 0,-24 0,25 25,-25-1,-25 1,24 0,-24 24,0-24,0 0,0 25,-24-26,-1 1,0-25,0 0,25 0,0 25,0-25,50 0,24 25,-24-25,24 0,1 24</inkml:trace>
  <inkml:trace contextRef="#ctx0" brushRef="#br0" timeOffset="4594">2332 1464,'0'-24,"25"24,24 0,26 0,24 0,50 0,0 0,25 0,49-25,0-25,1 1,-26-26,-24 26,-25 24,-75 25,-24-25,-26 50,-24-25,0 0</inkml:trace>
  <inkml:trace contextRef="#ctx0" brushRef="#br0" timeOffset="5094">3002 1861,'25'0,"-25"0,25 0,-1 25,1 24,0 1,0 24,-25-24,0 24,0-25,0 1,0-25,-25 0,-25-25,1 24,-1-24,0-24,1-1,-1-25,1-24,24-25,25 25,0-1,0 26,49-1,26 1,-1 24,26 0,-1 25,0 0,-25 25,26-25,-51 0</inkml:trace>
  <inkml:trace contextRef="#ctx0" brushRef="#br0" timeOffset="5563">3722 1514,'0'0,"24"0,-24 0,25-25,25 50,-25-25,24 25,-49-25,25 25,-25-1,0 26,0-25,-25 24,0-24,1 0,-1 0,25-25,0 0,25 0,24 0,1 0,-1 0,1-25,0 25,-25 0</inkml:trace>
  <inkml:trace contextRef="#ctx0" brushRef="#br0" timeOffset="5969">3622 2084,'25'0,"25"0,-1 0,1 0,24 0,-24 25,-25-25,0 24,-25 1,0 25,0-1,-50 1,0-1,1-24,-1 0,25 0,25-25,-24 0,48 0,26 24,0-24,24 0,25 0,1 0,-1-24,-25-1</inkml:trace>
  <inkml:trace contextRef="#ctx0" brushRef="#br0" timeOffset="6657">4962 1118,'0'0,"-25"0,50 0,0 0,49 0,1-25,24 25,0 0,-24 0,-1 0,1 0,-51 0,1 0,-25 25,0-1</inkml:trace>
  <inkml:trace contextRef="#ctx0" brushRef="#br0" timeOffset="6938">4888 1514,'25'0,"49"0,0 0,1 0,24 0,-24 0,24 0,-25 0,-24-25,-25 0</inkml:trace>
  <inkml:trace contextRef="#ctx0" brushRef="#br0" timeOffset="7344">6054 796,'0'0,"0"0,0 0,0 24,0-24,0 0,0 0,0 0,0 0,0 0,0 0,0 0,0 0,0 0,0 25,0-25,0 0,0 25,0-25,0 25,0-25,0 24,0-24,0 25,0-25,0 25,0-25,0 25,0 24,0 1,0 24,0 25,0 0,0 0,-25-24,25 24,0-50,0 1,0-25,0 0,0-25,0 0,0 0,0 0,0 0,0-25,0 0,0 0,-25-24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5:39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69 12,'0'-25,"0"25,0 25,0 1,0 25,-25 51,-48-1,-1 1,-23-25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5:40.34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7 72,'0'0,"0"0,-24-24,24 24,0 0,0 0,0 24,0 73,0 0,0 24,0 24,0 25,0-49,0 0,0-48,0-25,0-24,0-24,0-24</inkml:trace>
  <inkml:trace contextRef="#ctx0" brushRef="#br0" timeOffset="297">13 532,'0'0,"24"0,1 0,24 0,0 0,24 0,0 0,1 0,-25 0,24 0,-48 0,-1 0</inkml:trace>
  <inkml:trace contextRef="#ctx0" brushRef="#br0" timeOffset="547">600 0,'0'48,"0"1,0 47,0 50,0 23,0 1,0-1,0-24,0-48,0-24,0-25,25-23,-25-25,0 0,0 0,24-49</inkml:trace>
  <inkml:trace contextRef="#ctx0" brushRef="#br0" timeOffset="1032">992 678,'0'0,"0"0,0 0,0 72,0 1,0 24,0 0,0-25,0-23,0-1,0-24,0-24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5:42.0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75 352,'0'0,"0"25,-75-1,51 1,-26 25,-24 24,49-25,25 1,-25-1,25 1,50-1,-26 1,51-1,-1 1,-24 24,-26-24,1 49,-25 0,0-25,-25 25,-74-25,25 0,24-49,26 0,24 0,0-1,0 1,24 49,26 50,0 25,-26 73,51 1,-51 0,-24-25,25-25,-25 0,0-49,0-25,0-25,0-24,0-25,0-25,0 24,0-24,0 0</inkml:trace>
  <inkml:trace contextRef="#ctx0" brushRef="#br0" timeOffset="1172">1241 451,'25'25,"-25"-25,25 24,49 75,-49-24,0-26,-25 25,0-24,0-1,-25 1,25-1,-49-24,-1 0,0 0,1-25,-1 0,1 0,24-50,0 1,0-50,1 0,24 24,0 1,0 0,0 24,0 1,0 24,49 25,26 0,-1-25,50 25,0 0,-25 0,0 0,-25 25,-49-25,0 25</inkml:trace>
  <inkml:trace contextRef="#ctx0" brushRef="#br0" timeOffset="1797">1886 822,'0'25,"0"24,0 26,0-26,0 25,0-24,0-50,0 25,0-25,0 0</inkml:trace>
  <inkml:trace contextRef="#ctx0" brushRef="#br0" timeOffset="2016">1936 80,'0'0,"0"-25,24 0,1 25,25-25,-25 25,24 0,-24 50,0-25,-1-1,1 1,-25 49,0-49,0 25,0-26,0-24,-25 25,1 0,24-25,0 0,0 0,-25 25,25-25,49 0,26 24,-1 1</inkml:trace>
  <inkml:trace contextRef="#ctx0" brushRef="#br0" timeOffset="2672">3076 203,'0'0,"0"0,0 25,0 25,-74 49,-50 74,-25 50,-49-1,-1 51,-24-26,50-74,24-24,74-75,51-24,-1-50,25-50</inkml:trace>
  <inkml:trace contextRef="#ctx0" brushRef="#br0" timeOffset="3359">3076 995,'25'0,"-25"0,24 0,1 25,0 0,-25 24,25 26,-25-1,0 25,0-25,-25 0,0 1,-24-26,-26 1,26-50,-1 0,1 0,24-25,-25-25,25 1,1-25,-1-25,25 0,0 0,0 0,25 24,-1 26,51 24,-1 0,25 25,25 0,-49 25,24 0,-25 0,25-25,-49 24</inkml:trace>
  <inkml:trace contextRef="#ctx0" brushRef="#br0" timeOffset="3844">3621 1292,'0'0,"0"0,0 0,25 0,0 0,24 0,-49 25,25 0,-25 24,0 26,-25-26,1 1,-26-1,25-24,25 0,0-25,0 0,25 0,49 0,-24 0,24-25,-24 0,-25 0,0-24</inkml:trace>
  <inkml:trace contextRef="#ctx0" brushRef="#br0" timeOffset="4188">3720 575,'-24'-25,"24"25,0 0,24 0,26-25,24 25,1 0,-26 0,1 0,-25 25,-1 24,-24 26,0-26,-49 1,-1-26,1 1,24 0,0-25,25 0,0 25,50-25,24 0,0 0,50-25,-24 25</inkml:trace>
  <inkml:trace contextRef="#ctx0" brushRef="#br0" timeOffset="4766">4588 946,'0'0,"0"0,0-25,0 25,25 0,24 0,26 0,49 0,0 0,0 0,0 0,-25-25,0 25,-50 0,1 0,-25 0,-25 0</inkml:trace>
  <inkml:trace contextRef="#ctx0" brushRef="#br0" timeOffset="5047">4464 1268,'0'0,"50"-25,24 25,25 0,25 0,0 0,0-25,0 25,0 0,0 0,-25-25,0 1,-49-1,-1 0,-24 25</inkml:trace>
  <inkml:trace contextRef="#ctx0" brushRef="#br0" timeOffset="5344">5084 674,'0'0,"0"74,25 25,-1 49,1 26,0-26,49-24,1-50,-26 0,26-49</inkml:trace>
  <inkml:trace contextRef="#ctx0" brushRef="#br0" timeOffset="5766">6398 624,'24'25,"-24"74,0 49,0 26,0 24,0-50,0 1,25-50,0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31.90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992,'0'0,"0"0,0 25,0-25,25 0,-25 0,0-25,49 0,1-25,-1 0,26-26,-26 1,26 0,-1-26,1 1,-26-1,1 26,-25 0,0 50,-25-1,0 26,0-25,0 25,0 0,0 0,0 0,0 0,-25 0,25 51,-50-1,25 50,-24 26,24-26,0 26,0-26,25-25,25-24,25-1,-1-25,1-25,-25 0,49 0,-49-50,25 0,-1-1,1-24,-25-25,24-1,1-24,-25 24,24 1,-24 24,-25 26,0 25,0 0,0 25,0-25,0 75,0-25,-25 25,1 51,-1 24,0 1,0 25,25-26,-25-24,25-26,25-25,25-25,-1-25,1 0,-25-50,24 25</inkml:trace>
  <inkml:trace contextRef="#ctx0" brushRef="#br0" timeOffset="953">1463 565,'0'0,"0"0,0 25,0 0,0 26,0 24,0 0,0 26,0-1,0-50,0 1,0-26,0-25,25-25</inkml:trace>
  <inkml:trace contextRef="#ctx0" brushRef="#br0" timeOffset="1390">1836 415,'24'0,"-24"0,25 0,25 0,-1 25,26-25,-1 25,1-25,-26 0,1 0,-25 0,0 0,-25 0</inkml:trace>
  <inkml:trace contextRef="#ctx0" brushRef="#br0" timeOffset="2000">2481 942,'0'-25,"24"0,1 0,25-26,24 1,1-25,-26-1,26 1,-26 0,1-1,0 1,-26 0,-24 25,0-1,0 26,0 0,0 0,0 25,0 0,-24 25,-1 0,25 0,-50 51,25 49,25 1,-24-1,24 1,0-26,24-24,1-26,0-50,25 25,-1-50,1-25,-1-26,26 1,-26-25,1-1,0-24,-1-1,-24 1,-25 49,25 26,-25 25,0 0,0 25,-25 25,0 0,1 25,-1 51,0 49,0 26,0 0,25-51,0-24,25-26,25-25,24-50,-24 0,-1-25,26-50</inkml:trace>
  <inkml:trace contextRef="#ctx0" brushRef="#br0" timeOffset="3062">3820 741,'0'0,"0"-25,0 25,0 0,0-25,0 25,25 0,-25-25,0 25,50 0,-26 0,26 0,0 0,-25 25,24 0,-24 25,0-25,-25 25,0-24,0-1,-25 0,-25 25,1-25,-1 0,0 0,1 0,-1-25,25 26,25-1,0 0,50 0,0 0,24-25,1 0,24 0,-25-25,1 0,-1-25,-24 24</inkml:trace>
  <inkml:trace contextRef="#ctx0" brushRef="#br0" timeOffset="3703">4614 364,'0'0,"0"0,-25 0,25-25,25 25,0 0,0 0,24 0,1 25,24-25,1 0,-1 25,1-25,-26 0,1 0,-25 0,-25 0,0 0,0 0,-25 0</inkml:trace>
  <inkml:trace contextRef="#ctx0" brushRef="#br0" timeOffset="4015">4564 691,'0'25,"25"-25,25 0,24 0,1 25,-1-25,25 0,1 0,-26-25,-24 0</inkml:trace>
  <inkml:trace contextRef="#ctx0" brushRef="#br0" timeOffset="4500">5830 264,'0'0,"0"0,-25 0,25 0,-25 25,25-25,-25 25,25-25,-25 25,1 0,-1 26,0-26,0 25,0 0,1 0,24 26,-25-1,25 0,25 1,-25-26,24 25,1-25,0 1,25-26,-1 0,26-25,-26 0,26-25,-1 0,-24-26,-1 1,1 0,-25-25,24-26,-24 1,0-26,-25 26,0-1,0 51,-74-25,-26 50,-24 0,0 25,50 50,-1 0,51 25,-1 1,25 24</inkml:trace>
  <inkml:trace contextRef="#ctx0" brushRef="#br0" timeOffset="6000">6971 1067,'0'26,"-50"24,-24 0,-1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5:48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02 488,'0'0,"0"0,0 25,0 0,25 51,-1-26,1 25,25 0,-50 0,0 0,0-25,-25 0,-25 0,26-24,-51-1,26-25,-26 0,1 0,25-25,-1-26,25-24,0-25,25-25,0 25,25-1,25 26,-1 0,26 50,-1 25,25 0,0 25,-24-25,24 25,-25 0,0 0,-24-25</inkml:trace>
  <inkml:trace contextRef="#ctx0" brushRef="#br0" timeOffset="2031">2335 563,'0'-25,"0"25,0 0,0 0,-25 0,25 0,-25 0,0 25,-24 0,-1 1,-24-1,0 0,24 25,-24-25,24-25,1 25,-1-25,25 25,25-25,-24 0,24 0,0 0,0 0,0 0</inkml:trace>
  <inkml:trace contextRef="#ctx0" brushRef="#br0" timeOffset="9906">922 263,'0'0,"0"0,0 0,0 0,0-25,0 25,25 0,-25 0,25 0,0 0,24 0,1-25,-1 25,1 0,-1 0,1 0,0 0,-26 25,-24-25,0 50,0-25,-49 25,-1-25,1 25,-26 0,26-25,24 0,0-25,0 25,25-25,0 0,50 0,0 25,24-25,0 0,1 0,-26 0,-24 0</inkml:trace>
  <inkml:trace contextRef="#ctx0" brushRef="#br0" timeOffset="10437">873 864,'0'25,"0"25,0 0,0 25,0 1,25-26,-25 0,0-25,24 0,-24 0</inkml:trace>
  <inkml:trace contextRef="#ctx0" brushRef="#br0" timeOffset="11203">1740 764,'0'0,"0"0,0 25,0-25,25 0,0 25,-1 0,1 0,50 25,-1 0,0 25,1-25,-1 1,-49-1,24-25,-24-25,-25 0,0 25,0-50,0 0,-25 0,25 0,-25-1,1-24</inkml:trace>
  <inkml:trace contextRef="#ctx0" brushRef="#br0" timeOffset="12109">2954 513,'0'0,"0"0,0 0,0 0,0 0,0 25,0 25,25 26,0-1,0 0,-1 0,1 0,-25 0,0 0,0-24,-25-26,1 0,-1 0,0-25,-24 0,24 0,-25 0,1-50,-1 0,25-26,-24-24,24 25,25-25,-25 25,25 0,50-1,-1 26,26 25,24 0,0 25,25 0,-25-25,-25 25,1 0,-51 0,1 25,-25-25,25 25</inkml:trace>
  <inkml:trace contextRef="#ctx0" brushRef="#br0" timeOffset="12828">3574 964,'0'0,"0"0,25 0,-25 0,0 0,49 0,-24 0,0 0,24 0,-24 0,-25 25,25 0,-25 25,-25-25,-24 51,-1-26,0 0,26 0,-1-50,25 25,0-25,25 0,49 0,-24 0,24-25,0 0,-24 0,-1 0,-24 0</inkml:trace>
  <inkml:trace contextRef="#ctx0" brushRef="#br0" timeOffset="13437">3599 88,'0'-26,"24"26,1-25,0 0,25 25,-1 0,25-25,-49 50,25 0,-25 0,-25 1,0-1,0 25,-50 0,25 0,-24-25,-1 0,50-25,0 25,25-25,49 0,1 0,24-25,-25 25,-24 0,-26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7:33.64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9 397,'0'0,"0"0,0 0,0 24,0 26,-25 24,25 26,-25 24,25 0,-25 25,25-25,0-25,0-50,-24-24,24 0,0-25,0-50</inkml:trace>
  <inkml:trace contextRef="#ctx0" brushRef="#br0" timeOffset="235">74 769,'25'0,"-25"0,25 0,49 0,-24 0,24 0,0 0,1 0,-26 0,-24 0,0 0,0 0,-25 0</inkml:trace>
  <inkml:trace contextRef="#ctx0" brushRef="#br0" timeOffset="485">570 347,'0'25,"0"0,0 74,-25 50,25 24,-25 26,25-50,0-25,0-25,25-50,-25-24,25-25,0-25,-1-24</inkml:trace>
  <inkml:trace contextRef="#ctx0" brushRef="#br0" timeOffset="750">818 893,'0'25,"0"24,0 1,-25 24,25 25,0-49,25 0,24-26,1-24,0-24,-1-1,-24-25,24-24,-24-1,-25 26,0-1,0-24,-25 49,1-25,-51 50,26 0,-26 25</inkml:trace>
  <inkml:trace contextRef="#ctx0" brushRef="#br0" timeOffset="1375">1413 421,'0'25,"-25"-25,50 0,24 0,1 0,24 0,1-25,-1 25,-24 0,-1-24,-24 24,-25 0,0 0,0 0,-25 0,0 24,-49 26,0 24,-1 50,-24 25,25 0,24-25,25-25,25-49,0-25,0-25,0-25,25 0,0-49,0-1,49-24,1-25,-1 50,25-1,-49 26,-1 73,-24 26,0 49,-25 1,-25-26,-25 50,26-50,-26-24,0-25,26-25,-26 0,25-50,1-24,24-50,-25 0,50-25</inkml:trace>
  <inkml:trace contextRef="#ctx0" brushRef="#br0" timeOffset="1891">1760 248,'25'25,"24"-1,26 26,-26 24,26 50,-26 25,26 0,-26 25,1-50,-1-25,-24-49,-25-26,0-24,0 0,0 0,0-24,-25-26,0-49,1 0</inkml:trace>
  <inkml:trace contextRef="#ctx0" brushRef="#br0" timeOffset="2125">2181 446,'0'0,"0"25,0 74,-24 0,-1 50,-74 25,24-50,26-25,-26-49,26-25,24-50,25-74,0-1</inkml:trace>
  <inkml:trace contextRef="#ctx0" brushRef="#br0" timeOffset="2328">2057 0,'50'49,"-25"1,24 0,-24 24,0 0,0 1</inkml:trace>
  <inkml:trace contextRef="#ctx0" brushRef="#br0" timeOffset="3344">2652 173,'0'25,"0"0,25 0,-25 0,25-1,24 1,-24 0,0 0,-25 0,0 24,0 1,0-25,-25 24,-24 1,-26 24,1-49,24 0,26 0,-1-25,25 0,0-25,49-25,1 25,-25 1,24 24,1 0,-50 24,25 1,-25 25,0 0,-25-26,25 1,-25-25,25 0,25 0,24 0,1-25,24 25,-24 0,-25 0,0 25,-25 50,-25-1,-25 25,-24 0,-25 1,24-51,-24 1,25-25,49-25,25 24,-25-24,75-24,-1-1,51 0,-1 0,0 0,0 25,-49-24,-1 24,-24 0,-25 24</inkml:trace>
  <inkml:trace contextRef="#ctx0" brushRef="#br0" timeOffset="4547">3694 1339,'-25'50,"-25"49,-24-25</inkml:trace>
  <inkml:trace contextRef="#ctx0" brushRef="#br0" timeOffset="5141">2751 2257,'25'-25,"-25"25,25 0,25 0,-1 0,50 25,25-25,-24 0,23 0,-23 0,-26 0,-24-25,-26 25,1 0,-25-25,-25 25,-24 0,-1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6:03.4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25,"0"0,0 24,0 26,0 48,0 76,0-1,25 25,-25-25,50 0,0-74,-1-25,26-24,-26-51</inkml:trace>
  <inkml:trace contextRef="#ctx0" brushRef="#br0" timeOffset="672">1241 1016,'25'0,"-25"50,24-1,-24 1,25 24,-25-24,0-1,0 1,0-1,0-24,-25 25,-24-50,-1 24,1-24,-1 0,0 0,1 0,-1-49,0-1,1-24,24 0,0-1,25 1,0 24,25 1,25-1,49 25,0 1,-24 24,24 0,-25 0,25 24,-49 1,0-25,-1 25</inkml:trace>
  <inkml:trace contextRef="#ctx0" brushRef="#br0" timeOffset="1266">1811 1412,'0'25,"0"25,0-1,0 26,0-1,0-24,0-26,0 1,0 0,0-25,0 0</inkml:trace>
  <inkml:trace contextRef="#ctx0" brushRef="#br0" timeOffset="1532">1811 570,'0'-25,"0"25,50 0,-25 0,24 0,26-25,-26 25,-24 0,0 25,0 0,-25-25,0 25,0 24,0-24,-25 0,-25 0,25-25,-24 24,24-24,0 25,25-25,0 0,25 0,0 0,49 0,25 0,26 0</inkml:trace>
  <inkml:trace contextRef="#ctx0" brushRef="#br0" timeOffset="2219">2630 966,'0'0,"0"0,25 0,-1 0,1 0,50 25,-1 0,0 0,1 0,-1-1,-24 1,-1-25,-24 0,0 25,-25-25,0 0,0 0,-50 0,1 49,-26 1,-49 24,25 1,-25-26,50 1,24-25,50-50</inkml:trace>
  <inkml:trace contextRef="#ctx0" brushRef="#br0" timeOffset="2985">3870 1016,'0'-25,"0"25,0 0,0-25,25 50,0 0,-1 25,1 24,0 0,0 1,-25-1,0-25,0 1,0 0,-25-26,0 1,-24 0,-1-25,0 0,1 0,-1-25,25 0,-24-49,24 0,0-1,0 1,25-25,0 25,25-1,0 1,25 49,49 0,-25 1,25 24,1 0,24 0,-25 24,-25 1,-24 0,0 24</inkml:trace>
  <inkml:trace contextRef="#ctx0" brushRef="#br0" timeOffset="3563">4490 1363,'0'0,"25"0,0-25,0 25,24-25,-24 25,0 25,-25-25,0 50,0 24,-25 0,-25 1,26-1,-1-24,0-26,25 1,25 0,0-25,24 0,26-25,-1-24,-24 24,24-25,-49 1,0 24</inkml:trace>
  <inkml:trace contextRef="#ctx0" brushRef="#br0" timeOffset="4016">4738 620,'25'0,"0"-25,-25 25,25 0,-1 0,26 0,-25 0,24 0,-24 25,0-25,-25 24,25 1,-25-25,0 25,-25 0,0-1,0 1,1 0,-1-25,25 0,0 25,49-25,1 25,24-50,1 25,-1-25,1-25,-1 26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7:39.0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 0,'0'74,"0"1,0 24,0 26,0 24,0 0,0 0,0-25,0-24,25-25,-25-26,0-24,24 0,-24 0,0-25,0-25</inkml:trace>
  <inkml:trace contextRef="#ctx0" brushRef="#br0" timeOffset="234">30 596,'24'0,"25"25,25-25,-1 25,1-25,-1 0,25 0,-49 0,1-2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7:39.7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1734,'0'-25,"-25"25,0 0,25 0,0 0,0-25,0 25,0 0,25 0,49 0,1 25,-1-25,26 0,-1 0,0 0,0 0,-49 0,0 0,-26 0,1 0,-25 0,0 0,-25 0</inkml:trace>
  <inkml:trace contextRef="#ctx0" brushRef="#br0" timeOffset="328">25 2081,'50'-25,"24"25,0 0,1 0,-1 0,26-25,-26 25,25-25,1 1,-26-26</inkml:trace>
  <inkml:trace contextRef="#ctx0" brushRef="#br0" timeOffset="859">2333 545,'25'0,"-25"-25,0 25,-25-24,0-1,0 25,-49-25,-1 25,1 0,-1 0,-49 25,25 24,25-24,-1 0,25 0,50-1,0-24,50 25,49 0,1 0,24 24,0 1,-50-1,1 1,-51-1,1 1,-25 24,-49-24,-1 24,-49-24,0-26,24 1,-24 0,49-25,1-25,49-24,-25-1,50-24,24 24</inkml:trace>
  <inkml:trace contextRef="#ctx0" brushRef="#br0" timeOffset="1437">2655 917,'0'0,"0"0,0 24,0 51,0-1,0 25,0 0,0-49,0-1,0-24,25 0,-25-50,0-25,0-24</inkml:trace>
  <inkml:trace contextRef="#ctx0" brushRef="#br0" timeOffset="1703">2631 74,'-25'-24,"50"-1,-25 0,49 25,1 0,-1 0,1 0,0 25,-1 24,-49 1,25 24,-50 25,0-24,-24 24,-1-50,1 1,24-25,0-1,75-24,24 0,25 0,1-24,24 24,0-25,-75 50,-24-1</inkml:trace>
  <inkml:trace contextRef="#ctx0" brushRef="#br0" timeOffset="2453">1464 1709,'0'0,"0"0,25 0,-25 0,25 0,49 0,1 0,74 0,0 0,24-49,26 24,-1-25,-24 26,-25-26,-25 25,-50 25,-24-24,-25 24,-25 0,0 0,-50 0,1 24</inkml:trace>
  <inkml:trace contextRef="#ctx0" brushRef="#br0" timeOffset="3390">2209 2106,'0'0,"0"0,0 0,24 0,-24 0,0 0,0 0,0 0,0 0,0 0,0 0,0 0,0-25,0 25,0 0,0 0,-24-25,24 25,-25-25,-25 0,25 25,-24 0,-1 0,1 0,-1 0,0 25,1-25,-1 25,25-25,0 25,25-25,-24 0,24 0,0 25,24-1,26 26,24-25,26 24,-26-24,25 0,-24-1,-26 1,1 0,-25 0,-25 0,0-1,0 1,-50 0,1 0,-26-1,-24 1,0 0,-1-25,1 25,25-50,24 0,25 0,0-24,25 24,0-24</inkml:trace>
  <inkml:trace contextRef="#ctx0" brushRef="#br0" timeOffset="5000">2631 1883,'0'0,"0"0,-25 0,25 0,0-25,25 25,-1 0,1 0,25 0,-1 25,1-25,-25 24,0 1,-25 0,0 0,0-1,0 1,-50 0,0 25,1-50,-1 24,25-24,1 0,24 0,-25 0,50 25,-1-25,26 0,0 25,24-25,-24 0,-26 0,1 0,-25 0</inkml:trace>
  <inkml:trace contextRef="#ctx0" brushRef="#br0" timeOffset="5578">2556 2428,'0'0,"0"0,0 0,0 0,0 0,25 0,0 0,0 0,-1 0,1 0,0 24,0-24,0 25,-1-25,-24 0,0 25,0 0,-24-1,-1 1,0 25,-25-1,1 1,24-1,0-24,0 0,0-25,25 0,0 0,0 0,50 0,0 0,-1-25,26 0,-1 25,-24-24,-25 24,-1 0,-24 0,0 0,-24-25</inkml:trace>
  <inkml:trace contextRef="#ctx0" brushRef="#br0" timeOffset="6453">3871 1932,'0'0,"0"0,0 0,0-25,25-24,0-1,25-24,-26 49,26 0,0 1,-26 24,1 74,-25 0,50 25,-25-49,0-1,24-24,1-25,24-25,26-49,-1-25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7:46.84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83,'0'0,"0"0,0 0,0 0,25-25,50 0,24-1,0 26,-24 0,24-25,-24 25,-1 0,-24 0,0 0,-50 0,0 0,0 0,-50 0</inkml:trace>
  <inkml:trace contextRef="#ctx0" brushRef="#br0" timeOffset="266">50 107,'0'26,"0"-1,0 50,-25 25,25 51,0 25,0 0,0-51,25-49,-25-1,25-25,-25 0,0-50,0 25,0-25,0 0,0 26,0-26,0 0,0 0</inkml:trace>
  <inkml:trace contextRef="#ctx0" brushRef="#br0" timeOffset="532">25 785,'0'-25,"25"25,25-25,-1 0,26 25,24-25,-24 25,-1-25,-24 0,0 25,-25-25,-1 0,1-1</inkml:trace>
  <inkml:trace contextRef="#ctx0" brushRef="#br0" timeOffset="1047">1218 183,'0'-25,"0"50,0 25,-25 25,-25 26,25 49,1 1,24 0,0-51,0 1,49-51,1-25,25 25,-1-25,1-25</inkml:trace>
  <inkml:trace contextRef="#ctx0" brushRef="#br0" timeOffset="1407">1541 258,'0'0,"0"25,0 25,0 26,0 49,0 1,0-1,0-24,0-26,0-50,0 0,0-25,0 0,0-25,25 0,-25-25,25-25,24-26,-24-24,0 24,25 1,-1 24,1 26,0 25,-25 25,-25 25,24 51,-24-1,0 50,0 1,0 0,0-26,0-50,0 0,0-24,0-26,0 0,0 0,0 0,25 25,-25-25,25-25</inkml:trace>
  <inkml:trace contextRef="#ctx0" brushRef="#br0" timeOffset="1907">2137 559,'25'0,"-25"0,0 0,0 0,25 26,-25-1,25 50,-25 0,0 26,0-26,0-25,0 1,0-26,0 0,0-25,0 0</inkml:trace>
  <inkml:trace contextRef="#ctx0" brushRef="#br0" timeOffset="2485">2485 585,'-25'-26,"25"26,0 0,0 0,0 0,0 0,0-25,25 25,25 25,24-25,26 0,-1 26,-24-26,-26 0,1 0,0 25,-25-25,-25 0,0 0,0 0,0-25</inkml:trace>
  <inkml:trace contextRef="#ctx0" brushRef="#br0" timeOffset="2797">3057 233,'0'0,"24"0,-24 50,25-25,-25 26,25 24,0 0,0 51,-25-26,0 26,0-26,25-24,-25-51,0 0,0 0,0-25,0 0</inkml:trace>
  <inkml:trace contextRef="#ctx0" brushRef="#br0" timeOffset="3188">3802 936,'0'0,"0"0,0 50,-25 1,-25 24,1 0,-26-25,1 1,24-26</inkml:trace>
  <inkml:trace contextRef="#ctx0" brushRef="#br0" timeOffset="3735">4373 283,'0'0,"0"0,0 25,0 26,0 24,0 0,25 51,-25-1,0-24,0-1,0-24,0-26,0-25,0-25,0 25,0-25,0-25,0 0,0 0,0-51,0 1,25-25,0-26,25-25,-1 26,26 49,-25 26,-1 25,-24 25,0 25,25 25,-50 1,25 24,-1 25,1 51,-25-25,0-26,0-25,0-24,0-26,0-25,0 0,0 0,0 0</inkml:trace>
  <inkml:trace contextRef="#ctx0" brushRef="#br0" timeOffset="4297">5069 610,'0'-25,"0"25,0 0,0 0,25-26,0 26,25 0,-1 0,-24 0,25 0,-25 26,-1 24,-24 0,0 0,0 0,-24 1,-26-1,25 0,-25-25,26 25,-1 1,25-26,0-25,25 25,-1-25,26 0,0-25</inkml:trace>
  <inkml:trace contextRef="#ctx0" brushRef="#br0" timeOffset="4922">5467 459,'0'25,"0"-25,25 0,-25 0,49 0,26 0,-1 0,1 0,-1 0,-24 0,-25 0,25 0,-50 0,24-25</inkml:trace>
  <inkml:trace contextRef="#ctx0" brushRef="#br0" timeOffset="5547">6312 258,'0'0,"0"0,0 25,0 76,-25 24,25 26,0-26,0-24,0-26,25-50,-25 0,24-25,-24 0</inkml:trace>
  <inkml:trace contextRef="#ctx0" brushRef="#br0" timeOffset="5860">6759 7,'25'-25,"-1"50,26 25,-25 0,0 26,25-1,-26 26,-24-1,25 0,-25 1,-49-1,-1 26,-74-26,24 1</inkml:trace>
  <inkml:trace contextRef="#ctx0" brushRef="#br0" timeOffset="6953">5293 1062,'25'0,"-25"0,0 0,24 0,1 0,0 0,0 0,0 0,-25 0,25 0,-25 0,0 0,25 0,-25 0,24 0,-24 0,0 0,0 0,25 0,-25 0,0 0,0 0,0 0,0 0,0 0,0 0,0 0,0 0,0 0,0 0,25 0,-25 0,0 0,0 25,0-25,0 0,0 0,-25 0,25 0,-25-25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8:34.3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694,'25'0,"-25"0,24 0,-24 0,50 0,0 0,-1 0,50-25,-24 25,-1-25,-24 25,-1-25,1 25,-1 0,-49 0,25 0,-25-24,-25 24,0-25,1 25,-26-25,1 25,-1 0,25 0,0-25,25 25,0 0,-24 25,24 0,0 24,0 26,0 24,0 25,0 24,0-24,0 0,24-25,-24 0,0-49,0-1,-24-49,24 25,-25-25,-25 0,26-25,-26 1,0-51,26 1,-1 0,0-1,75-24,24 25,25-25,25 25,-25-1,0-24,-24 25</inkml:trace>
  <inkml:trace contextRef="#ctx0" brushRef="#br0" timeOffset="610">669 421,'0'0,"0"0,25 25,49-25,25 0,0 0,1 0,-26 0,-25 25,1-25,-50 0,25 0,-25 0,-25 0,0 0,-24 0</inkml:trace>
  <inkml:trace contextRef="#ctx0" brushRef="#br0" timeOffset="813">793 520,'-50'75,"50"-1,0 50,-24 0,24 24,-25 1,0 0,0-50,25-25,0-24,0-26,25 1,0-25,0 0,24 0,1 0,-1 0,26-25,24 1,0-1,0 0,0 0,-49 1,-1 24,-24 0,-25 0,0 0,0-25,-25 0,-24 0,-26 0,1-24</inkml:trace>
  <inkml:trace contextRef="#ctx0" brushRef="#br0" timeOffset="1188">694 842,'0'0,"25"-24,-1-1,51 0,-1 25,25 0,-24 0,-26 0,1 25,-26 0,1-1,-25 1,0 25,-49-1,-26 1,1-1,0-24,-26 0,51 0,24-25,0 0,25 0,75 0,-1 0,25-25,25 25,-25 0,-24-25,-1 25,-49-25</inkml:trace>
  <inkml:trace contextRef="#ctx0" brushRef="#br0" timeOffset="1875">1982 322,'0'0,"0"25,0-25,0 0,0 0,0 25,0-25,0 0,0 0,-24 24,24 1,-25-25,25 0,-25 25,0-25,25 0,0 25,0-25,-24 0,-1 25,25-25,-25 24,0 1,0 0,1-25,-1 25,25-25,-25 24,25-24,-25 25,0-25,25 25,0-25,0 0,0 0,0 25,25-25,0 0,25 25,-26-25,1 24,0 1,-25 25,-25-1,0 26,-24-26,-26 1,51-26,24 1,-25-25,50 25,49-25,-24 0,24 25,-49-1,0 26,-25 0,0 24,0 0,-50 1,25-51,0 1,25-25,-24 0,24 0,24-25,-24 1,50-51,0-24</inkml:trace>
  <inkml:trace contextRef="#ctx0" brushRef="#br0" timeOffset="2625">2354 149,'25'0,"-25"0,25 0,-25 0,0 0,25 24,-25 1,0 25,0-1,-25 1,0-25,25-1,-25-24,25 25,0-25,0 0,50 0,-25 0,24 0,25 0,-49 0,25 0,-50 0,25 25,-50 25,-25 24,-24-25,0 26,-26-26,1 1,50-25,24-25,0 0,50-25,0-25,49 26,0-26,1 25,24 25,-25-25,1 25,-26 25,1 0,-50 25,0-1,0 1,0-26,-25 26,0-50,0 25,-24-25,24 0,-25 0,26 0,-1-25,0 0,0-24,25 24,-24 25,24 0,24 0,-24 49,25 1,-25 24,25-24,0-25,-25-1,0 1,0-25,0 0,0 0,0 0,-25-25,25-24,-50-1,26 1,-26-1,25 1,-24 49,24 0,0 49,0 26,0 24,25 0,-24 25,24-1,-25 1,50-49,24-1,26-24,-1-26,50-24,0-24,0-26,0-24,-25-1,-25-24</inkml:trace>
  <inkml:trace contextRef="#ctx0" brushRef="#br0" timeOffset="3735">2974 892,'0'0,"24"0,1 0,50 0,-1 0,25 0,0-25,-24 0,-26 25,1-24,-26 24,-24 0,0 0,0-25,-24 0,-1 0,-25 1,1-1,24 0,-25 0,50 0,-24 25,24 0,0 0,0 50,0 74,0 25,-25 24,0-49,25 0,0-50,0-49,25 0,-25-25,25 0,-1-50,26-24,-25-25,49-25,-24-25,-26 25,26 0,0 25,-50 50,24 24,-24 25,0-25,25 25,0-25,24 1,1 24,49 0,-49 0,24 0,-24 0,-1 0,-24 0,0 0,-25 0,0 0,0 24,0-24,-25 0,-49 25,-1 25,-24-26,0 26,25-25,24 0,25-1,1 1,-1 0,25-25,0 49,0 1,0 0,25 24,-1-49,-24 24,50-24,-25 0,24-25,-24 0,0 0,0-25,-1-25,-24 1,0-25,0 24,0 0,-24 1,24-1,-25 50,25 0,-25 0,25 0</inkml:trace>
  <inkml:trace contextRef="#ctx0" brushRef="#br0" timeOffset="4672">3469 1437,'0'25,"25"-25,25 25,-1-50,26 0,24-25,0-24,-25 25,1-26,-26 1,1 0,-26-50,1 0,-25 0,0 0,0 0,-49 50,-1 24,1 1,24 49,0-25,25 25,-25 0,25 25,25 24,25 1,-26 49,51-25,-26 50,1-25,-1 25,26 0,24-25,-25 0,-24-24,24-1,-49-25,0-24,-1 0,-24-25,0 0,0 0,0-50,0 1,-24-50,-1-25</inkml:trace>
  <inkml:trace contextRef="#ctx0" brushRef="#br0" timeOffset="5125">4634 768,'0'-25,"0"25,0 25,0 25,-49 49,-1 25,-24 24,-26-24,26-25,0-49,49-25,-25-25,50-25,0-25,-24-49</inkml:trace>
  <inkml:trace contextRef="#ctx0" brushRef="#br0" timeOffset="5344">4560 0,'25'25,"-1"24,26 1,-25-1,-1-24,26 25,-25-25</inkml:trace>
  <inkml:trace contextRef="#ctx0" brushRef="#br0" timeOffset="5938">5303 1065,'25'25,"-25"-25,0 0,0 0,25 0,-25 0,0 25,0-25,0 0</inkml:trace>
  <inkml:trace contextRef="#ctx0" brushRef="#br0" timeOffset="6141">5328 1487,'25'0,"-25"0,0-25,0 0,0-25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10.17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42,'0'0,"0"0,0 0,25-24,0 24,0-24,24 0,-49-1,25 1,0 24,-25 0,25 0,-25 0,25 24,-1 1,26 23,0-24,24-24,1 24,24-24,-24 0,-1-24,25-48,-24-1,24-24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8:46.79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 25,'24'0,"-24"0,0 0,0 0,0 0,0 0,0 25,0 0,0 25,0 26,0 24,0 25,0 1,0-26,-24 0,24-25,0 1,0-51,0 0,0 0,0-25,0 0,0-25,0 0,0-25</inkml:trace>
  <inkml:trace contextRef="#ctx0" brushRef="#br0" timeOffset="422">125 326,'25'0,"-25"0,0 0,25 0,0 25,24 0,1-25,-1 0,25 0,0 0,1-25,-1 25,-25 0,1-25,-25 25,-1 0,-24 0,0 0,0 0,-24 0</inkml:trace>
  <inkml:trace contextRef="#ctx0" brushRef="#br0" timeOffset="750">744 0,'0'0,"25"0,-25 0,0 0,0 0,0 0,0 25,24 0,-24 0,0 0,0 25,0 26,0-26,0 50,0 0,-24 26,24-51,-25 0,25 0,0-50,0 1,0-1,0-25,0 0,0 0,0-25,0-26,25-24</inkml:trace>
  <inkml:trace contextRef="#ctx0" brushRef="#br0" timeOffset="1329">1115 451,'0'25,"0"0,0 26,0-1,0 50,0-25,-25 0,25 1,0-26,0-25,0 0,0-25,0 0,0 0,0-50</inkml:trace>
  <inkml:trace contextRef="#ctx0" brushRef="#br0" timeOffset="1719">1585 627,'0'0,"0"0,0 25,0-25,25 0,-25 25,25-25,-25 0,0 0</inkml:trace>
  <inkml:trace contextRef="#ctx0" brushRef="#br0" timeOffset="1907">1536 903,'24'0,"-24"0,0 25,25-25,-25-25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8:51.9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02 514,'0'0,"0"0,25 0,-25 0,49 25,-24 25,-25 0,50 0,-50 0,0 0,0 0,0 0,0 0,-25-1,0-24,0 25,-24-25,-1 0,25-25,-49 0,49 0,-24 0,-1-25,1-50,-1 26,25-26,0 0,25 0,0 0,25 0,25 0,24 25,0 0,26 0,-1 25,-25 25,25-25,-25 50,-24-25,-1 25,1-25,-25 25,0-25</inkml:trace>
  <inkml:trace contextRef="#ctx0" brushRef="#br0" timeOffset="1641">996 39,'0'0,"0"0,0 0,25 0,0 0,0-25,24 25,-24 0,25 0,-1-25,-24 50,0 0,0-25,-1 25,-24 0,0 0,0 25,-24-25,-26 0,25 25,-24-25,24 0,0-25,0 25,25-25,-24 0,24 0,0 0,0 25,0-25,24 25,26-25,-1 0,1 0,24 0,-24 0,-25 0</inkml:trace>
  <inkml:trace contextRef="#ctx0" brushRef="#br0" timeOffset="2563">897 789,'0'0,"0"0,0 0,0 25,0 25,0-25,25 25,-25-1,0 1,0-25,25 0,-25-25,0 0,25 0,-25 0,24-50</inkml:trace>
  <inkml:trace contextRef="#ctx0" brushRef="#br0" timeOffset="2969">2136 39,'25'25,"-25"-25,0 0,0 50,-25-25,-24 50,-26 25,-24 25,-25 50,-49 0,24 0,1-1,24-49,49-50,26-25,24-25,25-25,0 0,0 0,0-25,25-25</inkml:trace>
  <inkml:trace contextRef="#ctx0" brushRef="#br0" timeOffset="3563">2210 739,'25'25,"-25"0,25 25,-25 0,25 0,-25-1,0 26,0 0,0 0,0 0,-25-25,25-25,-25 25,0-50,1 25,-26-25,25 0,1 0,-26 0,0-50,1 0,24-25,-24 0,24-25,25 25,-25 1,75-1,-1 25,25 0,1 25,24 0,0 25,-25 0,-24 0,-1 0,1 25,-1-25,-49 0,25 0</inkml:trace>
  <inkml:trace contextRef="#ctx0" brushRef="#br0" timeOffset="4110">2582 1138,'0'0,"0"0,0 0,25 0,0 0,24 0,-24 0,0 0,-1 25,-24 0,0 0,0 25,-49 25,-1 0,26-50,-1 25,25-25,0 0,25-25,24 0,-24 0,49 0,-24-25,-1 0,-24-25,0 0</inkml:trace>
  <inkml:trace contextRef="#ctx0" brushRef="#br0" timeOffset="4532">2706 414,'25'0,"24"25,-24-25,25 25,-1 0,-24-25,24 25,-24-25,-25 0,0 25,0 0,0 0,-25 25,-24-25,24 0,25 0,-25-25,25 0,25 25,25-25,-1 0,26 0,24-50,25 0</inkml:trace>
  <inkml:trace contextRef="#ctx0" brushRef="#br0" timeOffset="5235">3722 589,'0'0,"24"0,-24 0,0 0,25 0,25 0,-1 0,26 0,-1 0,25 0,-49 0,24 0,0 0,-49 0,0 0,0-25</inkml:trace>
  <inkml:trace contextRef="#ctx0" brushRef="#br0" timeOffset="5516">3672 889,'25'0,"0"0,24 25,1-25,24 0,25 0,0 25,0-25,0-25,1 0,-26 25,-25-25,-24 0,0 0</inkml:trace>
  <inkml:trace contextRef="#ctx0" brushRef="#br0" timeOffset="5828">3994 414,'25'50,"-25"50,25 0,0 25,-1 0,26-26,-25-24,24-25,-24 0,0-25,-25 0,24-25,-24 0,0 0,0-25,0 0</inkml:trace>
  <inkml:trace contextRef="#ctx0" brushRef="#br0" timeOffset="6407">4886 314,'0'25,"25"0,-25 25,25 25,-25 0,24 50,-24-25,0 25,0-51,0-24,0 0,0-25,0 0,0-25,0 0,0 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07.50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24,'0'0,"0"0,0 0,0 0,0 0,24 0,-24 0,25 0,-25 0,0 0,0 0,0 0,0 0,0 0,0 0,0-25</inkml:trace>
  <inkml:trace contextRef="#ctx0" brushRef="#br0" timeOffset="1312">1438 0,'0'25,"0"-25,0 0,0 25,0-25,0 0,0 25,0-25,0 0,0 0,0 0,0 0,0 0,0 0,0 0,0 0,0 0,0 0,0 0,0 0</inkml:trace>
  <inkml:trace contextRef="#ctx0" brushRef="#br0" timeOffset="31812">272 794,'0'-25,"0"25,0 0,0 0,0 0,0 0,0 0,0 50,0-25,0 49,0 0,0 50,-24-24,24 24,0-25,0-25,0 1,0-26,0-24,0-25,0 0,0 0,0-49</inkml:trace>
  <inkml:trace contextRef="#ctx0" brushRef="#br0" timeOffset="32171">322 1191,'0'0,"0"0,25 0,0 0,49 0,-24 0,24 0,-24 0,-1 0,26 0,-1 0,-24 0,-25 0,-1 0,-24 0,0 0,0 0</inkml:trace>
  <inkml:trace contextRef="#ctx0" brushRef="#br0" timeOffset="32546">967 844,'0'0,"0"24,0 51,0-1,0 50,0 25,0 0,0 0,0-50,-25 0,25-49,0-25,0-1,0-24,0-24,0-26</inkml:trace>
  <inkml:trace contextRef="#ctx0" brushRef="#br0" timeOffset="33093">1414 1389,'0'25,"0"49,0 26,0 24,0-25,0-25,-25 1,25-50,0-25,0 24,0-24,0-24</inkml:trace>
  <inkml:trace contextRef="#ctx0" brushRef="#br0" timeOffset="34093">1885 1662,'0'0,"0"0,0 25,25-25,-25 0,0 25,0-25,0 0,24 0,-24 0</inkml:trace>
  <inkml:trace contextRef="#ctx0" brushRef="#br0" timeOffset="34312">1910 1960,'49'0,"-24"0,0-25,-25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8:59.5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00 0,'0'0,"0"0,0 0,0 24,0 1,0 25,0-1,-100 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00.64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533,'0'0,"0"0,25 0,0 0,49 0,1 0,-1 0,50 0,0 0,-25 0,-49 0,-1 0,-24 0,0 25,0-25,-25 0,0 0,0 0</inkml:trace>
  <inkml:trace contextRef="#ctx0" brushRef="#br0" timeOffset="297">100 608,'0'50,"0"24,0 26,0 24,0 25,0 0,0 1,24-26,-24 0,0-49,25-25,-25 0,0-50,0 24,0-24,0 0,0 0</inkml:trace>
  <inkml:trace contextRef="#ctx0" brushRef="#br0" timeOffset="578">174 1105,'0'0,"50"0,-1 0,26 0,24 0,-25 0,25 0,-24 0,-26 0,-24 0</inkml:trace>
  <inkml:trace contextRef="#ctx0" brushRef="#br0" timeOffset="1172">1488 881,'0'0,"0"0,0 0,-25 0,-24 25,-26 0,26 0,-1 0,-24-25,49 25,25-25,-25 0,25 25,0-25,0 25,50-1,-26 1,26 0,24 25,-24-25,0 0,-1-1,-24-24,0 0,-25 0,0 0,0 0,0 0</inkml:trace>
  <inkml:trace contextRef="#ctx0" brushRef="#br0" timeOffset="1750">1017 1180,'0'25,"25"-25,-25 49,49-24,1 25,24 0,25-25,-49 0,-25-25,0 24,-1-24,-24 0,0 0,0 0</inkml:trace>
  <inkml:trace contextRef="#ctx0" brushRef="#br0" timeOffset="3485">1984 484,'25'0,"24"-25,1 25,24 0,25 0,25 0,-24 0,-26 0,25 25,-49-25,-26 24,26-24,-50 0,25 0,-25 0</inkml:trace>
  <inkml:trace contextRef="#ctx0" brushRef="#br0" timeOffset="3766">2157 533,'0'0,"0"0,0 0,0 25,0 25,0 0,0 49,0 25,0 1,0 24,0 0,0-24,0-1,25-25,-25-24,25-25,0-25,-25 0,0-25,25 0,-25 0,0-50,24 0</inkml:trace>
  <inkml:trace contextRef="#ctx0" brushRef="#br0" timeOffset="4110">2232 1031,'25'25,"24"-1,26 1,24-25,-25 25,0 0,-24-25,0 0,-26 0,1 0,-25 0</inkml:trace>
  <inkml:trace contextRef="#ctx0" brushRef="#br0" timeOffset="4735">2976 1279,'0'0,"0"0,0 25,0 0,0 25,0 0,0 49,0 1,0-1,0-24,0-1,0-24,24-25,-24 0,0-25,25 0,-25 0,0-25,0 0</inkml:trace>
  <inkml:trace contextRef="#ctx0" brushRef="#br0" timeOffset="5047">3124 1503,'25'0,"0"0,25 25,-1-25,1 0,-1 25,1-25,-25 0,24 0,-24-25,0 0</inkml:trace>
  <inkml:trace contextRef="#ctx0" brushRef="#br0" timeOffset="5469">4141 1080,'0'0,"0"0,0 25,0 0,-50 25,26 0,-26-1,0 1,-24-25,24 25,1-50,24 0,0 25,-24-50,49 25,-25-25,25-25,-25 0,25 25,0-24,0-1,0 50,0-25,25 25,24 0,-24 0,50 50,-26 0,26-1,-26 1,-24 0,25 0,-1-26,-24-24,-25 25</inkml:trace>
  <inkml:trace contextRef="#ctx0" brushRef="#br0" timeOffset="6063">3794 1553,'0'0,"0"0,25 0,-1 0,1 0,25 25,-1-25,26 0,-26 0,50 0,-24 0,-26 0,-24 0,0 0,0 0,-25 0,0 0</inkml:trace>
  <inkml:trace contextRef="#ctx0" brushRef="#br0" timeOffset="6516">3843 1802,'0'25,"0"-25,0 0,25 0,0 0,0 0,24 0,-24 0,0 0,25 0,-50-25,24 25,26 25,-1-25,-24 0,0 24,-25 1,25 0,-25-25,0 25,0 0,-25 25,0-26,-49 26,0-25,-1 25,1-25,24 0,25-25,25 0,-24 0,24 24,24 1,26-25,49 0,0 0,25-25,0-24,-25-26,-24 25</inkml:trace>
  <inkml:trace contextRef="#ctx0" brushRef="#br0" timeOffset="7391">5108 881,'25'0,"-1"0,26 0,24 0,1 0,24 0,-25 0,26 25,-26-25,-25 0,-24 0,0 0,-25 0,0 0,0 0,-50 25</inkml:trace>
  <inkml:trace contextRef="#ctx0" brushRef="#br0" timeOffset="7672">5232 1080,'0'25,"0"-25,0 50,0 0,-25-1,25 1,25 0,-25-25,49 0,-24-25,0 25,25-50,-1 0,-24 0,0-25,0 25,-25-24,0-1,-25 25,25 0,-25 0,0 25,0 0,25 0,0 25</inkml:trace>
  <inkml:trace contextRef="#ctx0" brushRef="#br0" timeOffset="8000">4959 1752,'25'0,"0"0,24 25,26-50,24-25,0 0,25 1,-50-26,26 25,-26-24,-25-26,-24 26,0-26,-25 1,0-26,-25 26,0-1,1 26,-26 49,1 0,24 0,25 25,-25 0,25 25,0 25,25 24,24 1,-24 24,49 26,-24-26,24 1,1-1,-26-24,26-1,-26-24,1-25,-25 0,24-25,-49 0,25 0,-25 0,0-50,0 25,25-49</inkml:trace>
  <inkml:trace contextRef="#ctx0" brushRef="#br0" timeOffset="8453">6273 1006,'-25'25,"1"24,-26 26,0 49,-24 1,24-26,26-24,-1-50,0 0,25-1,-25-24,25-24,0-26</inkml:trace>
  <inkml:trace contextRef="#ctx0" brushRef="#br0" timeOffset="8672">6174 359,'0'50,"25"0,0 24,-1 26,26-51,-25 26,24-25,-24-25</inkml:trace>
  <inkml:trace contextRef="#ctx0" brushRef="#br0" timeOffset="10594">6819 583,'0'0,"24"0,-24 0,25 0,0 0,0 0,49 0,1 0,24 25,25-25,-25 0,-25 25,1-25,-26 0,1 0,-50 0,0 0,0 25,0-25,-25 0,-49 0,-1 0</inkml:trace>
  <inkml:trace contextRef="#ctx0" brushRef="#br0" timeOffset="10875">6967 707,'0'0,"0"25,0-25,0 50,25-25,-25 49,25 1,0 0,0 24,-25 1,49 24,-24 0,-25-24,25-1,-25-24,24 0,-24-51,0-24,0 0,0 0,0-24,0-1,0-50</inkml:trace>
  <inkml:trace contextRef="#ctx0" brushRef="#br0" timeOffset="11188">7215 1180,'0'0,"50"0,-1 0,1 25,0-25,-1 0,1 0,-25 0,-1 0,1 0</inkml:trace>
  <inkml:trace contextRef="#ctx0" brushRef="#br0" timeOffset="11719">6843 235,'0'0,"0"0,25-25,0 0,0-25,49 25,-24-24,-1 24,1 0,-25 25,-1-25,1 50,0 0,0 25,0-26,-1 26,26-25,24 0,-24-25,24 0,26-25,-51 0,26 0</inkml:trace>
  <inkml:trace contextRef="#ctx0" brushRef="#br0" timeOffset="14672">8182 906,'0'0,"0"0,-25 0,25 0,50 25,-25 0,74 0,-25 25,26-25,-26-1,-24 1,-1 0,-24-25,-25 25,25-25,-25 0,0 0,-25 0,0 0,-49 25,-25 0,24 0,-24-1,49 1,1 0,24-25,25 0</inkml:trace>
  <inkml:trace contextRef="#ctx0" brushRef="#br0" timeOffset="15188">8827 1354,'-25'25,"-49"25,-1-26,-49 26,25-25,-25 25,50-50,24 0</inkml:trace>
  <inkml:trace contextRef="#ctx0" brushRef="#br0" timeOffset="15625">9149 459,'0'0,"0"0,-25 0,25 0,50 0,-25 0,49 0,1 25,-1-25,50 24,-50-24,25 25,-49-25,-25 0,0 25,-25-25,0 0,-25 0</inkml:trace>
  <inkml:trace contextRef="#ctx0" brushRef="#br0" timeOffset="15938">9298 583,'0'0,"0"0,0 0,-25 0,25 25,0 25,0 24,0 1,0 24,0 26,0-1,0 25,0-24,0-1,0-25,0 1,0-50,0-1,0-49,0 25,0-25,0-25,0-24,25 24</inkml:trace>
  <inkml:trace contextRef="#ctx0" brushRef="#br0" timeOffset="16266">9372 1080,'0'0,"25"25,25-25,24 25,0 0,1-25,-1 25,-24-25,-1 0,-24-25,-25 0</inkml:trace>
  <inkml:trace contextRef="#ctx0" brushRef="#br0" timeOffset="17250">10438 1254,'0'25,"0"-25,0 25,-24 0,-1 25,-25-25,1 24,-1-24,-24 0,24 0,1 0,-1-25,0 25,26-25,-1 0,25-25,0 0,0 0,0-25,25 1,-1-1,1 25,0 0,0 25,24 25,-24 0,25 25,-1 24,1-49,-1 25,-24-25,0 0,0-25,-25 25</inkml:trace>
  <inkml:trace contextRef="#ctx0" brushRef="#br0" timeOffset="17750">10810 1354,'0'0,"-24"0,24 25,-50 0,0 24,-24 26,0 25,-1-1,-24-24,49 24,-24-49,49 0,25-1,0-49,-25 25</inkml:trace>
  <inkml:trace contextRef="#ctx0" brushRef="#br0" timeOffset="18031">10587 1727,'25'0,"-25"0,25 0,-25 0,25 0,-1 0,26 0,0 25,-1 0,1-25,-1 25,-49 0,25-1,-25-24,-25 50,-24 0,-26-25,1 24,0-24,49 0,0-25,25 25,0-25,25 0,24 0,26 0,-1 0,25-25,-24 0</inkml:trace>
  <inkml:trace contextRef="#ctx0" brushRef="#br0" timeOffset="19125">11108 757,'0'25,"-25"0,25 25,-25 24,0 26,25-1,-24 25,48-24,1-25,25-26,24 1,1-25,-1 0</inkml:trace>
  <inkml:trace contextRef="#ctx0" brushRef="#br0" timeOffset="19719">11331 1080,'0'0,"25"0,-25 0,0 0,25 25,-1-25,1 0</inkml:trace>
  <inkml:trace contextRef="#ctx0" brushRef="#br0" timeOffset="19922">11703 1105,'0'0,"25"0,-25 0,24 0,1 0</inkml:trace>
  <inkml:trace contextRef="#ctx0" brushRef="#br0" timeOffset="20078">11976 1080,'24'0</inkml:trace>
  <inkml:trace contextRef="#ctx0" brushRef="#br0" timeOffset="20500">12100 1354,'0'0,"0"25,0 0,-25 0,-25-1,25 1</inkml:trace>
  <inkml:trace contextRef="#ctx0" brushRef="#br0" timeOffset="21031">12397 1031,'0'0,"0"0,0 0,0 0,0 25,0-25,25 0,0 0</inkml:trace>
  <inkml:trace contextRef="#ctx0" brushRef="#br0" timeOffset="21219">12620 1031,'0'0,"0"0,0 0,25 25,-25-25,25 0</inkml:trace>
  <inkml:trace contextRef="#ctx0" brushRef="#br0" timeOffset="21360">12744 1056,'0'0,"-25"0,25 0</inkml:trace>
  <inkml:trace contextRef="#ctx0" brushRef="#br0" timeOffset="21672">12918 757,'25'0,"-25"0,24 25,26 25,-25-1,24 51,-24-25,0 49,0-50,-1 26,-24-50,0 24,-24-24,-51-25,-24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27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5,'0'0,"0"25,0 0,0-1,0 26,0 24,0 0,0 25,0 0,0-25,0 25,0-25,24 1,-24-1,0 0,0-49,0-1,0 1,0-25,0 0,0-25,0-24,0 0</inkml:trace>
  <inkml:trace contextRef="#ctx0" brushRef="#br0" timeOffset="297">124 446,'0'0,"24"0,-24 0,25 0,25 0,24-25,0 25,1 0,-1 0,-24 0,-1 0,-24 0,0 0,-25 0,0-25,0 0</inkml:trace>
  <inkml:trace contextRef="#ctx0" brushRef="#br0" timeOffset="547">595 0,'0'0,"0"25,0 0,24 24,-24 26,0-26,0 50,0 0,0 25,0-26,0 1,0 0,25-24,-25-26,0-24,0-1,0-24,0 0,25 0,-25-24,0-26</inkml:trace>
  <inkml:trace contextRef="#ctx0" brushRef="#br0" timeOffset="984">1066 470,'0'0,"0"25,0 25,0-1,0 0,0 26,0-26,0 1,0-1,0-24,0 24,0-49,0 25,0-25,0 0,0 0,0 0</inkml:trace>
  <inkml:trace contextRef="#ctx0" brushRef="#br0" timeOffset="1500">1462 693,'0'25,"25"-25,-25 0,0 0,25 0,-25 24,0-24</inkml:trace>
  <inkml:trace contextRef="#ctx0" brushRef="#br0" timeOffset="1672">1462 990,'0'24,"0"-24,0 25,25-25,-25-25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29.82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79 469,'0'0,"0"25,0 0,25 25,0 24,0-24,0 25,-25-1,24-24,-24 0,0 0,0 0,-24-26,-26 26,25-25,-24 0,-1 0,1-25,24 0,-25-25,1 0,24-50,-25 1,26-26,-1 1,25 24,0 0,0 1,49-1,26 25,24 0,25 50,0-25,-1 25,-24 25,-24-25,-1 25,-24 0,-26 0,1-25,-25 0</inkml:trace>
  <inkml:trace contextRef="#ctx0" brushRef="#br0" timeOffset="562">974 867,'0'0,"0"25,0-25,0 25,0 25,0 25,0-26,0 26,0-50,0 0,0 0,0 0,0-25,0-25,0 0</inkml:trace>
  <inkml:trace contextRef="#ctx0" brushRef="#br0" timeOffset="875">1048 46,'0'0,"25"0,-25 0,0 0,25 0,-1 0,26 0,0 0,-1 0,1 25,-1 0,1-25,-26 25,1-1,-25-24,0 25,0 25,-49-25,-1 0,1 25,-26-25,26-1,-1-24,50 25,-25-25,25 0,0 0,25 25,25-25,-1 25,26-25,-1 25,-25-25,26 0,-50-25,-1 0</inkml:trace>
  <inkml:trace contextRef="#ctx0" brushRef="#br0" timeOffset="2031">2138 444,'0'25,"0"-25,0 0,0 0,0 0,0 0,0 0,0 25,-25-25,0 25,-24 0,-25 25,-1-1,1-24,-25 25,49-25,26 0,-1-25,0 0,25 0,25 25,0-25,24 25,1-1,24 1,0 0,-24 0,-1 0,-24-25,0 0,-25 0,0 25,0-25,0-25,0 0</inkml:trace>
  <inkml:trace contextRef="#ctx0" brushRef="#br0" timeOffset="3234">2856 369,'25'25,"-25"0,25 25,24 0,-24 25,0 24,24-24,-24 24,-25-49,25 25,-25-25,-25-26,-24 26,24-50,-49 25,24-25,0 0,-24-25,25 0,24-24,-25-26,26-25,24 1,-25-26,50 1,24 24,25 50,1 1,24 24,0 25,0 0,-25 0,0 25,-24 0,0-25,-1 0,1 0</inkml:trace>
  <inkml:trace contextRef="#ctx0" brushRef="#br0" timeOffset="3797">3599 71,'0'-25,"0"25,25-25,0 25,0 0,24-25,1 25,-26 25,26-25,-25 50,-25-25,0 24,0 26,-25-25,-25 0,26-25,24-1,0 1,-25 0,25-25,25 25,24-25,1 0,-1 0,26 0,-51 0,1 25,0-25</inkml:trace>
  <inkml:trace contextRef="#ctx0" brushRef="#br0" timeOffset="4187">3525 793,'0'0,"25"0,-1 25,26-25,0 0,-1 0,-24 0,0 0,-1 24,-24 1,0 0,0 25,-49 0,24-25,-24 0,-1-25,25 24,25-24,0 25,0-25,0 25,25-25,49 25,1-50,24 0,0-24,25-1</inkml:trace>
  <inkml:trace contextRef="#ctx0" brushRef="#br0" timeOffset="4906">4664 1216,'0'0,"0"25,0 0,0 24,-49-24,24 25,-49-25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35.9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99,'25'0,"-25"-24,49-26,-24 1,50-1,-25 1,-1 24,1 0,-25 0,0 25,-1 0,-24 0,0 50,50-1,-25-24,50 0,-26 0,51-25,-1 0,1 0,-26 0,1-50</inkml:trace>
  <inkml:trace contextRef="#ctx0" brushRef="#br0" timeOffset="562">174 572,'0'0,"-25"0,25 0,50 0,24 0,1 0,-1 0,26 0,-1 0,25 0,-49 0,0 0,-26 0,-24 0,0 0,-25 0,0 0,0 0</inkml:trace>
  <inkml:trace contextRef="#ctx0" brushRef="#br0" timeOffset="859">298 572,'0'0,"0"0,0 49,0-24,0 24,0 26,0-26,0 26,0 24,0 0,0 0,0 0,0-25,0 0,0 1,0-51,0 1,0 0,0-25,0 0</inkml:trace>
  <inkml:trace contextRef="#ctx0" brushRef="#br0" timeOffset="1203">298 1067,'0'0,"25"0,49 0,26 0,-1 0,-24 0,-25 0,-1 0,1 0,0 0,-50 0,0-25,0 0,25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38.9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21 348,'0'0,"0"0,0 0,-25 25,-24-25,-26 50,26-25,-1 0,-24-25,24 24,25-24,1 0,24 0,-25 0,25 0,0 0,0 0,0 25,49 0,1 0,24 24,1 1,24-25,-25 25,-24-50,24 24,-49 1,0-25,0 0,-25 0,0 0,-25 0</inkml:trace>
  <inkml:trace contextRef="#ctx0" brushRef="#br0" timeOffset="625">0 746,'0'0,"0"0,25 0,-25 49,50-24,24 25,-24-1,24 1,1 0,-1-26,-24-24,-26 25,1-25,-25 0,0 0,0 0,0-25</inkml:trace>
  <inkml:trace contextRef="#ctx0" brushRef="#br0" timeOffset="2703">1067 51,'0'0,"24"-25,26 25,0-25,24 25,25 0,0 0,1 25,-1 0,-50-1,1-24,0 25,-26-25,-24 0,0 0,0 0,-49 0</inkml:trace>
  <inkml:trace contextRef="#ctx0" brushRef="#br0" timeOffset="2984">1240 100,'-25'0,"25"0,0 0,0 0,0 25,0 25,0-1,0 26,-24 24,24 25,0 0,0 25,0-25,24 0,-24-24,0-51,25 1,0-25,-25 0,0 0,0-25,0 0,0 0,0-25,0 0,0 0</inkml:trace>
  <inkml:trace contextRef="#ctx0" brushRef="#br0" timeOffset="3328">1265 621,'0'0,"25"0,0 0,49 0,0 0,1 0,-26 0,26 0,-50 0,-1 0,1-24</inkml:trace>
  <inkml:trace contextRef="#ctx0" brushRef="#br0" timeOffset="4109">2083 597,'0'0,"0"0,0 24,0 1,0 25,0 24,0 1,0 24,0 0,0-24,0-25,0-1,-24-24,24 0,0-25,0 0,0 0,0-25,0 25,0-50</inkml:trace>
  <inkml:trace contextRef="#ctx0" brushRef="#br0" timeOffset="4562">2257 870,'0'0,"0"0,25 0,24 0,1 0,0 25,24-25,0 0,-24 0,0 0,-26 0,-24 0,0 0,25-25</inkml:trace>
  <inkml:trace contextRef="#ctx0" brushRef="#br0" timeOffset="5109">3423 646,'0'0,"0"0,0 25,0-25,0 0,0 25,0 0,-25 24,25-24,-50 25,1 0,24-1,-25 1,1-25,24 24,-25-24,25 0,1-25,-1 25,0-25,0 0,0 25,25-50,-24 25,24-25,0-25,0 1,0-1,0 0,0 1,0 24,24-25,-24 25,25 25,-25-24,0 24,25-25,0 25,0 0,-1 0,1 25,25-1,-25 1,-1 25,1 0,25 24,-25-24,24-1,-24-24,0 0,0 0,-25-25,0 25,0-25,0-25,0 25,0-25,0-25</inkml:trace>
  <inkml:trace contextRef="#ctx0" brushRef="#br0" timeOffset="5922">3968 1267,'0'0,"0"0,0 0,0 0,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46.0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9 99,'0'0,"0"25,0 25,0-1,0 51,0-1,0 25,0 25,0-25,0 0,0-49,25-26,-1 1,-24-25,0-25,0 0,0 0,0 0,0-100</inkml:trace>
  <inkml:trace contextRef="#ctx0" brushRef="#br0" timeOffset="266">151 546,'25'-25,"-25"0,24 0,1 25,-1 0,49 0,1 0,-1 0,25 0,-25 0,0 0,-24 0,-24 0,-1 0,-24 0,0-24</inkml:trace>
  <inkml:trace contextRef="#ctx0" brushRef="#br0" timeOffset="532">787 0,'24'0,"-24"25,0 24,0 51,0 24,0 25,0 0,0 24,0-73,24-26,-24 1,25-51,-25-24,24 25,-24-25,25 0,-25-49,24-1</inkml:trace>
  <inkml:trace contextRef="#ctx0" brushRef="#br0" timeOffset="1000">1251 447,'0'49,"24"26,-24 49,0 0,0-49,0-26,25 1,-25-1,0-24,0-25,0 25,0-25,0 0</inkml:trace>
  <inkml:trace contextRef="#ctx0" brushRef="#br0" timeOffset="1282">1813 571,'0'0,"24"0,0 0,-24 0,0 25,0-25,25 0</inkml:trace>
  <inkml:trace contextRef="#ctx0" brushRef="#br0" timeOffset="1454">1886 968,'0'0,"0"0,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48.1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76 420,'0'0,"0"0,0 0,0 49,25 1,0 24,-25 0,25 0,-25 0,0 0,0 0,0-49,0-1,0 1,-25 0,0-25,-24 0,-1 0,25 0,-24-50,-1 1,26-25,-26 0,1 0,24 0,25 0,-25 0,25 24,50-24,24 50,50-1,-1 0,1 1,0 24,0 0,-50 24,1-24,-26 25,-24 0</inkml:trace>
  <inkml:trace contextRef="#ctx0" brushRef="#br0" timeOffset="719">1070 889,'0'0,"0"0,0 25,0 24,0 25,0 25,0 0,0-25,0-50,0 1,0-25,0 25,0-25,0 0,0-25,0 0</inkml:trace>
  <inkml:trace contextRef="#ctx0" brushRef="#br0" timeOffset="3250">1119 74,'0'0,"0"0,0 0,0 0,25-24,0 24,0 0,24 0,-24 0,24 0,1 0,-25 0,24 24,-24-24,-25 0,25 25,-25-25,0 0,0 25,0-1,-25 1,0 0,1 24,-26-24,0 0,26-1,-1-24,25 0,-25 0,50 0,24 0,1 0,24 0,-24 0,-1 0,1 0,-50 0</inkml:trace>
  <inkml:trace contextRef="#ctx0" brushRef="#br0" timeOffset="3875">1887 321,'0'0,"0"25,0-25,0 0,0 25,-25-25,50 24,25-24,24 25,-25-25,26 49,-1-49,-25 25,-24-25,0 0,0 25,-25-25,0 0,0 24,0 50,-75 0,-24 1,-24 23,-1-48,49-26,26 1</inkml:trace>
  <inkml:trace contextRef="#ctx0" brushRef="#br0" timeOffset="4687">3100 420,'-24'-25,"-1"1,25 24,0-25,0 25,0 0,0 0,25 0,-1 74,26 0,-25 25,-1-25,1 0,-25 25,0-1,0-48,0-1,-25-24,-24-25,-1 24,1-24,-1 0,1-49,-1-25,26-49,24-1,-25 25,25 1,0 24,-25 49,75 0,49 1,0 24,24-25,1 25,-25 0,-24 0,-1 0,-25 0,1 25</inkml:trace>
  <inkml:trace contextRef="#ctx0" brushRef="#br0" timeOffset="5172">3744 815,'0'0,"0"0,50 0,-26 0,26 0,-25 25,0-25,-25 24,0 26,0 48,0-24,-50-24,25-1,0-24,1 0,24-25,0 24,24-24,26 0,24 0,-24 0,24 0,-24-24,-26 24,-24-25</inkml:trace>
  <inkml:trace contextRef="#ctx0" brushRef="#br0" timeOffset="5547">3918 25,'24'0,"1"-25,25 25,24 0,0 0,0 25,1-25,-26 49,-49-24,25 24,-25-24,-25 24,-24 1,-1-25,25-1,1-24,-1 50,25-50,0 0,49 0,1 0,74 0</inkml:trace>
  <inkml:trace contextRef="#ctx0" brushRef="#br0" timeOffset="6047">4710 1185,'0'50,"0"24,0-25,-25 0,0-24,-24-2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54.73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69,'25'-24,"-25"24,0 0,25 0,-25-25,26 1,24-26,0 1,51 0,-25-1,-1 1,1 25,-26-1,0 25,1 0,-26 49,0 0,26 25,-26-24,25-1,26-24,-1-25,1 0,-26 0,-25 0</inkml:trace>
  <inkml:trace contextRef="#ctx0" brushRef="#br0" timeOffset="500">302 567,'51'0,"-1"0,51 0,25 0,0 0,-26 0,26-25,-50 25,-1 0,-24 0,-51 0,25 0,-25 0,0 0,-51 0</inkml:trace>
  <inkml:trace contextRef="#ctx0" brushRef="#br0" timeOffset="750">403 542,'0'0,"0"0,0 49,0 50,25 24,0 0,1 50,-26 24,25-49,-25-1,25-48,0-50,-25-24,25-25,-25 0,0 0,0-25,0-24</inkml:trace>
  <inkml:trace contextRef="#ctx0" brushRef="#br0" timeOffset="1016">554 1084,'0'0,"25"-25,26 25,49 0,1 0,-25 0,24 0,-24 0,-26 0,-25 0,1-24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29:56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4 165,'0'0,"0"0,25 24,50 0,-1-1,0 1,1 23,-1-23,-24-24,0 23,-26-23,1 24,-25-24,0 0,0 0,0 47,-49 1,-76 22,1-22,-24-1,48 24,51-24,24-47</inkml:trace>
  <inkml:trace contextRef="#ctx0" brushRef="#br0" timeOffset="453">595 756,'0'0,"0"24,0-24,-24 24,-51 23,-24 24,0-48,24 1,26 0</inkml:trace>
  <inkml:trace contextRef="#ctx0" brushRef="#br0" timeOffset="1140">1166 47,'0'0,"0"0,0-24,0 24,25 0,24 0,26-23,-1 46,25-23,1 24,-1-24,-25 24,-24-24,-1 0,-24 0,0 23,-25-23,0 0,0 0,-25 24,0-48,1 24</inkml:trace>
  <inkml:trace contextRef="#ctx0" brushRef="#br0" timeOffset="1468">1290 47,'0'0,"0"0,0 47,0-23,0 47,0 0,0 0,0 47,0 24,0 23,0-23,0-24,0-47,0-23,0-25,0 1,0-24,0 0,0 0,0-24</inkml:trace>
  <inkml:trace contextRef="#ctx0" brushRef="#br0" timeOffset="1828">1364 520,'75'0,"-1"0,25 23,-24 1,-26 0,1-24,-25 0,0 0,-25 0,0 0</inkml:trace>
  <inkml:trace contextRef="#ctx0" brushRef="#br0" timeOffset="3718">2605 543,'0'0,"0"0,24 0,-24 0,0 0,0 0,0 0,0 24,0 23,0 1,0-25,0 25,0-25,-24 25,-1-1,0-24,0 25,-25-48,26 0,-26 23,25 1,-24 0,24-24,-25 0,25 0,1 0,-1 0,0-24,25-23,-25-1,25 1,0-24,0 24,0-24,0 47,0 1,0 23,0-24,25 24,0 0,24 0,1 0,0 24,-1 23,-24 0,25 24,-1-23,1-25,-25 48,0-47,-1-1,-24-23,0 24,25-24,-25 0,0 0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42.3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22 0,'0'0,"0"0,0 0,-25 0,0 0,-49 0,24 50,1 0,-1 24,0 1,26-25,-1 24,25-24,25 0,-1 0,26-1,0 1,-26 0,1 0,-25 0,0-1,-25 1,-24 0,-1 0,1-25,24-25,0 0,25 0,-25 0,25 24,25 1,0 50,0 24,-1 51,1 49,-25 25,25 0,-25-25,0-25,-25-25,0-49,25-25,-24-26,24-49,0 25,0-50,0-24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0:11.59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72,'0'0,"0"0,0 0,0 50,24 49,1 1,0 24,-1-25,1 1,-1-26,1-24,-25-1,25 1</inkml:trace>
  <inkml:trace contextRef="#ctx0" brushRef="#br0" timeOffset="250">172 472,'25'-50,"24"0,25 25,24 25,-24-24,24 24,1 0,24 0,-25 24,1 1,-26 0,1 0,-25 25,-24 24,-25 1,0 49,-25-25,-48 25,23-24,-23 24,-1-49,0-26,25 1,0-50,-25 0</inkml:trace>
  <inkml:trace contextRef="#ctx0" brushRef="#br0" timeOffset="547">369 869,'-25'0,"50"0,24 0,0-25,50 25,-50 0,25 0,-25 0,-24 0,-25 0</inkml:trace>
  <inkml:trace contextRef="#ctx0" brushRef="#br0" timeOffset="719">295 1217,'0'0,"25"0,24 25,0-25,50 0,24-25,-25 0,0-25,-24 1,-25-26</inkml:trace>
  <inkml:trace contextRef="#ctx0" brushRef="#br0" timeOffset="953">467 0,'0'99,"0"0,25 75,24 0,0-25,1-25,-1-24,0-26,0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0:13.0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123,'0'-25,"0"1,-25 24,25 0,25-25,24 25,1 0,49 0,26 0,-26 0,25-25,-25 25,-24 0,-25-24,-26 24,1 0,-25 0,-25 0,-24 0</inkml:trace>
  <inkml:trace contextRef="#ctx0" brushRef="#br0" timeOffset="250">124 147,'0'74,"-25"0,50 49,-25 49,25 0,25 25,-26-49,1-25,0-50,-25-23,25-26,-25 1,0-25,0-25</inkml:trace>
  <inkml:trace contextRef="#ctx0" brushRef="#br0" timeOffset="484">273 664,'75'-25,"24"1,0 24,1-25,-1 25,-49-24,-1 24,-24 0,0-2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0:14.09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8 546,'0'-24,"0"24,0 0,0 0,0 0,0 74,-24 25,24 51,0-1,0-25,0 0,0-49,24-51,-24 1,0-25,25 0,-25-74,25-1,0-24,0 24,-1-24,26 0,-25 49,-25 25,0 50,0 49,0 26,0-1,-25-24,25-26,-25-24,25 0,0-25,0-25,25-24,0-26,24-24,26-26,49 51,-25-26,25 51,-50-1,1 75,-26 25,-24 24,-25 1,0 24,0 0,-25 1,-24-50,24 24,-25-49,1-25,24 25,-25-50,50-25,0-49,0-25,25-25,25-25</inkml:trace>
  <inkml:trace contextRef="#ctx0" brushRef="#br0" timeOffset="922">1516 671,'0'-25,"0"0,0 25,0-25,0 0,0 0,0 1,50-1,-25 25,24 0,1 25,-1 24,-49 51,0-1,-24 25,-26-24,0-1,1-24,-1-26,1-24,24 0,0-25,0-25,25 0,0-24,-25-26,25-24</inkml:trace>
  <inkml:trace contextRef="#ctx0" brushRef="#br0" timeOffset="1219">1442 671,'25'49,"24"1,1 49,-25 1,24-1,1-49,-25 0,24-26,-24 1,0-25,-1-49,1-1</inkml:trace>
  <inkml:trace contextRef="#ctx0" brushRef="#br0" timeOffset="1438">1962 248,'0'50,"0"0,25 24,-25 1,25-1,25-24,-26-25,1 0,0-25,25 0,-1 0,1-50,24 0,1 1,-1-1,-24 25,-1 25,-24 25,-25 25,0-1,0 1,0 0,-25-26,25 1,-25 0,1 0,-1 0,25-25,-25 0,0 25,0-25,1 0,-1 0,0 0,-25 0,1 25,-1 24,-24 1,-25 24,24 1,-24 0,49-26,1-24,24-25,25 0,25-25,24 0,26-24,-1 49,25-25,25 75,-24-26,-1 26,-25-25,25 0,-49 0,0-25,-1-25,-24-25,25 0,-26-24,1-26</inkml:trace>
  <inkml:trace contextRef="#ctx0" brushRef="#br0" timeOffset="2110">3202 248,'-25'25,"25"0,-24 25,24 24,-25 26,25 24,0 25,0 0,0 0,0-25,0-49,0-26,25-24,-25-25,0 0,24-49,-24-1,0-25,25 1,-25-26,25-24</inkml:trace>
  <inkml:trace contextRef="#ctx0" brushRef="#br0" timeOffset="2360">3450 323,'0'0,"0"0,0 49,0 1,-25 0,25 0,0-1,0-24,0-25,25 25,25-25,-1-25,1 25,0 0,-26 0,1-25,0 50,0-25,-25 25,0 0,0 0,-25 24,-25 1,-24-25,0 25,-1-1,1 1,49-25,0 0,0-25,25 24,0-24,25 25,25 0,24-25,1 25,-26 0,26-25,-1 25,-49-25,24 0,-24-25,0 0,0-25,-25 1,24-26,1-24,0-1,0-24,0 0,-25 0,0 24,0 1,0 49,0 25,-25 25,25-25,0 25,0 50,25 0,-25 49,24 50,-24 25,0 50,0-1,0 1,0-50,-24-25,24-74,0-26,0-24,0-25,0 0,-25 0</inkml:trace>
  <inkml:trace contextRef="#ctx0" brushRef="#br0" timeOffset="3500">4616 273,'24'0,"1"-25,-25 25,0 0,0 0,0 25,-25 0,-74 25,50-1,-26 1,26 0,24 24,0-24,50 0,24 24,1 1,0 24,-26 0,1 26,-25-1,-25-50,25-24,-24-25,24-25,0 0,0-50,0 1,0-1,0-49,24-1,1 1,25-25,24-1,1 51,-1 24,25 0,-25 26,1 24,-1 0,1 0,-26 0,1 0,-50 0,0 0,0 0,0-25,0 25,-25-25,-25 0,26-25,-26 25,0 1,26 24,-1-25,25 25,0 49,0 1,0 50,0 24,0 0,0-25,0-24,0-50,0 0,0-25,0 0,0 0,25-50,-1 0,1 25,0 25,0 0,0 0,-25 0,24 25,-24 25,0 24,0-24,-24 25,-51-1,1-24,-25 0,49-26,25-24,25 25,0 0,0 0,50 0,24-25,25 25,50-25,0 0,-25-50</inkml:trace>
  <inkml:trace contextRef="#ctx0" brushRef="#br0" timeOffset="4891">6178 372,'0'0,"0"-24,0 24,0 0,0-25,0 25,0-25,24 0,1 0,0-24,0 24,24-25,-24 25,25-25,-1 50,-24-24,0 24,0 0,0 24,-1 26,1 0,25-25,49 0,-25-25,26 0,-1 0,0 0,0 0,-25-25,-49 25,0-25</inkml:trace>
  <inkml:trace contextRef="#ctx0" brushRef="#br0" timeOffset="5422">6475 621,'0'0,"0"-25,0 25,0 0,50 0,-25 0,74 0,0 0,0 0,25 0,-50 0,-24 0,0 0,-26 0,-24 0,0-25,0 25,-24 0,-51 0</inkml:trace>
  <inkml:trace contextRef="#ctx0" brushRef="#br0" timeOffset="5719">6574 571,'-24'0,"24"0,-25 0,25 50,0 0,0 24,-25 26,25 24,0 25,0 0,0-25,0 0,0 1,0-51,0-24,0-1,0-49,0 25,0-25,0 0,0 0,0 0</inkml:trace>
  <inkml:trace contextRef="#ctx0" brushRef="#br0" timeOffset="6016">6500 1118,'0'0,"0"-25,50 0,49 25,-25 0,1 0,24 0,-25 0,0 0,-24 0,-25 0,-25 0</inkml:trace>
  <inkml:trace contextRef="#ctx0" brushRef="#br0" timeOffset="6625">7938 770,'-25'0,"25"0,0 25,25 49,25-24,-50 0,25-1,-1 1,-24 0,0-25,0 0,-24-1,-1 1,0-25,25 0,0 0,0-49,0-1,50-50,24 26,0-25,25 24,25-24,-24 49,-26 0,-24 25,-26 1,1 24,-25 0,0 0,25 0,-25 24,25-24,-25 25,25-25,-25 25,0 0,-25 0,-25 0,1-1,-1 26,-24-25,24 0,-24 0,24 0,0-1,26-24,-1 0,0 25,25-25,25 25,0-25,24 25,26-25,24 0,0 0,25 0,-25 0,0-25,-49 25,-25 0,0-25,-25 25,0-25,-25 1</inkml:trace>
  <inkml:trace contextRef="#ctx0" brushRef="#br0" timeOffset="7344">8384 273,'-24'25,"24"49,24 51,-24-1,0 25,0 25,-24-25,-1 0,0-50,-25-24,26-25,-26-25,25-25</inkml:trace>
  <inkml:trace contextRef="#ctx0" brushRef="#br0" timeOffset="7547">8484 1217,'74'50,"25"49,-24-49,-26 0,1-25,-25-1,-1-24,-24 0,0-24,0-26</inkml:trace>
  <inkml:trace contextRef="#ctx0" brushRef="#br0" timeOffset="8000">9327 149,'0'25,"0"0,0 49,0-24,24-1,1 1,0 0,0 0,0-26,-1-24,-24 25,0 0</inkml:trace>
  <inkml:trace contextRef="#ctx0" brushRef="#br0" timeOffset="8203">9029 621,'25'50,"-25"-26,50 1,-26 25,1-50,25 0,-26 0,1 0,25-50,-1 1,26-26,-1 1,1 24,-26 25,1 0,-25 25,-25 0,0 50,-50 24,-24 1,-1 24,1-24,-1-25,26-26,24-24,0 0,25 0,25-24,25-1,-1 0,26 0,-1 0,0 25,-49 0,0 25,0 25,-25 49,-25 0,-25 1,26-1,-1-49,0 0,25-26,25-24,0 25,24-50,1-24,-1 24,-24-25,25 1,-50-26,25 50,-25-25,0 1,0 24,-25 0,0 0,-25 25,-24 0,0 25,-26 0,1 25,0-1,25 1,-1-25,26 0,24 0,25 24,0 1,74 0,50 24,0 1,25-1,25 1,-26-26,1 26,-50-50,-49 0,-1-25,-24 24,-25-48,0 24,-25-50</inkml:trace>
  <inkml:trace contextRef="#ctx0" brushRef="#br0" timeOffset="10094">10244 695,'0'0,"0"-24,0 24,0 0,0 0,0 0,50 0,-1 0,26 0,24 0,-25 0,1 0,24 0,-50-25,1 25,-25 0,0 0,-25-25,0 25,0 0,-50-25,25 25,0-25,-24 0,-1 1,25 24,1-25,-1 25,25 0,0 0,0 74,0 26,-25 24,25 25,0-25,0 25,-25-25,0 1,1-51,24 1,-25-50,25-25,-25 0,0 0,25-25,-25-25,1-24,-1-26,25 1,-25-25,75-1,-1 1,50 25,1-1</inkml:trace>
  <inkml:trace contextRef="#ctx0" brushRef="#br0" timeOffset="10688">11087 273,'-25'-25,"1"25,24 0,0 0,24 0,1 25,25 0,24 0,25-25,-24 25,-1-25,-24 0,-1 0,-24 0,0 0,-25 0,-50 24,25-24</inkml:trace>
  <inkml:trace contextRef="#ctx0" brushRef="#br0" timeOffset="10907">11112 372,'-25'50,"0"0,1 49,-1 25,0 26,0-1,0 0,25 0,-24-50,24-49,0 24,24-49,-24-25,50 25,0-25,-1 0,1 0,24-25,0 25,1-25,-26 1,1-1,-25 25,0 0,-1-25,-24 25,0 0,0 0,0 0,0-25,-24 0,-1 0</inkml:trace>
  <inkml:trace contextRef="#ctx0" brushRef="#br0" timeOffset="11297">10963 646,'0'0,"25"0,49 0,26 0,-1 0,0 25,-25-1,-24 26,-25-25,-1 0,-24 0,-24 0,-26-1,0-24,-24 25,0-25,-1 0,1 0,24 0,26 0,24 0,24 0,51 0,24 25,25 0,0-25,-25 0,-25 0,-49 0,0 0</inkml:trace>
  <inkml:trace contextRef="#ctx0" brushRef="#br0" timeOffset="12110">12228 298,'0'0,"0"0,-25 0,0 0,25-25,-25 25,1 25,-1 0,-25 0,1 24,-1 1,0-25,1 0,24 0,25-25,-25 0,50 0,0 24,24 1,1 0,0 0,-26 0,-24 24,0 1,-24 25,-26-1,25 1,0-26,1 1,24 25,49-26,1 26,-25-1,-1 1,-24 0,-24-1,-26-24,-24-25,24-1,25-24,0-24,25-26,50-49,0-26,24 1</inkml:trace>
  <inkml:trace contextRef="#ctx0" brushRef="#br0" timeOffset="12625">12525 25,'25'24,"0"-24,24 25,1 0,0 25,-1-50,-24 25,0 24,-25 1,-50 0,-24-1,-25 26,-1-25,51-25,-1-25,50 0,0 0,0 0,50 0,-1 0,26-25,-1 25,-24 25,-25 24,-1-24,-24 25,0-1,0-24,0 0,0-25,0 0,0 25,0 0,25 0,-25 24,25-24,-25 0,0 0,0 0,0-25,-25 25,0-25,-24 0,24-25,0 25,25-25,-25-25,1 25,24-24,-25-1,0 0,25 25,0 1,0 24,0 0,0 24,0 1,-25-25,25 25,0-25,0 0,0 0,0 25,0-25,0-25,0 25,-25-25,1 0,-1 25,-25 0,25 25,1 50,-1 49,0 0,25 25,25 0,0-24,24-51,26-24,-1-25,25-25,0-25,1-25,-1 1,-25-1,1-25,-26 26</inkml:trace>
  <inkml:trace contextRef="#ctx0" brushRef="#br0" timeOffset="13516">13244 745,'-24'-50,"-1"26,25 24,0-25,0 25,49 0,26 0,-1 25,0-25,1 0,-26 24,-24-24,0 0,0 0,-25 0,0 0,-25 25,-25-25,1 50,-26-50,26 50,-1-50,25 25,-24-1,24-24,25 25,-25-25,1 25,-1 0,25-25,0 50,0-1,0 1,0 0,25-1,-1-24,1 0,25-25,-1-25,-24 0,0 1,0-26,-1 0,-24 25,0-24,0-1,-24 25,-26 0,25 0,0 25</inkml:trace>
  <inkml:trace contextRef="#ctx0" brushRef="#br0" timeOffset="14078">13046 1540,'25'0,"0"0,24 0,26-25,-1-24,0-1,25 0,-49 1,24-26,-49 25,0-49,0 0,-25-1,0 1,0-25,-25 49,-25 1,1 24,-1 50,1-25,49 25,-25 0,25 25,25 25,24 49,1 0,-1 26,-24-26,25 25,-1 0,1-24,0-26,-1 1,-24-25,49-26,-49 1,0-25,0 0,-25 0,0 0,0-25</inkml:trace>
  <inkml:trace contextRef="#ctx0" brushRef="#br0" timeOffset="14547">13963 845,'0'74,"-24"25,-1 26,-25-1,25-25,-24-49,49-25,-25 0,0-25,0 0</inkml:trace>
  <inkml:trace contextRef="#ctx0" brushRef="#br0" timeOffset="14735">13889 372,'0'-24,"0"24,0 0,25 24</inkml:trace>
  <inkml:trace contextRef="#ctx0" brushRef="#br0" timeOffset="15188">14187 720,'0'0,"-25"0,25 0,0 0,25-25,24 25,26 0,24-24,0 24,25-25,-25 25,-49-25,-1 25,-24 0,-25 0,-25-25,0 25</inkml:trace>
  <inkml:trace contextRef="#ctx0" brushRef="#br0" timeOffset="15422">14534 422,'0'0,"-25"25,25 25,0 24,0 50,0 1,0 24,0 0,0-25,0 0,0-49,0-50,-25 0,25-1,-25-24,0 0,-24-24,-1-1,26-25,-26 0,25-24,25-1,0 1,50 24,-1-25,26 1,24-1,0 1,25-1</inkml:trace>
  <inkml:trace contextRef="#ctx0" brushRef="#br0" timeOffset="15828">15079 0,'0'49,"0"1,0 0,0 0,0-26,0 26,25-50,0 25,-25-25,25 25,-1-25,-24 0,0 0</inkml:trace>
  <inkml:trace contextRef="#ctx0" brushRef="#br0" timeOffset="16063">14732 372,'0'0,"50"0,-1 0,26 0,24-24,0 24,0 0,-24-25,-26 25,1 0,-50 0,0 0,0 0</inkml:trace>
  <inkml:trace contextRef="#ctx0" brushRef="#br0" timeOffset="16250">14955 397,'0'25,"-25"25,25-25,0 0,25-1,25 1,24-25,25-25,-24 1,-1-1,-24 25,-50 0,25 0,-75 0,-24 25,-1 24,-24 1,0 0,0-1,49-24,25-25,0 25,50-25,0 0,74-25,0 25,25-25,0 25,-24-25,-26 25,-49 0,-1 0,-24 0,-24 0,-26 0,1 0,-1 25,-24-25,-1 25,26-25,-1 25,25 0,25 49,-25 1,25 49,0 0,25 25,-25-24,25-51,25 1,-1-50,-24-1,25-24,-26 0,1-24,-25-1,25-25</inkml:trace>
  <inkml:trace contextRef="#ctx0" brushRef="#br0" timeOffset="16860">15451 894,'-25'50,"-24"24,-1 1,-49 0,0-1,0 1,24-26,-24-24,25 0,49-25,-25 0,50-25,-25-25,25-49,50 25,49-51,50 51,25-1,24 50,0 75,-74-25,-49 25,-26-1,-49 1,-25-25</inkml:trace>
  <inkml:trace contextRef="#ctx0" brushRef="#br0" timeOffset="17532">16443 199,'0'0,"0"0,-25 24,-24-24,-1 25,-24 0,-26 0,1 0,-25 0</inkml:trace>
  <inkml:trace contextRef="#ctx0" brushRef="#br0" timeOffset="17750">15674 397,'0'0,"25"25,25 0,-1 0,26 0,-1 0,0-25,1 0,-26 0,1 24,0-24,-26 0,-24-24,0 24,0 0,-24 0,24 0,-25 0,0 24,25-24,-25 25,25-25,25 25,-25-25,25 25,24-25,-49 25,25-25,-25 25,0-1,0 1,-25 25,-24 0,-26-1,1 26,0-50,-1 24,26-24,-1 0,50-25,-25 0,50 0,25 0,24 0,25 0,25-25,-49 0,-1 25,-24 0,-26 0,1 25,-25 0,0 0,0 25,0-1,0 1,-25 0,-24 24,-26-24,1 0,0-25,-26-1,1 1,25-25,-1-25,26 1,24-1,25-50,50-24,24-25,25 74,0 25,1 25,-26 75,-24 49,-1-25,1 25,-1-24,1-26,-1-24,1-25,0-25,-1 0</inkml:trace>
  <inkml:trace contextRef="#ctx0" brushRef="#br0" timeOffset="18922">16889 646,'0'0,"0"-25,0 25,0 25,0 24,0 26,-25 49,25 25,-49-24,24-1,25-25,0-24,-25-50,25-25,25 0,0-25,0-25</inkml:trace>
  <inkml:trace contextRef="#ctx0" brushRef="#br0" timeOffset="19141">16914 944,'0'-25,"25"-25,0 50,-1 0,1 0,50 0,-26 0,26 25,-1 0,0-25,-24 0,0 0,-50 0,0 0,0 0,0 0,0-25,0 0</inkml:trace>
  <inkml:trace contextRef="#ctx0" brushRef="#br0" timeOffset="19422">17460 571,'0'50,"0"24,0 26,0 24,-25 0,0 1,0-26,25 0,0-49,0 0,0-25,25-25,0-25</inkml:trace>
  <inkml:trace contextRef="#ctx0" brushRef="#br0" timeOffset="19672">17881 1093,'0'0,"0"0,0 0,0 50,0-1,-25 26,0-1,1 1,24 0,0-51,0 26,0-50,49 0,-24 0,49-25,-24 0,0-24,-26-1,26 0,-50-24,25-1,-25 1,0-1,-25 25,0 26,0-1,-24 25,24 0,0 25,25 24,-25 1,25-25</inkml:trace>
  <inkml:trace contextRef="#ctx0" brushRef="#br0" timeOffset="20157">18427 1689,'0'0,"-25"-49,25 24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0:57.50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47 325,'0'0,"0"0,0 0,0 0,0 0,0 24,0 1,0 25,-25-25,-24 50,-1-25,-24 25,24-25,25-25,0 0,1-25,24 0,0 0,-25 0,50 0,-1 0,1 0,0 0,0 49,24 51,-24 25,0 25,-25-26,0 1,0-25,0 0,0-51,0 1,0-50,0 25,0-50,-25 0,25 0,0-24,0-26,-25-50,25 25,0 0,0 26</inkml:trace>
  <inkml:trace contextRef="#ctx0" brushRef="#br0" timeOffset="546">322 898,'25'-25,"0"0,0-25,24 1,1 24,24 0,-49 25,25-25,-25 50,-1 25,1-1,-25 26,-25 0,-24-25,24 0,-25-25,26 0,24 0,0-25,24 25,-24 0,25 0,0 24,-25-24,0 25,0 0,-25-25,-24 0,24 0,-25 0,25-25,-24 0,24-25,25-25,-25-25,25 0,25 50,24 1,1 24,25 24,-26 26,1 25,-25-50,-1 0,1 0,0-25,0-50,0 25,-1-50,1 1,0-26,0 0,0-50,-1 1,1-1,-25 25,25 50,-25 51,0-1,0 25,0 0,0 0,0 25,0 24,0-24,25 25,-25 25,0 0,25 0,-25 25,0-1,24 51,-24-25,25 24,-25 1,0-25,0-26,0-24,0 0,0-50,0 0,0 0,0-25,0 25,0-25,-25 0,25 0,-24-25,24-25,0 0,0 0,0 0,0 1</inkml:trace>
  <inkml:trace contextRef="#ctx0" brushRef="#br0" timeOffset="1921">1488 1522,'0'0,"0"0,0 0,0 0,0 0,0 0,0-25</inkml:trace>
  <inkml:trace contextRef="#ctx0" brushRef="#br0" timeOffset="4578">2133 250,'0'25,"0"-25,0 0,0 0,0 0,0 50,0 24,25 26,0 25,24-25,-24-1,25-24,-1-25,-24 0,0-25,-25-25,25 0,-25 0,0 0</inkml:trace>
  <inkml:trace contextRef="#ctx0" brushRef="#br0" timeOffset="4875">2654 449,'0'75,"0"0,-25 0,0 0,1-1,24 1,-25-25,0 0,25-25,-25 0,25-25,-25 0</inkml:trace>
  <inkml:trace contextRef="#ctx0" brushRef="#br0" timeOffset="5109">2257 649,'0'0,"0"25,25 0,0-25,49 0,-24 0,-25 0,24 0,-49 0,25-25</inkml:trace>
  <inkml:trace contextRef="#ctx0" brushRef="#br0" timeOffset="5343">2009 399,'0'0,"-25"-25,25 25,0 0,0 0,50 0,0 0,49 0,25 0,0 25,-25-25,0 25,-24-25,-26 25,-24 0</inkml:trace>
  <inkml:trace contextRef="#ctx0" brushRef="#br0" timeOffset="5609">1935 1148,'0'0,"0"0,24 0,1 0,50 0,24 0,25 0,0-25,0 25,-25-25,-24 0,-26 25,1 0,-25 0,-25 0,0-25,0 25,0-25</inkml:trace>
  <inkml:trace contextRef="#ctx0" brushRef="#br0" timeOffset="5843">2505 848,'0'-25,"-25"50,25 0,0 25,0 25,25 50,0-26,-25 26,25 0,-25-50,0 0,0-26,0-24,0 0,0-25,-25 0,-25-25,26 25,-26-25,0-49,1 24,24 0,25-25,25 0,49 0,50 1,0-26,25-25</inkml:trace>
  <inkml:trace contextRef="#ctx0" brushRef="#br0" timeOffset="6296">3473 275,'25'0,"-25"0,0 25,0-25,0 0,-25 25,-25 49,0-24,-49 50,25-25,-1-25,1 0,49 0,0-26,25 1,25-25,25 25,24-25,25 0,-24-25,-1 25,1 0,-26-25,-24 25,-25-24,25 24,-25-25,0 0,0 0,-25 0,0 0,1 0,-26 25,50 0,-25 0,25 25,-25 50,25-1,0 26,0 50,0-50,-25 24,1-49,-1-50,25 25,-25-50,0 0,0 0,1 0,-1 0,0-25,0-50,25 0,0-49,75-1,24 0,25 26,0-1,0 75,-50 0,-24 25,-25 50,-25 25,0-1,0 1,-25 0,25-50,-25 25,25-50,0 25,0-25,0-25,0 0,0-25,25-25,25-25,24 26,50 24,-25 25,1 0,-26 25,-24 0,-1 50,-49-25,0 50,-74-1,-1 1,1-25,-25 25,-1-25,26-25,24-25,26 25,24-25,24 0,51 0,24-25,0-25,-24 25,-1 0,-24-25,-50 25,25 0,-25 0</inkml:trace>
  <inkml:trace contextRef="#ctx0" brushRef="#br0" timeOffset="7328">3944 325,'0'-25,"-25"50,50 49,0 26,0 50,24 49,-24 26,0 24,-25-49,25-51,-25-24,24-50,-24-50,0-25,0 0</inkml:trace>
  <inkml:trace contextRef="#ctx0" brushRef="#br0" timeOffset="7953">4812 250,'0'25,"-25"25,25-1,0 1,0 0,0 0,50-25,25 0,-26-25,26 0,-1 0,-49 0,0 0,-1 0,-24-25,0 25</inkml:trace>
  <inkml:trace contextRef="#ctx0" brushRef="#br0" timeOffset="8156">4862 724,'-25'25,"0"-25,25 0,50 0,-25-25,24 25,26 0,-50 0,24 0,-49 0,0 50</inkml:trace>
  <inkml:trace contextRef="#ctx0" brushRef="#br0" timeOffset="8312">4713 1098,'-25'0,"25"0,25 0,25-25,49 0,0 0,-24-25,-1 0,-24 25,-1 25,-49-25,0 0,0 0,0 0,-49 1,24-1,-25 0,25 50,-24 0,-1 49,50 26,-25 25,25 24,-24-24,48-50,1 0,-25-25,25-50,0 25,0-75,24 0,1-50,-1 0,1-24,0-26,-1 0,1 51,-25-1,-1 50,-24 25,25 0,-25 25,0 25,0 25,0 25,0 74,0 1,-25 0,1-1,24-74,0-25,0-50,0 0,0 0,0 0,24-50,1-25,0-24,0-1,24-50,1 25,25 1,-1 24,-24 25,-1 25,26 25,-26 0,-24 25,25 0,-1 0,1 25,-1 0,-24 0,25 0,-25 0,24 0,-24-25,0 25,0 25,-25 0,0 49,0 1,0 25,0-25,0-25,0 24,0-49,-25 0,25-25,-25 0,0-25,1 0,-1 0,0 0,-25-25,25 0,-24-25</inkml:trace>
  <inkml:trace contextRef="#ctx0" brushRef="#br0" timeOffset="9234">5978 774,'-25'-50,"25"25,0 0,0 25,0 50,0 49,-24 26,-1 0,0 0,-25-51,1 1,-1-50,1 0,-1 0,0-50</inkml:trace>
  <inkml:trace contextRef="#ctx0" brushRef="#br0" timeOffset="9437">5755 823,'74'50,"-24"25,24 0,-24-25,24 0,1-25,-50 0,-1-25</inkml:trace>
  <inkml:trace contextRef="#ctx0" brushRef="#br0" timeOffset="10046">7144 474,'0'0,"0"0,0 0,0 25,0-25,-25 25,1 0,-1 25,-25-25,0 25,26 0,-26-25,25 0,-24-1,49-24,-25 0,25 0,0 0,0 25,25-25,-1 0,51 0,-26 0,1 0,-25 0,-25 50,-25 0,-25 25,-24 0,24-25,1 0,24-1,0-24,50 0,0-25,24 25,-24-25,0 0,0 25,-25-25,0 0,0 0,0 0,0 0,0-50,0 0,25-24,-1-26,26-25,25 0,49 1,0-1,0 0,-25 50,-25 51,-24 24,-25-25,-25 50,-25 24,0 26,-25 0,1 0,24 0,0-25,0-25,25 0,0-1,0-24,0 25,0 0,25-25,-25 50,25-25,0 25,0-25,24 0,-24 25,0-25,-25 25,-25-25,-49 24,-1 1,-49-25,-25 25,1-25,23 0,1-25,25 25,74-25,1 0,24 0,24 0,26 25,0-25,-1 25,1-25,24 0,-24 0,0 0,-1 0,1 0,24-25,-24 25,49-25,-25 25,26 0,-1 0,-25 0,26 0,-51 0,1-25,-1 25,-49 0,0 0,0 0,0 0,0 0,0 0,0 0,0-25,0 25,0 0,-24-25,24 0,-25 25</inkml:trace>
  <inkml:trace contextRef="#ctx0" brushRef="#br0" timeOffset="12171">8509 1497,'0'0,"0"0,0 0,0 0,0 0,0 0,0 25,-25 0,25 0</inkml:trace>
  <inkml:trace contextRef="#ctx0" brushRef="#br0" timeOffset="19703">8905 250,'0'0,"0"0,0 25,0-25,25 0,50 0,-1 0,25 0,1 0,24 0,-25 0,0 0,-49 0,-26 0,1 0,-25 0,0 0,0 0</inkml:trace>
  <inkml:trace contextRef="#ctx0" brushRef="#br0" timeOffset="20171">9005 524,'0'0,"0"0,0 0,0 0,0 25,0 25,0-25,0 0,24 25,1-25,0 0,-25 0,0-25,0 0,0 0,25 0,-25 0,0 0,0 0,0 0,0 0,0 0,0 0,0 0,0 0,0-25,0 25,0-25,-25 0,25 25,0-50,0 25,25 25,0-25,24 0,1 25,24-25,1 25,-1 0,25 0,-24 0,-26 0,1 0,-50 0,0 0,0 25,0 0,0 0,0 0,-25 0,-24-25,-26 25,26-25,-26 0,26 0,-1-50,0 0,26 0,-1 0,0 0,0 25,25 25,0 0,0 0,0 25,0 0,0 25,-25 25,25 0,0 0,25-1,-25-24,25 0,25-25,-26-25,1 25,0-25,0-25,-25 0,25-25</inkml:trace>
  <inkml:trace contextRef="#ctx0" brushRef="#br0" timeOffset="21109">9426 474,'0'0,"0"25,0 25,0 0,0 25,0-25,0 24,0-49,-24 25,-1-50,0 25,0 0,0-25,1 25,-26 25,25 25,25 0,0 24,0 26,25-25,-25 0,74-1,-24-49,0 0,-1 0,-24-50,25 0,-50 0,0 0,24 0,-24-25,25-25,0 0</inkml:trace>
  <inkml:trace contextRef="#ctx0" brushRef="#br0" timeOffset="21484">9699 1023,'0'25,"0"50,0-25,0 24,-25-24,-49 50,0-50,-1 0,1 0,-1-25,-24-25,25 25,-26-25,51-25,-26-50,26 0,24 0,50 0,24 25,75 26,25-1,25 25,0 0,-26 0,-48 0,-51 0,-24 0</inkml:trace>
  <inkml:trace contextRef="#ctx0" brushRef="#br0" timeOffset="22109">10493 624,'-25'0,"25"0,-25 0,25 0,0 0,0 0,0 0,-24 0,73-25,26 25,24 0,0 0,-24-25,-26 25,-24 0,-25 0,0-50,0 25</inkml:trace>
  <inkml:trace contextRef="#ctx0" brushRef="#br0" timeOffset="22312">10741 349,'-25'0,"1"-24,-1 24,25 0,-25 0,25 0,0 0,0 0,0 0,0 0,0 49,0-24,0 0,0 50,0-25,25 25,-25 0,25 0,-1-1,-24 1,25 0,-25 0,0-25,25 0,-25-1,0 1,0 0,0 25,0-50,25 25,0-25,-25 0,0 0,0 0,0 0,0 25,0-50,0 24,0-24,0 25,0-25,0 0,0 0,-25 0,0 0,-25-25,1-24,-1-1,-24-25,24-25,0-25,26 26,-1 24,0 50,25 0,0 25,0 0,0 50,0 25,0-1,-25 26,25-25,0-50,0 0,0 0,25-25,49-25,1-50,24 0,0 0,25 1,-49 49,-1 0,1 25,-51 25,1 0,25 24,-25-24,-1 0,1-25,0 0,-25 0,0 0,0-25</inkml:trace>
  <inkml:trace contextRef="#ctx0" brushRef="#br0" timeOffset="23187">11113 275,'-25'0,"25"0,0 0,0 25,25 0</inkml:trace>
  <inkml:trace contextRef="#ctx0" brushRef="#br0" timeOffset="23625">11733 349,'-24'0,"-1"-24,25 24,-25 0,50 0,24 0,26 0,49 0,-25 0,0 0,-24-25,-26 25,1-25,-50 25,0 0,0-25</inkml:trace>
  <inkml:trace contextRef="#ctx0" brushRef="#br0" timeOffset="23875">11882 0,'-25'0,"25"0,-24 75,24 25,0 50,0 24,0 1,0-26,0-24,0-25,24-25,-24-50,25-25,-25 25,0-25,25 0,-25-25,0-50,25 0,0-25</inkml:trace>
  <inkml:trace contextRef="#ctx0" brushRef="#br0" timeOffset="24171">12056 125,'0'0,"0"25,0 25,25 0,0 25,-25-1,49 26,-24 0,0 25,0-1,-25-24,0-25,24 0,-24-50,0-25,0 25,0-50,0 0,0-25,-74-25,49 0,0 25,-24 25,49 0,-25 25,25-24,0 24,50 0,-26 0,26 24,-50 26,0 25,0 0,-50 0,1 0,-26-50,26 0,24-25,0 0,25 0,0 0,25 0,24-25,51 0,-26 0,25 25,-24 0,-26 0,-24 0,0 0,-25 50,0 24,-25-24,-49 25,-1 0,-24-25,0-25,49 0,-49-25,49 0,26 0</inkml:trace>
  <inkml:trace contextRef="#ctx0" brushRef="#br0" timeOffset="24843">12378 1497,'75'50,"-26"-25,-24 0,0-25,-25 25,25-25,-25 0,0 0,0 0</inkml:trace>
  <inkml:trace contextRef="#ctx0" brushRef="#br0" timeOffset="25312">12775 699,'0'0,"0"-25,25 25,25 0,49 0,25 0,0 0,-50 0,1 0,-26 0,-24 0,-25 0,0 0,0 0,0-25,-25 0,1 0,-1 0,-25 0,25-25,-24 25,24 25,0-25,0 25,25 0,0 50,0 50,0 25,0 49,0-24,0 24,0-49,-24-25,24-25,-25-50,25 0,-25-25,25 0,-25-25,0 0,1 0,-1-25,-25-25,50 0,-25 0,25-24,25 24,50 0,-1-25,25 1,25-1</inkml:trace>
  <inkml:trace contextRef="#ctx0" brushRef="#br0" timeOffset="25875">13743 175,'0'50,"0"0,25 0,-25 24,24-24,1 0,0-25,-25 0,25 0,-25 0,25 0,-50 0</inkml:trace>
  <inkml:trace contextRef="#ctx0" brushRef="#br0" timeOffset="26062">13371 774,'0'0,"24"0,51-25,-1 25,26 0,-26 0,0 0,-24 25,-50-25,25 24,-50 26,-25 0,1 0,-1 0,1-25,24-25,25 25,-25-25,25 0,50 0,24-25,0 25,26 0,-51 0,-24 25,0 25,-50 0,-25 24,-24-24,-25 25,24-25,-24-25,25 0,49 0,25-25,0 0,49 0,51 0,24-25,25 0,-25 0,-50 0,-24 0</inkml:trace>
  <inkml:trace contextRef="#ctx0" brushRef="#br0" timeOffset="26937">14586 374,'0'0,"0"0,0 0,0 50,25 0,0 25,0-25,-1-25,1 0,25 0,-50-25,25 0,-1 0,1-50</inkml:trace>
  <inkml:trace contextRef="#ctx0" brushRef="#br0" timeOffset="27125">15008 349,'0'25,"0"0,0 25,-50 0,-24 25,-1 25,-24-25,0-26,0 1,49-25,25 0,1-25,24 0,24 0,26-25,24 0,1 25,24-25,25 0,0 25,-49-24,-51 24,1-25,-25 25,0-25,0 0,0-25</inkml:trace>
  <inkml:trace contextRef="#ctx0" brushRef="#br0" timeOffset="27453">14884 349,'-25'-24,"0"48,25 1,0 25,-25 25,25 25,0 25,0-1,25 26,-25-50,0 0,0-26,0-24,0-25,0-25,0 0,0 0,0-25,-25-25,1 25,-26-49,50 49,-25-25,25 25,50 25,-1 0,26-25,24 25,-49 0,-1 0,-24-25,-25 25,0 0</inkml:trace>
  <inkml:trace contextRef="#ctx0" brushRef="#br0" timeOffset="27843">14437 774,'0'49,"0"51,-24 50,48-1,-24 1,25-25,0-50,25 0,-1-51,1-48,24-26,1-25,-1 0,0-25,26-25,-26-24,25 24,-49 0,-25 26,0 49,-25 25,-25 0,-25 25,25 0,25 0,-24 0,48 0,26-25,24 0,1 25,-26 0,26-25,-50 25,-25 0,0 0,0 25,-50 25,0 25,1 24,-26 51,51 0,-26-26,25-49,25 0,-25-50,25 0,0-25,0 0,25-25,0-25,25 0,-1-25,1-24,24-1,1 25,-26 25,-24 25,0 0,-25 25,0 0,0 0,0 25,0 0,0 50,0 50,0 49,0 1,0 25,0-76,-25 1,25-75,0-25,0 0,0-25,0-25,0 0,0-25</inkml:trace>
  <inkml:trace contextRef="#ctx0" brushRef="#br0" timeOffset="28765">15951 798,'0'0,"0"0,0 0,24 0,76 0,-1-24,0 24,0 0,1 0,-26 24,-24 1,-1 25,-24 25,-25 0,0 25,0-1,-50-24,26 0,-1-25,-25-25,1 0,-1-25,0 0,25 0,-24-25</inkml:trace>
  <inkml:trace contextRef="#ctx0" brushRef="#br0" timeOffset="29078">16347 374,'0'0,"0"75,0 50,-24 25,-51 24,1 1,-25-50,24-1,1-49,24-25,1 0,24-50</inkml:trace>
  <inkml:trace contextRef="#ctx0" brushRef="#br0" timeOffset="30593">16968 599,'0'0,"0"0,0 25,0 50,24 0,-24 24,0 1,0 0,0 0,0-51,-24 1,24-25,0-25,0 0,0 0,0-25,0 0,0-24,0-1,24 0,26-50,24 50,1 25,-1 0,-24 50,0 25,-26 0,-24 50,-24-25,-1-1,-25-24,25-25,1 0,-1-25,25 0,0 0,0-25,0-25,25-25,-1 1,76-26,-1 0,25 50,0 0,0 25,-25 50,-24 25,-26 0,-24 50,0 0,-50-1,-25 1,-24-25,-1-25,1-25,24-25,1 25,24-25,0-25,0 0,25-50,0-25,50-24,49-76</inkml:trace>
  <inkml:trace contextRef="#ctx0" brushRef="#br0" timeOffset="31562">18406 325,'25'0,"-25"0,0 0,0 49,25 1,25-25,-1 50,26-50,-1 25,-24-50,-1 25,-49 0</inkml:trace>
  <inkml:trace contextRef="#ctx0" brushRef="#br0" timeOffset="31750">18233 724,'-25'0,"75"0,24-25,50 25,0 0,50-25,-25 25,-25 0,-25 0,-25 0,-49 0,0 0,0 0,-25 0</inkml:trace>
  <inkml:trace contextRef="#ctx0" brushRef="#br0" timeOffset="31953">18853 724,'0'25,"0"0,0 24,0 26,0 0,25 25,-25 0,25-26,-1 1,-24-25,0 0,25-50,-25 25,0 0,-25-25,-24 25,-1-25,1 0</inkml:trace>
  <inkml:trace contextRef="#ctx0" brushRef="#br0" timeOffset="32218">18655 724,'24'25,"-24"49,-24 26,-51 25,1 0,-1-26,1-24,24 0,25-50</inkml:trace>
  <inkml:trace contextRef="#ctx0" brushRef="#br0" timeOffset="32828">19448 0,'0'25,"0"0,0 25,25 25,0-25,25-25,-1 0,1 0,-25-25,24 0,-24 0,25-25,-26 0,1 0</inkml:trace>
  <inkml:trace contextRef="#ctx0" brushRef="#br0" timeOffset="32984">19920 175,'0'0,"-25"50,-50 0,1 0,-25-1,-25 1,25-25,24 0,25 0,1-25,49 0,0 0,49 0,26 0,24-25,0 25,1-25,-1 25,0 0,-49 0,-1 0,-49 0,0 0,0 25,-49 25,-1 25,0 0,1 0,-1-26,1 1,49-25,-25-25,25 25,0-25,0-25,-25 0,0 0,25 0,-25 1,25-26,25 25,0 0,25-25,-1 50,1 0,-1 0,-24 0,0 25,-25 0,0 25,-74 0,24-1,-49 1,24 0,1-25,24 0,1-25,24 25,25-25,0-25,50 25,24-25,0 25,26-25,-1 25,0-25,-49 25,-26 0,-24 25,-24 0,-26 25,-49 0,0 25,-1 24,1-24,0-25,49 0,1-25,49-25,-25 0</inkml:trace>
  <inkml:trace contextRef="#ctx0" brushRef="#br0" timeOffset="33812">19572 1148,'25'0,"25"-25,-25 25,49 0,-24 0,-1 0,1 0,-25 25,-1-25,1 25,-25 24,-25-24,-24 25,-26 0,-24 0,25-25,24 0,1 0,49 0,-25 0,74-25,1 0,49 0,50 0,-25-25,0-25,-25 25,-49-25</inkml:trace>
  <inkml:trace contextRef="#ctx0" brushRef="#br0" timeOffset="34500">20912 549,'0'0,"-25"0,0 0,25 0,0 0,0 0,0 0,0 0,0 0,0 0,0 0,25 0,0-25,49 25,26 0,-26 25,25-25,-24 25,-26 0,1 0,-25 0,-25 0,0 0,-50 25,-24-1,-26 26,-48 0,-1 25,-25-50,50 25,0-50,74 24,26-49,-1 0,25 0,0 0</inkml:trace>
  <inkml:trace contextRef="#ctx0" brushRef="#br0" timeOffset="34953">20813 848,'0'75,"25"0,-1 0,26 0,-25 24,24-24,-24 0,0-50,0 0,0 0,-25-25,24 25,-24-25,0 0,0-25,25-25,0 0</inkml:trace>
  <inkml:trace contextRef="#ctx0" brushRef="#br0" timeOffset="35156">21210 1048,'0'0,"0"25,24 25,1 0,-25 24,50-24,-25-25,-1 0,1-25,-25 0,0 0,25-25</inkml:trace>
  <inkml:trace contextRef="#ctx0" brushRef="#br0" timeOffset="35515">21929 499,'0'-25,"0"25,0 0,0 0,-25 0,25 0,-49 0,24 0,0 25,-25 0,26-25,-1 25,0-25,0 25,25-25,0 25,0 0,25-25,25 25,-26 25,1-25,0 0,-50 0,0 24,1-24,-26 25,25-25,25 25,-25 0,50 25,0 0,-25-1,25 1,-25-25,0 0,0-25,-25 0,25-25,0 0,0 0,0-25,0 0,0-25</inkml:trace>
  <inkml:trace contextRef="#ctx0" brushRef="#br0" timeOffset="36015">22028 175,'0'0,"0"50,0 0,25 24,0 26,0-25,-1-25,26 0,-50-25,25-25,-25 25,25-25,-25 0,25-25,-25 0,0-25,0 0,0 0,0-25,0 1,0 24,0 25,0 0,49 25,1 0,24 25,25 25,-24 24,-50-24,-25 0,-75 25,-74-25,1 0,-1 0,49-50,26 0,24 0,50 0,50 0,49 0,25 0,25 0,0 0,-50 25,-24-25,-51 25,-24 0,-74 24,-25-24,0 0,-1 25,26-25,24-25,25 25,1 0,24-25,-25 0,-25 25,1-25,-1 25,0-25,1 0,24 25,25-25,0 0,74 0,1 25,74-25,0 0,-1 0,-24-25,-49 25,-26 0,-24 0,-25 0,0-25,0 25,0 0,0-25,-25 0,1 25,-1-25,25 25,-25-25,0 25,0 0,25-25,-24 25,24 25,0 0,24 25,-24 50,0-1,0-24,0 25,0 0,0-50,0 0,0-25,0 0,-49-25,-1 0,1 0,-26 0,-24-50,24 25,51-50,-1 25,50-25,99 25,25 25,24 0,-24 0,-50 25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1:35.5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4 398,'0'0,"-25"24,75-24,-26 0,26 0,49 0,-24-24,24-1,-25 0,-24 1,-26 24,-24 0,0-25,0 25,0-25,0 1,0 24,-24 0,-1-25,-25 25,26 0,-1 0,0 0,0 49,0 25,1 0,-1 25,25 0,0-25,25-25,-1-24,1-1,25-24,-1 0,1-24,-25-26,-1 26,1-26,0 26,-25 24,0-25,0 50,0 49,0 0,-25 24,0-23,25-1,25-25,0-24,0-1,24-24,-24-24,25-1,-1 0,1-24,-25 24,0 25,-25-24,0-1,-25 0,0 0,-49 1,-1-1,-24 25,-25 0,25 25,0 24,-25-24,0 24,50-24,49 0,0-1,25-24,0 25,0-25,0 25,25-1,24 1,26 24,49 1,49-26,25 26,1-1,24 0,-50 1,1-26,-25 1,-50-25,-25 0,-49 0,-25 0,0-25,-25 1,0-26,-24 26</inkml:trace>
  <inkml:trace contextRef="#ctx0" brushRef="#br0" timeOffset="1016">1016 324,'0'0,"25"0,0 24,0-24,24 0,-24 25,0 0,0-25,-1 24,1-24,0 0,-25 25,0 0,-25 24,-24 25,-1 25,-24-1,49-24,0 1,0-26,25-24,0-1,0-24,0 0,0 0,0-24,25-1,0-24,0-1,24 1,26 24,-26 0,26 25,-26 50,-24-1,0 1,-25 24,0 0,-25-25,0 0,-24-24,-1 0,0-1,26-24,-1 0,0-24,0-26,25-24,0 0,25-24</inkml:trace>
  <inkml:trace contextRef="#ctx0" brushRef="#br0" timeOffset="1625">1958 644,'0'0,"0"-24,25 24,25-50,24 26,0 24,50-25,-24 25,-1 0,-50-25,26 25,-26 0,-24 0,-25 0,0 0,0 0,0 0,0-24,-25-1,-24 25,24-25,-25 1,1 24,-1-25,1 0,-1 25,25 0,25-24,0 73,25 25,-25 25,25 24,0 0,-25-24,0 0,0-50,0 1,-25-26,25 1,-25 0,0-25,0 24,1-24,-26-24,25 24,0-50,25 1,0 0,25-1,0 26,25-26,24 1,-24 24,-1-24,-24 24</inkml:trace>
  <inkml:trace contextRef="#ctx0" brushRef="#br0" timeOffset="2250">1735 422,'0'74,"-25"74,50 0,0 50,25-25,-1-50,50-24,0-50,-24-24,24-25,0-25,0-24,25-25,-25-25,25 0,-25-24</inkml:trace>
  <inkml:trace contextRef="#ctx0" brushRef="#br0" timeOffset="2938">3322 151,'0'0,"0"25,-25 24,0 25,25 25,0 24,0 50,0-1,0-48,0-1,0-49,25-24,-25-26,25 1,-25-25,0 0,24-25,-24 1,25-26</inkml:trace>
  <inkml:trace contextRef="#ctx0" brushRef="#br0" timeOffset="3266">3917 151,'0'0,"0"0,0 0,0 0,0 0,0 25,0-1,-25 1,0 0,25-1,-25 1,0 24,25 25,-24 0,-1 25,0 0,0 24,1-24,24 0,0-25,24 0,1-25,25 0,-1-24,1 0,-1-25,26 0,-26-25,1 0,0-24,-1 0,-49 24,25-49,-25 25,0-25,0-1,-25 1,-24 50,-26-1,1 25,-25 0,49 0</inkml:trace>
  <inkml:trace contextRef="#ctx0" brushRef="#br0" timeOffset="4609">4388 28,'0'0,"0"-25,0 25,24 0,1 0,25 0,-25 0,-1 0,26 25,-25-1,0 1,-1 0,-24-25,0 24,0 26,-24-26,-1 26,-25-26,1 26,-26-26,50 1,1-25,-1 0,25 0,25 0,24 0,26 0,-1 0,0 0,-24 0,-1 0,1 0,-25-25,0 25</inkml:trace>
  <inkml:trace contextRef="#ctx0" brushRef="#br0" timeOffset="5156">4859 1261,'0'0,"0"0,0 0,0 0,0-24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1:50.34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475,'0'0,"0"0,24 0,-24 0,25 0,0-25,25 0,-1 25,1-25,24 0,-24 25,-1-25,-24 25,-25 0,0 0,0 25,0 0,0 0,-25 50,25 0,-24 25,-1 0,0 0,25-25,-25 0,0-50,25-25,-24 25,24-25,-25 0,0-25,25 0,-25 0,25 0,0-50,-25 25,25 0,0 0,0 0,0 25,0 25,0 0,25 50,-25 25,0 25,0 0,0 0,0-24,25-26,-25 0,25-25,0-25,-25 0,24 0,1-25,25-25,-1-25,1-1,0 1,-1-25,1 0,-25 0,24 0</inkml:trace>
  <inkml:trace contextRef="#ctx0" brushRef="#br0" timeOffset="750">620 175,'0'25,"0"0,0 50,0 0,0 0,25 25,-25-50,24 0,-24 0,25-50,-25 0,0 0,0 0,25-50,0 0,24-25,-24 0,25 0,-1 50,-24 0,-25 25,25 25,-25 0,25 25,-25 0,25 25,-25-50,24 25,-24 0,0-25,0 25,-24-25,-26 0,25 0,0-25,1 0,-1 0,0 0,0-25,0-25,25 25,-24 25,24 0,-25 25,-25 25,25 50,1 25,-26 1,0-26,1 0,-1-25,0-50,26 0,24-25,0 0,0-25,0-25,24 0</inkml:trace>
  <inkml:trace contextRef="#ctx0" brushRef="#br0" timeOffset="1313">570 1075,'50'0,"-25"25,24 26,-24-1,25 0,-26 0,51 0,-26-25,26 0,-26-25,26 0,-26 0,26-25,-25-25,-1 0,1-25,-25-1,24-24,-24 0</inkml:trace>
  <inkml:trace contextRef="#ctx0" brushRef="#br0" timeOffset="2063">1686 675,'0'0,"0"0,0 0,0 0,0 0,0 0,0-25,0 25,0 0,0 0,0 0,0 0,0 0,0 0,0 0,0 0,0-25,0 25,0 0,25 0,0-50,49 25,1 25,-1-25,1 25,24 0,-49 0,-1 0,1 0,-50 0,0 0,0 0,0-25,0 25,-25 0</inkml:trace>
  <inkml:trace contextRef="#ctx0" brushRef="#br0" timeOffset="3141">1984 300,'-25'-25,"25"25,0 0,-25 0,25 0,25 25,-25 25,0-25,0 50,0 50,25 0,-25 50,0-50,0 0,0-49,0 24,0-50,0-25,0 0,-25-25,0 0,-24 0,-1-25,1-25,24 0,0 0,25-51,0 26,50 0,49 0,-25 25,25 0,1 0,-26 25,1-25,-26 50,-24-25,-25 25,0-25,0 25,0 75,0 25,0 25,0 0,0-24,0-26,0-25,0-25,0 0,0-25,0 0,0-25,0-25</inkml:trace>
  <inkml:trace contextRef="#ctx0" brushRef="#br0" timeOffset="3688">2431 700,'24'-25,"26"0,24 0,1 25,24-25,0 25,-24 0,-26 0,26 0,-26 0,-24 25,25 0,-50 25,0 0,0 50,0-25,-25 25,25-25,-50 1,26-1,-26-50,0 0,26-25</inkml:trace>
  <inkml:trace contextRef="#ctx0" brushRef="#br0" timeOffset="3985">2505 1075,'0'-25,"0"0,0 25,50-25,24 0,25 25,-24 0,-26-25,-24 25,0 0,-25 0,0 0</inkml:trace>
  <inkml:trace contextRef="#ctx0" brushRef="#br0" timeOffset="4203">2331 1301,'50'0,"0"0,24 0,25-25,0 0,1 0,-26-25,-24 25,-25-26,-25 26</inkml:trace>
  <inkml:trace contextRef="#ctx0" brushRef="#br0" timeOffset="4407">2703 200,'0'75,"0"0,0 75,0 0,0 0,25 25,-25-50,0-49</inkml:trace>
  <inkml:trace contextRef="#ctx0" brushRef="#br0" timeOffset="4969">3423 550,'0'-25,"0"0,0 0,25-25,-1 25,76 0,-1 0,25 25,0 0,-74 0,24 0,-49 0,0 0,-1 0</inkml:trace>
  <inkml:trace contextRef="#ctx0" brushRef="#br0" timeOffset="5172">3894 200,'-25'0,"25"-25,0 75,0 50,0 50,0 25,0-25,0 0,0-25,0-49,0-51,0 0,-24 0,24-25,0 0,0 0,-25-25,25-25,0-51</inkml:trace>
  <inkml:trace contextRef="#ctx0" brushRef="#br0" timeOffset="5422">3770 450,'-49'25,"-26"25,1 50,24 25,25 0,0 0,25-50,0-50,0 0,0 1,25-26,50-26,-1-49,1-25,49 0,-25-25,25-25</inkml:trace>
  <inkml:trace contextRef="#ctx0" brushRef="#br0" timeOffset="5641">4440 50,'0'-25,"0"25,0 25,0 50,-50 25,1 25,-51 25,1 0,50-50,-1-50,25 0,25-50,0 0</inkml:trace>
  <inkml:trace contextRef="#ctx0" brushRef="#br0" timeOffset="5891">4390 75,'50'25,"24"50,-24 0,24 0,-24 25,49-25,0-25,-24 0,-1-25,-49-25,0 0,0 0,-1 0</inkml:trace>
  <inkml:trace contextRef="#ctx0" brushRef="#br0" timeOffset="6203">4217 600,'74'0,"-49"0,0 0,49 0,-24 0,-25 25,-1-25,-24 25,0 25,0 0,-24 0,-26-25,-25 0,51 0,-1-25,0 0,25 0,25 0,24 0,26 0,-25 0,-1 0,1 0,-25 0,-25 25,0-25,0 25,0-25,0 25,0 0,-25 25,-25 0,-24 26,-50-51,49 25,26-25,24-25,25 25,0 0,25-25,74 0,0 0,50 0,-50 0,0 0,-49 0,-25 0,-25-25</inkml:trace>
  <inkml:trace contextRef="#ctx0" brushRef="#br0" timeOffset="7032">5779 500,'0'-25,"0"0,25 0,-25 0,0-25,0 25,0-25,-25 25,25 0,-49-25,-26 25,26 0,-1 0,1 25,-26 50,26 0,-1 50,25 25,0-25,25 0,0 0,25-50,0-25,25 0,-1-25,26-50,-26 0,26 0,-1-25,0 25,-24-25,-50 25,25 25,-25 0,0 0,0 25,-25 75,0 0,0 75,-24 50,24 0,0-24,0-51,25-25,0-50,0-25,0 0,0-50,0 0</inkml:trace>
  <inkml:trace contextRef="#ctx0" brushRef="#br0" timeOffset="7641">6474 150,'0'0,"0"25,-25 25,-24 25,-1 0,-24 25,-1-25,26 0,-1-25,25-25,0 0,1-25</inkml:trace>
  <inkml:trace contextRef="#ctx0" brushRef="#br0" timeOffset="7844">6499 200,'74'75,"-24"0,24 0,-24 0,0 0,24-25,-49-25,24 0,-49-25,25 0,-25-25,0 25,0-25</inkml:trace>
  <inkml:trace contextRef="#ctx0" brushRef="#br0" timeOffset="8063">6524 400,'0'75,"0"25,-25 50,25 25,0-25,0 1,0-51,25-50,-25 0,0-50,0 0,0 0</inkml:trace>
  <inkml:trace contextRef="#ctx0" brushRef="#br0" timeOffset="8594">7169 475,'0'0,"0"-25,24 25,1-25,74 25,1 0,-1-25,0 25,-24 0,-26 0,1 0,-25 0,-25 0,0 0,0 0,0-25,-25 25,0-25,0 0,-24 25,-1-25,25 0,-24 25,49 0,-25 0,25 25,-25 25,25 50,0 25,0 25,0 25,0-25,0-24,0-51,0-25,-25 0,25-25,-25-25,0 0,1 0,-26-25,25 0,-24-50,24 25,0-51,25 1,50 25,24 0,25 0,1 0,-1 25,0 0</inkml:trace>
  <inkml:trace contextRef="#ctx0" brushRef="#br0" timeOffset="9407">7938 125,'0'25,"-25"-25,25 25,25 0,-1 0,26-25,0 0,-1 0,26 0,-26-25,26 0,-50 25,-1-25,1 25,-25 0,0 25,-49 0,-1 0,0 25,-49 0,25 0,-1-25,26 0,24-25,0 25,25-25,0 0,0 0,50 0,-1 0,26 0,-1-25,0 25,-49 0,0 0,0 25,-25 0,-50 0,25 25,-24-25,-1 0,25-25,25 25,0-25,-24 0,48 0,1 0,25 0,24 0,-24 0,0 0,-1 0,-49 0,25 0,-50 25,0 25,-49-25,-1 25,1 0,-25-25,0 0,24 0,50 0,1-25,24 0,24 0,51 0,-1 0,25 0,1 0,-26 0,25-25,-24 0,-26 25,-24-25,0 25,0-25,-25 0,0 0,0 25,0-50</inkml:trace>
  <inkml:trace contextRef="#ctx0" brushRef="#br0" timeOffset="10266">8161 525,'0'50,"0"25,0 50,0 25,25 25,-25-24,24-26,1-50,-25-25,25 0,0-50,-25 0,0 0,0-25</inkml:trace>
  <inkml:trace contextRef="#ctx0" brushRef="#br0" timeOffset="10844">8855 175,'0'0,"25"25,-25 25,25 0,-25 25,25-25,0 0,-25-25,0 0,24-25,-24 0,0 0,0 0,0-25,0-25,25 0,-25-25,25 25,0 0,0 25,24 0,1 50,-25 25,24 0,-49 25,0 0,-24-25,-1 25,-50-25,26-25,-26 0,1-25,24 0</inkml:trace>
  <inkml:trace contextRef="#ctx0" brushRef="#br0" timeOffset="11250">8682 850,'0'25,"25"25,-25 0,0 0,24 0,1 0,0 1,0-26,-25 0,25-25,-25 25,0-25,0-25,0 25,0-25,0-25,0-1,0-24,0 25,0 0,24 0,1 25,25 0,-1 0,-24 25,0 25,0 25,-25 25,0-25,0 25,0-25,0-24,0-26,0 0,0 0,0 0,0-26,0-24,25 0,-25 0,25-25,24 25,1 0,-25 25,-1 25,-24 0,25 25,-25 25,0 25,0-25,0 25,0-25,0 1,0-26,0 0,0-25,0 0,0 0,0-25,0-26,0 1,0 0,0-25,50-25,-25 50,24 0,1 50,-1-25,-24 50,0 0,0 0,24 25,-24 25,-25-50,25 25,-25 0,-25-25,-24 25,24-50,-25 26,1-26,24 0,0 25,0-25,25-25,0-1</inkml:trace>
  <inkml:trace contextRef="#ctx0" brushRef="#br0" timeOffset="12172">10046 1301,'0'25,"-25"-25,-24 50,-1-50,-24 25</inkml:trace>
  <inkml:trace contextRef="#ctx0" brushRef="#br0" timeOffset="14000">10468 125,'0'0,"0"0,0 0,0 0,-25 0,25 25,0 0,25-25,-25 25,49 0,-24 0,25-25,-25 25,0-25,-25 25,0 0,0 0,-25 25,-25-25,0 25,1-50,49 25,-25-25,25 25,25 0,0 25,-1 25,1 25,0 0,-25 0,0 0,-25-50,0 1,25-1,-24-50,24 0,0 0,0 0,0-25,24-25,1-26,0 1,25-50</inkml:trace>
  <inkml:trace contextRef="#ctx0" brushRef="#br0" timeOffset="14453">10865 225,'0'0,"0"25,0 25,0 0,0 25,0 0,0-25,25 0,-25-25,24-25,1 25,25-50,-25 0,49 0,-24 0,-1 25,-24 0,-25-25,0 50,-25 50,-24-25,-26 25,1 0,-1-25,26 0,24-25,0-25,0 25,25-25,0 0,-24 0,48 0,26 0,0 25,24-25,0 0,1 0,-50 0,-1 0,-24 0,0 0,25-25,0-25,0-25,24 25,-24-25,0 0,0-25,0 25,-25 0,0 25,0 25,0 25,0 0,0 0,0 50,25 0,-25 50,24 50,1 25,-25 25,25 1,-25-26,25 0,-25-75,0-25,0-25,0-50,0 25,0-50,0 0</inkml:trace>
  <inkml:trace contextRef="#ctx0" brushRef="#br0" timeOffset="15328">12180 300,'0'0,"0"0,0 0,0 0,0 0,0 0,-25 0,0-25,0 25,0 25,-24-25,-1 25,0-25,1 25,24 0,0-25,25 0,0 25,0-25,25 25,-25 0,0 0,0 0,0 25,0 0,0 0,25 25,24-25,-24 25,25-25,-25 25,-25-25,-25 0,-25-25,25 0,1-25,24 0,0 0,0 0,24-25</inkml:trace>
  <inkml:trace contextRef="#ctx0" brushRef="#br0" timeOffset="15813">12328 0,'0'0,"0"25,0 25,25 0,0 50,-25-25,25 0,24-25,-24-25,-25 0,25-25,-25 0,0 0,0-25,0 0,0-25,0 0,0-25,0 0,25 25,0 0,-1 25,26 0,0 25,-1 25,-24-25,-25 50,0 25,-25 0,-74-25,25 0,-26 0,51-25,24-25,0 0,25 0,25 0,25 0,24 0,25 0,-24 0,-1 0,-24 0,-26 25,1-25,-25 25,25 0,-25 0,0 0,-25 0,-49 0,-1 25,-49-25,-24 25,24-25,24 0,26-25,49 25,0-25,25 0,0 0,25 0,25 0,24 0,25 0,50 0,-25 0,0 0,0-25,-74 25,-1 0,-24 0,-25-25,0 25,0-25,0 25,0-25,-25-25,1 25,-26 25,25 0,25-25,-25 25,25 0,0 0,-24 0,24 50,0 25,0 25,0 0,0 25,-25-24,25-26,-25 0,0-50,0-25,25 0,-24 0,-1 0,0 0,-25 0,1-50,-1 25,1-25,24-26,25 1,25 25,74-25,-25 25,50 25</inkml:trace>
  <inkml:trace contextRef="#ctx0" brushRef="#br0" timeOffset="17250">13246 500,'0'0,"0"0,0-25,25 0,0 25,49-25,25 25,25 0,-24 0,-26 0,-24 0,-25-25,-1 25,-24 0,0 0,-24-25,-1 0</inkml:trace>
  <inkml:trace contextRef="#ctx0" brushRef="#br0" timeOffset="17438">13643 300,'-25'-25,"25"25,-25 0,25-25,0 25,0 25,0 25,-24 25,24 50,0 0,0 0,0 0,0-25,0-25,0-25,-25-24,25-1,-25-25,0 0,0 0,-24 0,24 0,-25 0,26-25,-1-26,25 1,0-25,0 0,25 0,24 25,26 0,-1 25,0-25,26 0</inkml:trace>
  <inkml:trace contextRef="#ctx0" brushRef="#br0" timeOffset="17875">14065 75,'-25'0,"25"0,0 25,0 0,0 25,50 0,-26 0,26-25,-25 0,24 0,-24-25,0 25,-25-25,25 0</inkml:trace>
  <inkml:trace contextRef="#ctx0" brushRef="#br0" timeOffset="18110">13866 425,'50'0,"-25"25,24 0,26-25,24 0,0 0,0 0,-24 0,-1 0,-24 0,-25 0,-25 0,0 0,0 0,0 0</inkml:trace>
  <inkml:trace contextRef="#ctx0" brushRef="#br0" timeOffset="18328">14114 575,'0'50,"0"0,0 0,0 0,25 0,0-25,0 0,0-25,-1 0,26 0,-25-25,24 0,-24-25,0 0,25 0,-26 0,1 25,0 0,-25 0,25 25,-25 25,0-25,0 50,-25 0,-25 25,-24 0,-50 0,0 0,25 0,0-25,24-25,50-25,1 26,24-1,49-25,50 0,25 0,25 0,0 0,-25-25,-25 25,-49-26,-25 26,-25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2:10.0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49 0,'0'0,"0"50,0 0,25 0,25 25,-25-25,24-25,1 0,-25 0,-1-25,26-25,0 0,-25-25,24 0,-24-25,0 25,0 0,-25 50,0-25,0 50,-50 25,0 0,-24 25,-1 25,-24-25,25 0,-1-25,50-25,1 0,-1-25,25 0,0 0,25 25,-1-25,26 0,25-25,49 0,-25 0,-25-25,-24 25,-25 0,0 0,-25 0,0-25</inkml:trace>
  <inkml:trace contextRef="#ctx0" brushRef="#br0" timeOffset="469">447 25,'0'0,"-25"0,25 0,0 75,0 0,0 50,0 50,25-50,0 24,-25-49,0-25,25 0,-25-50,0 0,0-25,-25 0,0 0,0 0,-24 0,24-25,0 0,0-25,0 25,25 0,25-25,25 25,-1 0,26-25,-25 1,-1 24,-24 0,0 0</inkml:trace>
  <inkml:trace contextRef="#ctx0" brushRef="#br0" timeOffset="907">0 525,'0'150,"25"-26,0 1,25 0,-1-50,1 0,0-50,-26-25,26 0,-25-25,24-50,1-25,0 0,24-50,1 1,-1-26,1 25,-1 25,-49 75,0 25,-25 25,0 0,0 0,25 0,-25 0,24 0,1 0,25 0,-1 0,26 25,-25 0,-1 0,-24-25,0 25,-25 25,-50 0,1 25,-26 0,25 25,-24 0,0-1,49-24,0-50,25 25,-25-25,25-25,0 0,0 0,0 0,25-25,25-25,-26 0,51-49,-1-1,-24 25,0 25,-26 25,1 0,-25 25,0 0,0 25,0 50,25 25,-25 49,0 1,0 0,0-25,0-25,25-25,-25-50,0 0,0-25,0-25,0 0</inkml:trace>
  <inkml:trace contextRef="#ctx0" brushRef="#br0" timeOffset="1782">1639 425,'-25'0,"0"0,25 0,-25 0,25 0,25 0,0-25,24 25,26-25,24 0,0 0,1 25,-26 50,-24-25,-1 50,-24-25,0 25,-25 0,0-1,-25 1,0-25,-24 0,-1 0,1-25,-1 0,-25 0,26-25,-1 0,0 0,1-25</inkml:trace>
  <inkml:trace contextRef="#ctx0" brushRef="#br0" timeOffset="2157">1887 50,'0'100,"0"50,-50 25,-24-25,-1 24,1-49,24-25,0-50,26-25,-1 0,25-25</inkml:trace>
  <inkml:trace contextRef="#ctx0" brushRef="#br0" timeOffset="3563">2780 725,'0'0,"0"0,0 0</inkml:trace>
  <inkml:trace contextRef="#ctx0" brushRef="#br0" timeOffset="3922">2780 1024,'0'0,"25"0,-25 0,0 0,25 0,-25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2:15.4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 498,'-25'0,"25"-25,-24 25,24 0,0 0,0-25,0 1,24-1,1 0,50 25,24 0,-25 25,1 0,-1 24,-49 1,0-1,-25 1,0 24,-50-25,0 25,-24-24,0-1,-1 1,1-25,24-25,25 24,1-24,24 0,24 0,51 0,24 0,25 0,-25-24,0 24,-24-25,-50 0,-1 25</inkml:trace>
  <inkml:trace contextRef="#ctx0" brushRef="#br0" timeOffset="500">1016 523,'25'-25,"0"0,0 0,-1 1,-24-1,0 0,0 0,0 1,-49-1,-1 25,1 0,-50 0,24 25,1-1,24-24,25 25,25 0,0 0,25 24,0 1,49 24,26 0,-26 25,0-50,-24 26,-25-1,-25-25,-25 1,0-1,-49-24,24 0,-24-25,-1 0,26 0,24 0,-25-50,50 1,-24-25,73-25,1 24,24 1,50 0,-25 25,0-1,25 25</inkml:trace>
  <inkml:trace contextRef="#ctx0" brushRef="#br0" timeOffset="1000">1611 374,'0'-49,"0"24,0 0,0 0,0-24,-24 24,-1-24,-25 24,1 25,-1-25,-24 50,24 0,-24 24,49 50,0-25,25 25,25-24,0-26,24-24,1-25,-1 0,26-25,-26 0,26-24,-50-1,-1 1,1-1,-25 1,0 24,0 0,0 25,0 0,0-24,0 48,0 26,-25 49,25 25,-49 74,24-1,-25-23,1-1,49-50,-25-48,25-26,0-24,0-25,0 0,-25 0,25-25,0 0</inkml:trace>
  <inkml:trace contextRef="#ctx0" brushRef="#br0" timeOffset="1578">2157 1017,'0'25,"0"0,-25 0,0-1,-24 26,-26-25,26-1</inkml:trace>
  <inkml:trace contextRef="#ctx0" brushRef="#br0" timeOffset="2156">2579 547,'-25'-24,"25"24,0-50,0 25,0 1,49-1,26 0,-1 0,1 25,24 0,-50 25,1 0,-25 24,-25 26,-25-1,-25 0,1 25,-26-25,1-24,0-1,24-24,25-25,0 0,25 0,-24 0,48 0,26 0,24 0,1 0,24 0,0-25,-49 0,24 1,1-1</inkml:trace>
  <inkml:trace contextRef="#ctx0" brushRef="#br0" timeOffset="2578">3546 424,'25'-50,"-25"1,0 24,0 0,0-24,0 24,0 25,0-50,-25 26,-25 24,1-25,-1 50,-24-1,24 1,0 25,26 24,24 0,0 0,24 1,26-1,0-25,24 26,-24-26,-1 0,-24 1,0-1,-25 1,0-25,-25-1,-25 1,-24 0,0-25,-1 25,1-25,24-25,25-25,25-24,25 0,50-25,24 25,25-25,25 25,-25-1,0 26,-50-1,-24 1,-1 24,-24 0,-25 1,0-1,0 0,0 0,25 1,-25 24,0 0,0 0,0 0,0 0,0 0,0 24,0-24,0 50,0-25,0 49,-25 0,-25 25,1 25,-1-25,-24 24,24-48,1 24,24-50,25 1,0-26,49 1,26-25,-1 0,1-25,-1 1,0-1,-24-25,0 1,-26 24,1-24,-25-1,0 1,-25-1,-24 26,-26-1,-24 25,50 25,24-25,0 49</inkml:trace>
  <inkml:trace contextRef="#ctx0" brushRef="#br0" timeOffset="3625">4587 918,'0'0,"0"0,0 0,0 25,0-25,0 0,0 0,0 25,-24 0,-26-1</inkml:trace>
  <inkml:trace contextRef="#ctx0" brushRef="#br0" timeOffset="6219">5083 523,'0'-25,"0"25,0-25,0-24,0 24,0 0,0 0,0-24,50 24,0 25,24-25,-24 25,24 25,-24 0,-26 24,-24 26,0 24,0 0,-49 0,-1-1,-49-48,25-1,-1 1,50-50,25 0,-24 0,73 0,26 0,-1 0,25 0,-24 0,24-25,-25 0</inkml:trace>
  <inkml:trace contextRef="#ctx0" brushRef="#br0" timeOffset="6625">6150 424,'25'-75,"-25"26,0-25,0 49,0-25,0 1,0 24,-25 25,-50 0,1 0,0 25,-1 24,26 26,24-1,0-25,25 26,0-1,50-25,-1 1,26-1,-1 1,-24-1,-26 25,1-24,-25-1,0 1,-25-25,-24-1,24 1,-49-25,24 0,0 0,1 0,24-25,0-24,25-50,25 0,49-25,75 1,-25-1,25 50,-50-1,-24 26</inkml:trace>
  <inkml:trace contextRef="#ctx0" brushRef="#br0" timeOffset="7047">6547 102,'0'-25,"0"1,0 24,0-25,0 25,0 0,0 49,0 25,0 25,0 25,0 0,0-25,49-25,-24-24,24-1,1-24,0-1,-1 1,-24 0,0 0,-25-1,0 26,-25-25,0-1,-24 26,-26-25,-24-1,25-24,-25 0,-1 0,51 0,24-24</inkml:trace>
  <inkml:trace contextRef="#ctx0" brushRef="#br0" timeOffset="7437">6571 53,'99'0,"-24"0,-1 0,1 0,-26 24,26-24,-1 25,-49 0</inkml:trace>
  <inkml:trace contextRef="#ctx0" brushRef="#br0" timeOffset="7656">7315 993,'0'24,"0"1,0 25,-25-1,-24-24</inkml:trace>
  <inkml:trace contextRef="#ctx0" brushRef="#br0" timeOffset="8219">7886 424,'0'-25,"-25"0,25 25,0-25,0 1,-25-1,25 25,0 0,0-25,50 25,24 0,25 0,0 0,1 0,-26 25,-24 24,-26 1,-24 24,-49 25,-50-25,-1 1,1-1,-25-25,25 1,49-26,1-24,24 0,75 0,24 0,25 0,25-24,-25 24,25-25,-49 0,-26 25,1-25</inkml:trace>
  <inkml:trace contextRef="#ctx0" brushRef="#br0" timeOffset="8687">8828 300,'25'-50,"-25"26,25-26,-25 25,0-24,0 24,-25 25,0 0,-49 0,-1 25,-24 24,25-24,24 25,25 24,25-25,25 26,25-26,24 25,0-24,1 24,-26-24,-24-1,0 0,-25 26,-25-26,-24-24,-1 24,-24-24,24-25,-24 0,-1 0,26-25,24-24,0-25,50-25,24 0,51-50,24 50,0 0,0 25,-25 25,-25 24</inkml:trace>
  <inkml:trace contextRef="#ctx0" brushRef="#br0" timeOffset="9141">9175 28,'0'0,"0"-25,25 25,-25 0,0 0,0 25,0 24,0 25,-25 1,25 24,0 0,0 0,25-25,0-25,24 1,-24-1,0-24,25 0,-26-1,-24 26,25-25,0-25,-25 24,0-24,0 25,0-25,-25 25,-24 0,-1-1,-24-24,24 25,-24-25,-1 0,26 0,-1 0,0 0,26-49,24-26</inkml:trace>
  <inkml:trace contextRef="#ctx0" brushRef="#br0" timeOffset="9562">9374 28,'74'0,"0"25,1-1,-26 1,26 0,-26-25,1 24,-25-24</inkml:trace>
  <inkml:trace contextRef="#ctx0" brushRef="#br0" timeOffset="9875">10018 943,'0'0,"0"0,0 0,0 0,0 0,0 0,0 0,0 0,-24 25,-1 0,-25-1</inkml:trace>
  <inkml:trace contextRef="#ctx0" brushRef="#br0" timeOffset="23453">10539 349,'0'-24,"25"-1,-25 0,50 0,-1 1,1 24,-1-25,26 25,-26 49,1 1,-25 24,0 0,-25 25,-50 0,-24-24,-26 23,1-48,0 24,49-49,1 0,24-25,25 0,25 0,24 0,51 0,-1 0,25 0,0 0,-25 0,-49 0,-1 0,-24 0,-25-25</inkml:trace>
  <inkml:trace contextRef="#ctx0" brushRef="#br0" timeOffset="23875">11606 448,'49'-24,"-24"-1,-25 0,0 0,0 1,0-26,0 50,-25-25,-24 25,-1 0,-24 0,-1 0,26 0,24 25,0 0,25 24,25 1,24 49,1 0,24 0,-24 0,0 0,-26-25,-24 0,0-24,-24-26,-26 1,0 0,-24-25,49-25,-24 0,24-49,0 0,25-25,0 0,50 0,49 25,0 0,25 24,-25 25,0-24,1 24,-26 0,-24-24,-26 24,1 0,0 1,-25-1,0 25,0 0,0-25,0 25,-25 0,25 0,0 0,-25 25,1 24,-1 50,-25 25,1 0,24 24,0-24,0-25,25-25,25-49,25 0,24-1,25-48,-24-26,-1 1,-25-1,-24 1,-25-1,0-24,-49 25,-26-1,26 50,-26 0,26 25,-1 0</inkml:trace>
  <inkml:trace contextRef="#ctx0" brushRef="#br0" timeOffset="24719">12771 1017,'0'50,"-25"-25,0-25,-24 24,24 1</inkml:trace>
  <inkml:trace contextRef="#ctx0" brushRef="#br0" timeOffset="25094">13118 448,'0'0,"0"-24,0-1,25 0,0 0,49 1,1 24,-1 0,0 0,-24 24,-25 1,0 49,-25 1,-25-1,-25 0,-49 0,25-24,-1-1,26-24,24-25,25 25,0-25,0 24,49-24,1 0,24 0,50 0,-24 0,-1-24</inkml:trace>
  <inkml:trace contextRef="#ctx0" brushRef="#br0" timeOffset="25453">14061 498,'24'-25,"1"-24,0-1,-25 25,0-24,0 24,-25 25,0-25,-24 25,-26-24,26 24,-1 24,1 1,24 0,0 0,25 49,25-25,0 26,49-1,0 0,1 0,-26 0,-24-24,-25-1,0-24,-25 25,-24-50,-26 24,1 1,0-25,-1 0,50-25,-24 1,24-26,50-24,49-25,1 0,73 25,-24 0,-24-1,-1 51,-25-26</inkml:trace>
  <inkml:trace contextRef="#ctx0" brushRef="#br0" timeOffset="25891">14507 201,'0'-25,"0"25,0 0,0 0,0 25,-25 0,0 24,25 25,-24 25,24-24,0-26,0 25,49-24,1-25,-1 24,26-24,-26 24,1-24,-25 0,0-25,-1 24,-24 1,0-25,25 25,-25 0,0-25,0 24,0-24,-25 25,-24-25,-1 25,-24-25,-25 0,-1 0,26-25,0 0,24 1,25-26</inkml:trace>
  <inkml:trace contextRef="#ctx0" brushRef="#br0" timeOffset="26344">14730 226,'75'24,"-1"-24,-24 25,-1-25,1 25,-1-25,-24 0,-25 0,0 25</inkml:trace>
  <inkml:trace contextRef="#ctx0" brushRef="#br0" timeOffset="30391">15449 1017,'0'0,"-24"0,24 25,0 0,0 0,-25-1,-25 1</inkml:trace>
  <inkml:trace contextRef="#ctx0" brushRef="#br0" timeOffset="30672">15722 300,'0'0,"0"-25,0 0,0 1,25 24,0 0,24 0,1 0,0 0,-1 24,1 1,-50 25,25 24,-25 25,-25-25,-25 25,-24-49,-1-1,26-24,24-1,25 1,0-25,50 25,24-25,25-25,0 0,1 1,-26-1,-24 0</inkml:trace>
  <inkml:trace contextRef="#ctx0" brushRef="#br0" timeOffset="31047">16615 349,'0'-49,"0"24,0 0,0 1,0-26,-25 25,0 1,-24 24,-1-25,1 25,24 0,0 0,25 25,0 24,0 1,25 24,24 0,1 25,0 0,-26 0,1-25,-25-24,0 24,-25-49,-24 24,-1-49,1 25,-1-25,0 25,26-50,-1 0,0 0,25-24,-25-25,75 0,49-50,25 0,0 50,25 24,-25 1,0 24,-25 0,-49 1,-1 24,-24-25,0 25,-25-25,25 0,-25 1,0-1,0 25,0 0,24-25,-24 25,0 0,0 0,0 25,0 0,0 24,0 1,-24 24,-1 25,-25 0,-24 25,24-1,25-49,25 1,-24-1,48-25,26-24,24-25,26 0,-26 0,0 0,-24-25,0 1,-26-26,-24-24,0 0,0 0,-49 24,-75 1</inkml:trace>
  <inkml:trace contextRef="#ctx0" brushRef="#br0" timeOffset="38516">17780 1141,'0'0,"0"25,0 0,0-1,0 1,-24 0,-26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2:55.0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72 520,'0'0,"0"-25,0 25,0 0,0 0,0-25,25 0,25 25,24-24,0-1,1 25,-1 0,-24 25,-25-1,0 1,-25 25,-50 25,-49-1,24 1,-49-1,0-24,0 0,0 0,49-26,51-24,-1 0,25 0,74-49,26 24,48 0,26 0,-25 0,0 25,-50-25,-49 25,-1 0,-24 0,-25 0,0-24,-25-1</inkml:trace>
  <inkml:trace contextRef="#ctx0" brushRef="#br0" timeOffset="484">1389 346,'25'-25,"-25"-25,0 26,0-1,25-25,-25 25,0-25,0 26,0-1,-25 0,-24 25,-1 0,0 0,1 50,-1-1,0 1,26 25,24-1,0-24,24-25,26 0,0-1,-1-24,1 0,0-49,24 24,-24-25,-26 25,-24-24,0 24,0 0,0 0,0 25,0 0,-24 50,-1 49,0 25,0 50,-24 1,24-1,25-25,-25-25,25-74,0-1,0-49,0 0,25-24,0-26,-1-50,26 1</inkml:trace>
  <inkml:trace contextRef="#ctx0" brushRef="#br0" timeOffset="1047">2183 296,'0'-25,"25"1,-25 24,0-25,-25 0,1 25,-26-25,-24 25,-1 25,26-25,-26 25,50 0,25-1,-25 1,50 0,0 25,0 0,49 24,-24 1,24-1,-24-24,0 0,-26 0,-24-1,0 1,0-25,-24 0,-26 0,25-1,-49-24,24-24,1-1,-26-25,25-25,26-24,-1-1,74 1,26 24,24 26,25-1,0 25,0 0,-24 25</inkml:trace>
  <inkml:trace contextRef="#ctx0" brushRef="#br0" timeOffset="1531">2829 719,'0'50,"-25"-25,0-1,0 1,-24 0,24-25</inkml:trace>
  <inkml:trace contextRef="#ctx0" brushRef="#br0" timeOffset="2031">3375 396,'0'-25,"0"0,0 0,-25 25,25-25,0 0,25 1,24-1,1-25,49 50,-49 0,24 0,-49 25,25 25,-50 24,-25 26,-50-1,1 0,-1-24,-24 0,25-26,24-24,0 0,26-25,24 0,24-25,26 25,49-25,1 25,-1 0,0-24,0 24,-24-25,-26 25</inkml:trace>
  <inkml:trace contextRef="#ctx0" brushRef="#br0" timeOffset="2453">4218 396,'25'-50,"-25"25,0-25,0 1,0-1,0 25,0-25,0 26,0 24,-50-25,26 25,-26 0,0 0,1 25,-1-1,0 26,26 25,24-26,24 26,1-50,50 0,-1 0,1-25,-26 0,26-25,-26 0,-24 0,0 0,-25 0,0-24,0 24,0 25,0-25,0 25,0 0,-25 0,25 25,-25 49,0 26,1 49,-26 0,0 0,1-24,24-26,25-49,0-1,0-49,0 25,0-25,25-25,0-24,-1-26,26-24</inkml:trace>
  <inkml:trace contextRef="#ctx0" brushRef="#br0" timeOffset="3047">4863 23,'0'0,"0"-25,0 25,0 25,0-25,0 25,0 0,-24 24,24-24,-25 25,0 0,-25 24,25 1,1-1,-26 1,25-1,0 1,1 0,24-26,24 26,1-50,25 0,24-25,1 25,-1-25,-24-25,24 0,-49 0,25-25,-50 1,24-1,-24-25,-24 1,-26 49,-24 0,-26 0,1 50,25-25,24 25,50 24,-25 1</inkml:trace>
  <inkml:trace contextRef="#ctx0" brushRef="#br0" timeOffset="3578">5533 818,'0'25,"0"-25,0 0,0 0,0 0,0-25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3:16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4 248,'0'0,"0"0,25 0,-25 24,0-24,0 0,0 0,0 0,25 0,-25 0,25 25,-1-25,1 25,0 0,25-25,-26 24,-24 1,0-25,0 0,0 25,0 0,-24-1</inkml:trace>
  <inkml:trace contextRef="#ctx0" brushRef="#br0" timeOffset="297">0 767,'0'0,"25"-24,25 24,-26-25,26 25,0 0,-26 25,-24 24,25 50,-25-24,-25 24,25-50,0 1,0-26,0-24,0 25,25-50,0 1,0-26,0-24,24-25,1 0,-1-25,-24 0,0-24</inkml:trace>
  <inkml:trace contextRef="#ctx0" brushRef="#br0" timeOffset="594">595 49,'0'-24,"0"24,0 0,0 0,25-25,-25 25,0 0,0 25,0-1,0 1,0 25,0 24,0-24,0-1,0 1,0-26,0 1,0-25,0 0,50 0,-1-25,-24 1,0-1,-25 25,25 0,-25 25,0 24,0-24,0 24,49-24,-24 0,0 0,25 49,-50-25,0 26,0 24,-25-25,0 0,0 1,-24-26,24-24,-25 0,1-1,24-24,-25 0,1-24,24-1,0-49,0-1,25 26,25 24,25 0,24 25,0 50,50 49,-24 25,-1-1,-25-24,-24-24,-1-26,-24-24,0-25</inkml:trace>
  <inkml:trace contextRef="#ctx0" brushRef="#br0" timeOffset="1328">1315 446,'0'-25,"0"25,-25 0,25 0,49 0,26 0,24 0,-24-25,-1 25,0 0,-24 0,-25 0,0 0,-25 0,0 0,0 0,0-25,-75 1,26-26,-1 50,0-25,26 50,-1 25,25 24,0 50,0-1,0 26,0 0,0-26,0 1,0-25,-25-49,0-1,0-49,25 25,-25-50,1 0,-1-24,-25-1,50-49,-25 0,50 0,0 0,49 25,1 0,-25-1,49-24</inkml:trace>
  <inkml:trace contextRef="#ctx0" brushRef="#br0" timeOffset="1890">2034 49,'0'25,"50"25,-26-1,1-24,0 25,0-50,0 24,-25 1,0-25,0 0,0 0</inkml:trace>
  <inkml:trace contextRef="#ctx0" brushRef="#br0" timeOffset="2047">1984 347,'-24'24,"24"1,-25 0,50-25,-1 25,26-25,0 24,-1-24,-24 0,-25 25,0 25,0-26,0 26,0-1,-25-24,0 0,1-25,24 0,0 0,49 0,-24 0,25 0,-1 0,-24 0,-25 25,0-1,0 26,-74 24,-1 25,-49 0,0-24,25-1,25-25,49-24,74-25,26 0,49 0,0-25,0-24,0 24,-75 25,-24-25,0 1</inkml:trace>
  <inkml:trace contextRef="#ctx0" brushRef="#br0" timeOffset="2890">2679 297,'0'25,"0"0,25 24,-1-24,26 0,-25-1,0-24,-1 25,26-25,-25 0,49-25,-24-24</inkml:trace>
  <inkml:trace contextRef="#ctx0" brushRef="#br0" timeOffset="3062">3175 248,'0'0,"0"49,-50 1,-24-1,-1 25,26 1,-26-51,26 1,24 0,0-25,25 0,25 0,25 0,24 0,25 0,0-25,-49 25,0-25,-26 25,1-24,-25-1,0 0</inkml:trace>
  <inkml:trace contextRef="#ctx0" brushRef="#br0" timeOffset="3344">3051 173,'-25'0,"25"-25,-25 25,25 0,-25 75,25-1,0 75,0-1,0 1,0-26,0-23,0-51,0 1,0-50,0 24,0-24,-24 0,24-24,-25-1,0-25,25 1,-25 24,25 0,25-24,25 24,24 0,-24 0,-1 1,-24-1</inkml:trace>
  <inkml:trace contextRef="#ctx0" brushRef="#br0" timeOffset="3719">2753 743,'-25'99,"25"-25,-24 0,24 1,49-51,26 1,-26-25,26-25,24-24,0-50,-25 0</inkml:trace>
  <inkml:trace contextRef="#ctx0" brushRef="#br0" timeOffset="3906">3472 297,'0'-49,"0"24,0 0,50 0,24 0,1 1,-1 24,-24-25,-25 25,-1 0,-24 25,0 24,-24 26,-26 48,-24 1,24 0,0 0,1-25,24-25,0-24,25-26,0-24,0 0,25-24,0-51,24 1,26-25,24-25,-49 25,24 25,-24 24,-26 50,-24 0,25 0,-25 0,0 25,0 49,0 50,0 25,0 49,0 25,0-50,0-49,0-25,0-75,0 1,0-25,0 0</inkml:trace>
  <inkml:trace contextRef="#ctx0" brushRef="#br0" timeOffset="4719">4365 545,'0'0,"0"0,-25 0,75 0,24 0,50 0,25 0,0 24,-50 1,0 25,-24 24,-50 0,-1-24,-24 24,-24-24,-1 24,-50-25,26 1,-1-50,-24 25,-1-25,26 0,-1 24,1-48</inkml:trace>
  <inkml:trace contextRef="#ctx0" brushRef="#br0" timeOffset="5015">4861 49,'0'75,"0"73,-49 26,-51 48,1-24,0-74,25-25,24-49,50-25,-25-25</inkml:trace>
  <inkml:trace contextRef="#ctx0" brushRef="#br0" timeOffset="5547">5779 272,'0'0,"25"25,-1 0,26 49,25 0,-1 50,0 25,1-1,-1-24,1-50,-1 1,-24-26,-26-24,1-25,-25 0,0 25,0-50,0 0</inkml:trace>
  <inkml:trace contextRef="#ctx0" brushRef="#br0" timeOffset="5828">6424 322,'-25'74,"-74"50,0 49,-50 0,-25-24,50-25,50-25,24-25,0-24</inkml:trace>
  <inkml:trace contextRef="#ctx0" brushRef="#br0" timeOffset="7031">7044 767,'0'0,"0"25,0-25,-25 0,25 0,0 0,25-25,0 1,49-26,-24-24,24 49,0 0,-24 50,0 25,-1 24,-24 0,0 0,24-24,26-25,-1 0,1-50,24 0,-25-25,25-24</inkml:trace>
  <inkml:trace contextRef="#ctx0" brushRef="#br0" timeOffset="7562">8557 198,'0'25,"0"49,0 25,0 25,-25 24,0 1,0-25,0-25,25-25,0-24,-24-26,24 1,0-25,0-25,0 1,0-26</inkml:trace>
  <inkml:trace contextRef="#ctx0" brushRef="#br0" timeOffset="7797">8581 470,'0'0,"0"0,0-24,25 48,25 51,-25-1,24 25,26 0,-26 0,26-49,-1-26,-24 1,24 0,-24-25,-1 0,-24-25,0-24,0-1,-1-24,-24-25,50 0,-50-50,25 25,0 25,-25 50</inkml:trace>
  <inkml:trace contextRef="#ctx0" brushRef="#br0" timeOffset="8515">10020 322,'0'-25,"0"25,0 0,-25 0,0 50,-24-1,24 50,-25 25,50 24,0 1,-25 0,75-26,-25-48,49-26,1 1</inkml:trace>
  <inkml:trace contextRef="#ctx0" brushRef="#br0" timeOffset="8859">10243 990,'0'0,"0"0,0 0,0-24,25-26,0-24,24 24,1-24,0 0,-26 24,1 1,0-1,-25 25,0 1,0 24,0 49,0 50,-25 0,25 0,0 0,0 0,25-24,-25-51,50 1,-26 0,26-25,0-50,-1 1,1-1,-1-24,1 0,-25-25,-25 24,25 1,-25 25,0-1,0 50,0 0,0 25,0 0,0 24,-25 50,25 0,0 0,0 0,0-24,0-26,25-24,24-25,1 0,-25 0,24-25,1 0</inkml:trace>
  <inkml:trace contextRef="#ctx0" brushRef="#br0" timeOffset="9500">11434 1139,'0'25,"0"24,0-24,-25 24,0-49,0 25</inkml:trace>
  <inkml:trace contextRef="#ctx0" brushRef="#br0" timeOffset="10015">11954 520,'0'0,"25"0,0 0,0 0,24 0,1 25,0-1,-1 51,1-1,-25 0,-1 25,1-24,-25-1,0 0,-49-24,24-26,-25 1,1 0,-1-25,-24 0,24-25,0-24,1-1,-1-24,25-25,25-25,0 0,0 0,25 50,25 25,-25 24,24 0,26 25,-1 25,0 0,1 24,24-24,-25 0</inkml:trace>
  <inkml:trace contextRef="#ctx0" brushRef="#br0" timeOffset="10562">12946 248,'0'0,"25"0,0 0,0 0,24 0,-24 0,0 24,0 1,-25 25,0-1,-50 1,1-1,-1-24,25 0,0-25,25 24,0 1,25-25,25 0,-1 0,51 0,-26-25,-24 1</inkml:trace>
  <inkml:trace contextRef="#ctx0" brushRef="#br0" timeOffset="11015">13517 223,'0'25,"25"-1,-1 26,26 24,-25 25,24 25,1-25,-25 0,-25-25,25-24,-25 24,-50-24,0-26,-24-24,-25 0</inkml:trace>
  <inkml:trace contextRef="#ctx0" brushRef="#br0" timeOffset="11422">14062 1065,'0'0,"0"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43.35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795,'0'0,"24"0,1 0,25-49,-1 24,1-25,24-25,25 1,-50-1,1 26,-25-1,-25-25,25 51,-25 24,0-25,0 0,0 25,0 0,0-25,0 75,0-25,-25 74,-25 25,25 0,25-24,-24-1,48-49,1 0,25-25,-1-50,26 0,-1-50,0 1,0-1,1-49,-26 49,-24-24,0 49,-25-49,0 74,0 0,0 0,0 25,0 50,0-25,0 99,-50 25,25 0,1-24,-1-26,25-24,0-26,49-24,-24-25,25-25,-1 0,1-24,-1-1,1-25,-25 26,-1-26,1 25,-25-24,25 49,0-25,-1 25,-24 1,0 24,0 0,0 0,0 0,0 0,0 49,0 1,0 49,0 1,-24 24,-1-49,25-26,0 1,0-50,0 0,0 0,25-25</inkml:trace>
  <inkml:trace contextRef="#ctx0" brushRef="#br0" timeOffset="1078">1634 472,'0'0,"0"0,0-25,25 25,24 0,25 25,25-25,-24 0,-1 25,0-25,-24 0,-1 25,-49-25</inkml:trace>
  <inkml:trace contextRef="#ctx0" brushRef="#br0" timeOffset="1609">2079 870,'0'0,"0"-25,25 0,25-25,-1 1,26-1,-1-25,0 1,0-1,-24 1,-1-1,-24 26,0-51,-25 26,25 49,-25 0,0 0,0 25,0 0,0 75,-25-26,0 100,-24-24,24-1,25-25,0-24,0-50,25 0,-1-1,26-48,0-26,-1 0,25-49,-24 49,-25-49,24 24,-24-24,24 24,-24 25,-25 1,0 24,0 0,0 25,0 25,0 74,-49 1,24 49,0 0,0-25,25-24,25-26,25-49,24 0,-25-25,26-25,-1-25</inkml:trace>
  <inkml:trace contextRef="#ctx0" brushRef="#br0" timeOffset="2531">3367 646,'0'0,"0"-25,0 0,0 25,25-24,0-1,24 0,-24 25,49-25,-24 25,-1 0,-24 25,0 0,-1 24,1 1,-25 0,-25 0,-24-1,-1 26,-24-25,25-26,-26 1,51-25,-1 25,25 0,25-25,24 25,25-25,25 0,25 0,-25-25,0 0</inkml:trace>
  <inkml:trace contextRef="#ctx0" brushRef="#br0" timeOffset="3047">4258 373,'0'0,"-24"0,24 0,24 0,1 0,25 0,24 0,0 25,1-25,24 24,-25 1,25-25,0 0,-49-25,24 25,-49-24,-1 24,-24 0,-24-25</inkml:trace>
  <inkml:trace contextRef="#ctx0" brushRef="#br0" timeOffset="3328">4234 646,'0'0,"49"0,1 0,49 0,25 0,-25 0,24 0,-23-25,-1 25,0 0,-25 0,-25 0,-24 0,25 0,-50 0</inkml:trace>
  <inkml:trace contextRef="#ctx0" brushRef="#br0" timeOffset="3625">4704 149,'0'100,"0"24,25 0,-25 0,25 25,-1-49,26-1,-25-49,24-25,-24 0,25-25</inkml:trace>
  <inkml:trace contextRef="#ctx0" brushRef="#br0" timeOffset="3891">5843 447,'0'-25,"-25"1,1 48,-1-24,0 75,0 0,25 49,0-25,-24 1,48-26,26-24,24 0,0-50,26 24,-26-24,0-24,-24-1,-26-25,1-24,-25-26,0 1,-49-26,-1 26,-49 49,-25 1,0 49,1 2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3:30.8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97,'0'0,"0"0,25 0,-25 0,24 0,26 25,24 25,-24-1,24-24,1 0,-50 25,-1-26,1-24,-25 0,0 0,-25 0,-24 0</inkml:trace>
  <inkml:trace contextRef="#ctx0" brushRef="#br0" timeOffset="219">49 720,'0'74,"0"26,0-1,0 25,0-25,0 0,0 1,0-75,0-1,0 1,0-25</inkml:trace>
  <inkml:trace contextRef="#ctx0" brushRef="#br0" timeOffset="438">595 472,'0'0,"25"0,0 0,24 0,26 0,-26 0,26 0,-26 24,1-24,-25 25,0 0,-1-25,-24 25,25 25,-25-1,0 26,0 24,0 25,0 50,0-50,0 0,0-25,0 0,0-49,0-25,0 0,0-25,-25 0,1 0,-1 0,-25 0,1-50,-1 0,0-24,-24-25,24-1,1 26,-1 0,0-1,26 25,24 26,0-26,0 0,0 26,49-1,1 25,-1-25,-24 50,0 24,-25-24,0 74,0-49,-25 0,-24-1,-1-49,25 25,-24-25,24 0,25-25,0-24</inkml:trace>
  <inkml:trace contextRef="#ctx0" brushRef="#br0" timeOffset="1344">2083 223,'0'25,"0"0,0 50,-24-1,24 0,0-24,0 0,24-25,1-25,0 24,25-24,-25 25,-1 0,-24 0,0 0,0 24,0 26,-49-26,-26 1,1-25,-1 0,1-25,24 0,26 0,-1-25,25-25,-25 1,25 24,50 0,-1 25,50 25,1 0,-26-1,1-24,-51 25,26 0,-50-25,25 25,-25-25,0 0</inkml:trace>
  <inkml:trace contextRef="#ctx0" brushRef="#br0" timeOffset="1797">1612 645,'-25'50,"1"24,24 51,0-1,0 25,24-25,51-25,24-25,25-49,0-25,0-25,-25-49,1-25</inkml:trace>
  <inkml:trace contextRef="#ctx0" brushRef="#br0" timeOffset="2016">2555 621,'-25'0,"25"0,25 0,74 0,-25-25,26 25,-1 0,-25 0,-24 0,-25 0,0-25,-25 25,0-25,0 25,0-50,-25 26,0-1,0 0,0 25,1 0,-1 0,0 74,25 1,0 24,0 25,0 25,0-25,0-24,-25-26,0-24,1-50,-1 24,0 1,-25-25,25-25,1 1,24-51,-25-24,25-25,74 25,1 24,74 1,-25-1,0 50,-50 1,-24-1,-1 25,-49 25,0-1,0-24,0 75,-25 24,-24 0,-1 25,25-24,1-26,24 1,0-51,49 1,26 0,-1-25,0-25,1-49,-25 24,-26 1,1-26,-25 25,0 1,0-26,0 26,0 24,-49 25,-1 0,25 0,25 0,-25 0,25 0,50 25,24-25,-24 0,49 0,0 0,-24-25,-1 0,1-49,-26 24,-24 0,0 26,-25-1,-25-25,-25 50,26-50,-26 26,-24-1,24 0,0 25,1 25,24 49,0 1,25 49,-25 0,25 25,25-25,25-50,24-49,1 0,-1 0,0-25,1 0</inkml:trace>
  <inkml:trace contextRef="#ctx0" brushRef="#br0" timeOffset="3625">4589 248,'0'0,"25"25,0 0,-1 0,1 24,25-24,-1 25,1-25,0-1,-26-24,1 25,-25-25,0 0</inkml:trace>
  <inkml:trace contextRef="#ctx0" brushRef="#br0" timeOffset="3828">4564 670,'25'25,"25"-50,-1 25,26-25,-26 25,1 0,-50 0,25 0,-25 25,-25 0</inkml:trace>
  <inkml:trace contextRef="#ctx0" brushRef="#br0" timeOffset="3985">4490 993,'-25'25,"25"-25,50 0,-1 0,26-25,-1-25,0 50,-24-49,0 49,-26-50,-24 25,0 0,0 0,0-24,-24 24,-1 25,0-25,0 25,0 25,1 25,24 49,-25 50,25 0,0 0,0-50,-25 0,25-24,0-51,25 1,0-74,24-51,1 1,-1-50,-24 25,25 0,24-25,-24 0,0 25,-1 50,-24 24,-25 50,0 0,25 0,-25 50,0 24,0 1,0 49,0 0,-25 0,0 0,25-74,-25-1,25-24,0-25,0-25,25 0,0-24,0-51,0 26,24-25,1-25,24 0,1 49,-1 25,1 1,-1 24,0 25,-24-25,0 25,-1 50,26-25,-51-1,26 26,0 0,-50 24,0 25,0-24,0 24,0 0,0 1,0-1,0-49,0-26,-25 1,-25-25,25 0,-24 0,-1 0</inkml:trace>
  <inkml:trace contextRef="#ctx0" brushRef="#br0" timeOffset="4860">5780 521,'0'-25,"0"50,0-25,-25 100,0-26,-24 50,-1 0,0-49,-24-1,24-49,25 0,-24 0</inkml:trace>
  <inkml:trace contextRef="#ctx0" brushRef="#br0" timeOffset="5031">5457 720,'25'0,"49"49,-24 1,0 0,24-25,1 24,-26-24,-24-25</inkml:trace>
  <inkml:trace contextRef="#ctx0" brushRef="#br0" timeOffset="5563">6970 496,'0'0,"0"0,0 0,0 0,0 0,-24 25,-1-25,0 25,0-25,0 25,1 0,-1 24,0-24,0 50,25-26,0 1,0 24,-25-24,25 0,0-1,0-24,0 25,0-50,0 25,0-25,0 0,25-50,0 25,0-25,24-24,26-50,24 0,-25 25,26 24,-26 1,-24 49,-1 0,-49 25,0 25,-24 24,-26 26,25-25,0-1,25-24,0 25,0-26,0-24,0 25,25 0,0-25,25 25,-26-25,1 0,-25 0,0 25,0 0,0 24,-25 1,-24-1,-26 1,-49 0,-25 24,1 1,-1-26,50-49,24 25,50-25,1 0,98 0,50 0,25 0,24 0,26-25,-1 0,-74 25,-24-24,-51-1,-24 25,-25-25,0 0,0 0</inkml:trace>
  <inkml:trace contextRef="#ctx0" brushRef="#br0" timeOffset="6844">8112 472,'0'-25,"0"25,0 0,-25 49,25 51,-25 24,0 0,25-25,-25-24,25-26,0-24,0 0,0 0,0-25,0 25,0-50,0 0,0-25,25-24,0-25,49 24,-24 1,0 49,-26 0,1 25,0 74,-25 26,0-26,0 1,0 24,0-74,-25 0,25-25,0-25,0 0,25-50,25-24,24 0,25 0,25-1,-24 51,-1 24,0 25,-49 25,-26 49,-24 25,0 26,0-26,0-25,-49 26,-1-51,25 1,-24-50,-1 25,25-25,1-50,24 25,0-49,-25-26,25-24,25 0,49 0</inkml:trace>
  <inkml:trace contextRef="#ctx0" brushRef="#br0" timeOffset="9203">9501 621,'0'0,"0"0,0 0,25 0,49 0,-24 0,49-25,0 25,-49 0,49 0,-25 0,-49 0,0 0,-25-25,25 25,-25-25,0 0,0 0,-25 1,25-1,-50 25,26-25,-1 0,0 25,0 0,0 25,0 49,25 26,-24-1,24 25,0-25,0-24,0-1,-25 1,25-26,-25-24,0-25,0 0,-24 0,24 0,0 0,25-49,-25-26,25 50,0-24,0-1,50 0,49-24,0 24,1 1,-1-26</inkml:trace>
  <inkml:trace contextRef="#ctx0" brushRef="#br0" timeOffset="9766">10468 174,'0'25,"0"-1,25 1,-25 25,0-25,50 0,-26-1,1-24,-25 25,0-25,0 25</inkml:trace>
  <inkml:trace contextRef="#ctx0" brushRef="#br0" timeOffset="9953">10369 521,'0'0,"0"0,-25 0,50 0,25 0,-1 0,-24 0,0 25,-25 0,0 25,0 24,-50-24,25-26,1 1,24-25,0 0,-25 25,50-25,-1 0,1 0,25 0,-25 0,-1 0,-24 0,0 50,0-25,-49 49,-26 0,26-49,-26 0,1 25,24-25,26-25,24 24,0-24,74 25,25-25,25 0,0 0,0 0,-24 0,-26 0,-24 0,-26-25</inkml:trace>
  <inkml:trace contextRef="#ctx0" brushRef="#br0" timeOffset="10531">11163 248,'0'25,"0"0,25 25,-25-26,24 26,1-50,25 25,-1-25,26 0,-1-25,-24 0,24 0,-24 25,0-24,-50-1,24 25,-24 0,-24 25,-26 24,0 1,-49-1,0 26,24-25,-24-26,74 1,1-25,-1 0,25 0,49 0,1-49,49 49,1-25,-1 0,0 25,-25-25,-24 25,-25 0,0-25,-25 0,0 25</inkml:trace>
  <inkml:trace contextRef="#ctx0" brushRef="#br0" timeOffset="10969">11510 199,'0'0,"-25"0,25 24,0 51,-24-1,24 26,0 49,0-50,0 25,0-25,0-24,0-26,0-24,0-25,0 25,0-25,0 0,0 0,0-25,-25 0,0 0,25-49,0 49,25 0,24 1,1 24,24-25,-24-25,-25 50,0-25,-25 25,0-25</inkml:trace>
  <inkml:trace contextRef="#ctx0" brushRef="#br0" timeOffset="11360">11138 769,'0'100,"0"-1,0 0,0 1,0-26,50-24,-26-26,26-24,24-24,1-51,-1 1,1-26</inkml:trace>
  <inkml:trace contextRef="#ctx0" brushRef="#br0" timeOffset="11516">11981 472,'25'-50,"-25"25,0 25,0-25,0 25,25 0,50-24,-1 24,0-50,-24 50,0-25,-26 25,-24 0,-24 25,-26 0,0 24,1 51,-26-1,26 0,24 0,-25 1,25-26,1 1,-1-26,0 1,25-50,0 25,0-25,0-50,50 0,24-49,25-25,-24 0,24 50,-49-1,-26 50,1 25,-25 0,0 0,25 25,-25 50,0 49,0 25,0-1,0 26,0-25,0-25,0-49,0-26,0-49,0 0,0-49</inkml:trace>
  <inkml:trace contextRef="#ctx0" brushRef="#br0" timeOffset="12438">12651 670,'75'-25,"24"1,0 24,25-25,0 50,-25-25,25 0,-24 24,-26-24,1 25,-51-25,1 0,-25 0,0 50,0-1,0 26,-25-1,-24 26,-26-26,26 1,-26 24,26-50,-1 1,0-25,26 0,-1-25,0-50,0 25</inkml:trace>
  <inkml:trace contextRef="#ctx0" brushRef="#br0" timeOffset="12781">13222 199,'0'49,"0"51,0-1,-25 25,0 0,-49 25,24-25,-49-25,25 1,-1-51,25 1,1-50,24 0</inkml:trace>
  <inkml:trace contextRef="#ctx0" brushRef="#br0" timeOffset="14875">14239 124,'0'25,"0"0,0 24,25 26,0-1,24 1,-24-26,25-24,-50 0,24 0,-24-25,0 0,0-25,0 0,0 0,0-24,25-1,-25 1,25-26,-25 50,74 0,-49 25,25 0,-25 25,-25 25,0 0,-50 49,-24-50,-50 26,24-1,26-49,24-25,1 25,24-25,0 0,75-25,-1 0,26-24,24 24,0 0,0 0,-49 25,-25 25,-25 25,0-1,0 26,-50-1,25 26,25-26,-24-24,24-1,0-24,24-25,26 0,0 0,-1 0,1-50,-25 1,24-1,-24 1,-25-1,0 25,0 0,0 25,0-25,-25 25,-49 0,-25 0,-1 25,-24 0,0 0,-25 49,50-24,0-25,49 0,26-25,-1 24,25 1,0 25,49-25,51 74,24-49,25 24,-1 25,1-49,0 0,-50-26,-24-24,-26 0,1 0,-50-24,0-26,0 0</inkml:trace>
  <inkml:trace contextRef="#ctx0" brushRef="#br0" timeOffset="16110">15206 323,'0'-25,"0"25,-24 0,48 0,26 0,24-25,26 25,24 0,0 25,0 0,0 0,-50-1,-24 1,-25-25,-1 0,-73 75,-50-26,-1 26,-24-1,25 1,0-51,24 26,51-50,-1 25</inkml:trace>
  <inkml:trace contextRef="#ctx0" brushRef="#br0" timeOffset="16422">15529 621,'25'24,"-25"1,24 0,1 0,25 0,0-25,-1 0,1 0,-1 0,1-50,-25 50,0-25,-25 25,24 0,1-25,0 50,-25-25,25 25,-25 0,25 0,-25-1,0-24,0 0,0 0,0 25,-25 0</inkml:trace>
  <inkml:trace contextRef="#ctx0" brushRef="#br0" timeOffset="16735">15504 1167,'-25'74,"0"-24,25-50,0 49,0-49,0 25,0-25,0 0,0-50,25 1,25-1,24-49,1 49,-1 25,1 25,-26 0,1 50,-25 0,-1-1,-24 26,0-26,-24 1,-1-25,-25-25,1 25,-26-25,26-25,24 0,25-49,-25-26</inkml:trace>
  <inkml:trace contextRef="#ctx0" brushRef="#br0" timeOffset="17516">16447 174,'-25'0,"25"25,0 49,0-49,0 25,25 24,0-49,-1 0,26-1,0-24,24 0,-24-49,24 24,0 0,-49 0,25 1,-50 24,25 0,-25 0,0 0</inkml:trace>
  <inkml:trace contextRef="#ctx0" brushRef="#br0" timeOffset="17781">16620 546,'0'50,"50"-25,-25-1,0-24,24 25,-24-25,0 25,0-50,-1 25,1-49,0-1</inkml:trace>
  <inkml:trace contextRef="#ctx0" brushRef="#br0" timeOffset="18000">17042 50,'0'24,"0"26,0 0,25-1,-25 1,25-25,0 0,24 0,26-25,-26 0,50 0,-24 0,-26 0,-24-25,0 25,-25 0,0 0,-25 0,0 0</inkml:trace>
  <inkml:trace contextRef="#ctx0" brushRef="#br0" timeOffset="18297">17141 447,'0'25,"0"-25,25 24,-25 1,25 0,0 0,0 0,-25 0,24-1,1-24,-25 0,0 25,0-25</inkml:trace>
  <inkml:trace contextRef="#ctx0" brushRef="#br0" timeOffset="18516">17017 596,'0'0,"-25"0,-24 0,-1 25,-24-1,24 1,-49 0,49 25,26-26,-1 26,25 25,0-51,0 26,25 24,-1 26,-24-1,25-49,-25 24,0-74,0 25,0-25,0 0,0-50,0 25,0-24,0-1,50 1,-1-26,51 25,48 1,1-1,0 25,-25 1,-25-1,-49 25,-25 0,0 0,-25 0,0 0,0 0,0-25,0 0,-25 25,0 0,-25-25,1-24,-26 24,51 0,-1 25,0 0,25 0,0 50,0-1,0 51,0-1,0 50,0 0,0-75,0 25,0-24,0-75,-25 25,0-25,-24 0,-1 0,1-25,-1 25,25 0,0-50,0-49,25 0,75-25,74-1,0 1</inkml:trace>
  <inkml:trace contextRef="#ctx0" brushRef="#br0" timeOffset="19281">18208 99,'0'0,"0"25,0 50,-50 24,1 25,-26 0,26-25,-50 25,24-49,1-25,49-26,0 1</inkml:trace>
  <inkml:trace contextRef="#ctx0" brushRef="#br0" timeOffset="19500">18084 199,'50'-25,"-1"25,-24 25,49 24,1 1,-1 0,26 24,-1 0,0-24,0 0,0-25,-24-25,-1 24,-49-24,0 0,-25 0,-25 0,0-24,-24-1</inkml:trace>
  <inkml:trace contextRef="#ctx0" brushRef="#br0" timeOffset="19766">17985 645,'74'25,"1"-25,24 0,-25 0,1 0,-51 25,1-25,-25 50,-25 24,-74 1,0-26,0 1,0-25,74-1,0 1,0 0,25-25,25 0,25-25,24 0,25 1,0-1,-49 25,0 0,-26 25,1 24,-25-24,0 25,0-1,0-24,0 0,-49 0,-1-25,-24 0,-1 0,1 0,49 0,0-50,0-49,25 0,75-75</inkml:trace>
  <inkml:trace contextRef="#ctx0" brushRef="#br0" timeOffset="20766">19126 472,'0'0,"0"0,25 0,24 0,1 0,49 0,0 0,1 0,-51 0,1-25,-1 25,-49 0,0-25,0 25,-24-25,-1 25,-25-25,1 1,24 24,0-25,0 25,25 0,0 0,0 49,0 26,0 49,0 0,0 0,-25-25,25-24,-24 24,-1-49,0-1,25-49,-50 25,26-25,-26 0,25 0,-25-25,26-24,-1 24,25-25,-25-24,50-25,74-1,0-24,25 50,0-26</inkml:trace>
  <inkml:trace contextRef="#ctx0" brushRef="#br0" timeOffset="21297">19845 0,'0'25,"0"24,25 26,0-50,0 0,49-1,-24-24,-1 25,1-25,-25 0,-25 0,0 25</inkml:trace>
  <inkml:trace contextRef="#ctx0" brushRef="#br0" timeOffset="21485">19572 496,'50'0,"0"0,49-24,0 24,0 0,1 0,-26 0,-24 0,-26 0,-24-25,25 25,-25 0,-25 0,25 0,-24-25,-1 25,0 0,0 0,25 0,-25 0,25-25,0 75,-24-25,24 49,0 25,0 1,0 24,0-25,0 0,0-24,-25-1,0-24,0-25,-25-1,26-24,-26 0,25 0,-24 0,-1-49,50-1,-25-49,25 24,50-49,99 0,0 25,-1 49</inkml:trace>
  <inkml:trace contextRef="#ctx0" brushRef="#br0" timeOffset="22438">20441 472,'24'0,"1"0,0 24,0 1,0 0,-25 0,24 0,1 0,-25-1,0 1,0 25,-49 24,-1 1,0-26,26 1,24 0,-25-26,25-24,0 0,0 0,49-49,-24-1,25-24,-1-26,26 1,-25 50,-26-76,26 51,-25 0,0-1,-1 25,-24 26,0 24,0 0,0 0,0 74,0 25,0 1,0 24,0 0,0 0,0 0,0-25,0-24,0-26,0-49,0 25,0-50,0 1,25-26,0-25,-25 26,50-50,24-26,-24-23,24 23,-24 51,24 0,0 49,-49 25,25 25,-25-1,0 1,-1 0,26 0,-25 0,0-1,-1-24,1 0,-25-24,0-1,-25 0,1-25,-26 1,25 24,-24-25,-1 25,0 1,25-1,1 25,24 25,0 24,0 26,0 24,0 25,0-49,0 24,0-25,0-49,0 0,0-25,0 0,0 0,0-50,0 1,0-1,0 25,49 0,1 25,0 0,-26 25,1 0,-25 25,0 49,-25-25,-24 26,-1-26,-24-24,24-1,25-24,25 25,-25-25,25-1,25-24,25 25,24-50,-24 1,24-26,-24 25,0-24</inkml:trace>
  <inkml:trace contextRef="#ctx0" brushRef="#br0" timeOffset="23656">21929 1291,'0'0,"0"0,0-25,0-25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3:56.79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6 100,'0'0,"0"0,0 0,0 49,-24-24,-1 49,-25 49,25 1,25 24,25-1,25-23,-1-26,1-48,-1-1,1 0,0-49,-26 0,-24 0,25 0,-25 0,0-24</inkml:trace>
  <inkml:trace contextRef="#ctx0" brushRef="#br0" timeOffset="1938">1340 223,'25'0,"-25"0,0 25,0 49,-25 0,0-25,-24 50,-25-25,-1 24,1-24,24-49,1 24,-1-24,-24-25,49 0,-24-25,24 1,0-50,25 24,-25-23,25-1,0 24,25 1,-25 24,25 1,74 24,0 0,25 0,-25 74,0 0,0 0,-24 24,-26-49,-24 1,0-26,-25 1,0-25,0 0</inkml:trace>
  <inkml:trace contextRef="#ctx0" brushRef="#br0" timeOffset="2688">1761 421,'25'0,"0"0,49 0,1 0,24 0,0 0,0 0,-25 0,-24 0,-26 0,1 0,-25 0,0 0,0 0</inkml:trace>
  <inkml:trace contextRef="#ctx0" brushRef="#br0" timeOffset="2938">1712 667,'0'0,"49"0,1 25,49-1,-25-24,50 0,-25-24,-24-1,24 25,-25-49</inkml:trace>
  <inkml:trace contextRef="#ctx0" brushRef="#br0" timeOffset="3500">3124 297,'0'-24,"0"24,0 0,0 0,0 0,0 0,-25 0,0-25,1 25,-26 25,25-25,-49 74,24 24,26 1,-1 0,0-1,50-24,24 0,1-49,24-25,1-25,-1 0,0-73,-24 48,-1-48,-24 49,0-1,-25-24,0 25,-25 0,-24 24,-1 25,0 0,26 0,-1 0,0 0,0 0,25 49</inkml:trace>
  <inkml:trace contextRef="#ctx0" brushRef="#br0" timeOffset="3954">3545 963,'0'0,"0"0,25 0,-25 0,25-25</inkml:trace>
  <inkml:trace contextRef="#ctx0" brushRef="#br0" timeOffset="4157">4040 371,'0'-24,"0"-1,0 25,0 0,-24 0,24 0,-25-25,0 25,-24 50,24 24,0 0,25 74,-25-50,50 1,0-50,49-24,0-25,1-25,-26-49,26 25,-51-50,26 25,-25 0,-25 0,25 25,-25-25,-25 49,-25 1,1-1,-1 0,1 25</inkml:trace>
  <inkml:trace contextRef="#ctx0" brushRef="#br0" timeOffset="4782">4883 1,'0'0,"0"0,0 0,0 0,0 0,0 74,0-24,0 24,0 0,0-25,49 25,1-49,-1 24,26-49,-1 25,-24-1,-26 1,1 0,-25-25,0 49,0-24,-25 24,-24-25,-1 26,-24-1,0-24,-1-1,1 1,-25 0,25-25,24 0,0-50,26-48</inkml:trace>
  <inkml:trace contextRef="#ctx0" brushRef="#br0" timeOffset="5172">4858 100,'50'0,"24"0,0 0,0 0,1 0,-1 25,-24-1,-1-24</inkml:trace>
  <inkml:trace contextRef="#ctx0" brushRef="#br0" timeOffset="5454">5700 1,'25'0,"0"0,0 0,24 0,1 25,24 24,0 25,-24 0,24 25,-24 24,-25-24,-1 24,-24-24,-24-1,-1-24,-50 0,1-24,0-26,24-2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24.2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71 0,'25'0,"-25"0,0 0,0 25,-25 25,-24 1,-26-1,26 0,-51 25,26 0,-26 0,26-25,49-25,25 0,-25 26,75-1,0-25,-1 50,1 25,-25 25,0 26,-50-1,0-25,0-25,0-25,25-49,0-26,-25 0,25-26,0-49,0 0,25-50,25 0,24-51,1 51,-25 50,-1 75,-24 75,-25 75,-25-24,25-1,-25-50,25-50,0 0,-24-25,24-50,24-25,1-25,0-51,25 1,-1-25,26-1,-1 26,1 75,-25 25,-1 50,-24 75,0 25,-25 0,-25 51,0-1,-24-25,-26 0,1-49,-1-1,25-25,26-25,-1-25,50 0,24-25,51-25,-1 0,50 0,-25-1,-25 26,1 0,-75 0,-1 25,-24 0,0 0,-24-25,-1 0,-25 0,0-50,-24 0,24 0,1 25,-1 25,25 0,25 25,0 25,0 50,0 0,25 50,0 0,0 26,-25 24,0 0,24-24,1-26,-25-50,25-25,-25-25,0-25,0 0,0-25,25-25,-25 0</inkml:trace>
  <inkml:trace contextRef="#ctx0" brushRef="#br0" timeOffset="1125">1664 1203,'25'0,"-25"0,0 0,0 0,25 0,-25 25</inkml:trace>
  <inkml:trace contextRef="#ctx0" brushRef="#br0" timeOffset="1266">1714 1528,'0'0,"0"0,0-25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26.7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74,'0'0,"24"0,-24-25,25 25,25 25,-25 0,-1 0,1 25,-25-1,0 26,-25 0,-24-1,24-24,0-25,0 0,1-25,24 0,24 0,1 24,0 26,25 0,-26 25,1-1,-25 26,0-51,0 1,0-25,0 0,0-25,0 0,0 0,0-50,0-25,50-24,-25-25,49-75,25 0,-24 25,-1 25,-24 99,-50 0,0 50,0 50,0 0,0 24,0 1,0-25,24-26,26-24,24 0,1 0,-1 0,-24 25,-1 25,-24 0,-25 49,0 25,-50-24,1-1,-26 1,1-26,25-24,-1-25,0-25,26 0,-1-25,0-49,25-26,0 26,25-1,49 50,1 25,48 75,-23-1,-1 26,0-26,-49 1,-1-25,-24-25,0-1,-25-24</inkml:trace>
  <inkml:trace contextRef="#ctx0" brushRef="#br0" timeOffset="906">1636 75,'0'0,"0"0,0 49,0 26,0 49,0 26,0 24,0-25,0-25,0-49,0-1,25-49,-25-25,0 0,0 0,0-25,0-24,0-26,0-24,0-1,0 1,25 24,-25 25,25 25,-1 1,1 24,25 0,-1 0,26 0,-1 0,1 0,-26 0,26 0,-51 0,1 0,-25 0,25 0,-25-25</inkml:trace>
  <inkml:trace contextRef="#ctx0" brushRef="#br0" timeOffset="1390">2231 75,'0'25,"25"24,-25 51,0 49,0 25,-25-25,25-24,0-26,0-49,0-25,25-1,-25 1,0-25,25-25</inkml:trace>
  <inkml:trace contextRef="#ctx0" brushRef="#br0" timeOffset="1703">2678 647,'0'0,"0"0,0 0,0 24,-25 26,25 25,0-1,0 1,0-25,50-1,-26-24,26-25,-25-25,0 1,24-26,-24 0,-25-24,0-1,0 25,0-24,-25 24,0 25,-24 0,24 50,-25-25</inkml:trace>
  <inkml:trace contextRef="#ctx0" brushRef="#br0" timeOffset="2593">3397 771,'0'0,"0"0,0 25,0-25</inkml:trace>
  <inkml:trace contextRef="#ctx0" brushRef="#br0" timeOffset="2750">3446 1094,'0'0,"0"0,25 0,-25-25,25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29.87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33 525,'0'-24,"25"24,0 24,-1 26,26 24,-1 0,-24 0,0 25,-25-25,0 25,0-25,-25 0,-24-24,-26-1,26-24,-1-1,-24-24,0-24,25-26,-1-24,25-25,1-49,24-25,0 50,49 24,25 25,1 24,23 26,26-1,-50 25,25 25,-25-1,-24-24,-1 0</inkml:trace>
  <inkml:trace contextRef="#ctx0" brushRef="#br0" timeOffset="453">951 155,'50'0,"-25"0,24 0,-24 0,24 0,-24 25,0-1,-25 26,0-1,-25-24,0 24,0-24,25-25,-24 25,24-25,24 24,1-24,25 0,24 0,0 0,25-24,25-1</inkml:trace>
  <inkml:trace contextRef="#ctx0" brushRef="#br0" timeOffset="953">1372 773,'49'0,"1"0,24 0,25 0,0 0,0-25,0 25,-25-25,-50 25,1 0,0 0,-25 0</inkml:trace>
  <inkml:trace contextRef="#ctx0" brushRef="#br0" timeOffset="1171">1421 1143,'25'25,"0"-1,49-24,0 0,25-24,0-1,0-24,0-1</inkml:trace>
  <inkml:trace contextRef="#ctx0" brushRef="#br0" timeOffset="1656">2410 427,'0'0,"0"74,0 74,0 25,0 0,0-25,0-49,0-25,0-49,50-1,-25-24</inkml:trace>
  <inkml:trace contextRef="#ctx0" brushRef="#br0" timeOffset="1906">2954 303,'0'0,"0"0,0 74,0 25,0 49,-24 25,-1 0,0-25,0-49,25 0,0-50,0-24,50-25,24 25,-24-50,24-24,-25-1,1 1,-26-25,1 0,-25 0,0 24,-25 25,-24 1,-25 24,24 0,1 0</inkml:trace>
  <inkml:trace contextRef="#ctx0" brushRef="#br0" timeOffset="2312">3375 31,'0'-24,"0"24,0 0,0 0,24 0,1 0,49 0,1 0,-26 0,1 0,-1 0,-24 24,-25 26,0 24,-50-25,-24 25,25-24,-1-1,25-49,25 25,-24-25,48 0,26 0,49 0,0 0,24 0</inkml:trace>
  <inkml:trace contextRef="#ctx0" brushRef="#br0" timeOffset="2953">4537 1291,'0'0,"0"0,0 50,0-1,-74 1,24-26,1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33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9 146,'0'0,"0"0,0 24,0 49,0 49,0-1,-25 50,25-50,0 1,0-49,0 0,0-24,0-49,0 24,0-48</inkml:trace>
  <inkml:trace contextRef="#ctx0" brushRef="#br0" timeOffset="203">53 559,'25'-24,"0"24,24 0,1 0,49 0,0 0,-24 0,24 0,-50 0,1 0,-25 0,-1 24,-24-24,0 0,0-24</inkml:trace>
  <inkml:trace contextRef="#ctx0" brushRef="#br0" timeOffset="453">623 0,'0'0,"25"48,-25 25,0 25,0 48,0 24,0 0,0-24,0-24,25-49,-25-24,25-25,-25-24,24 0,-24 0,25-24</inkml:trace>
  <inkml:trace contextRef="#ctx0" brushRef="#br0" timeOffset="828">1094 486,'0'0,"0"49,0 0,0 24,0 48,0 1,0-25,0-24,0-24,0-24,0-1,0-24,0 0,0 0,0-24,0-1</inkml:trace>
  <inkml:trace contextRef="#ctx0" brushRef="#br0" timeOffset="1187">1639 705,'0'0,"25"25,-25-25,0 0,0 0,0 24,0-24</inkml:trace>
  <inkml:trace contextRef="#ctx0" brushRef="#br0" timeOffset="1344">1614 1046,'0'24,"0"-24,0 0,0-24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35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53 469,'0'-25,"-25"25,25 0,25 25,24 24,1 0,-1 50,-24 0,0-1,0 1,-25 0,-25-25,-25 0,1 0,-1-49,1-1,-1-24,1-24,-1-26,1 26,24-50,-25-25,25-49,1 0,-1 24,25 1,0 49,74 49,1 1,48 24,1 0,0 24,0-24,-25 25,-49 0,-1-25,-24 24,-25-24,25 0</inkml:trace>
  <inkml:trace contextRef="#ctx0" brushRef="#br0" timeOffset="484">1022 0,'25'0,"24"0,1 0,-1 25,1-25,-25 24,-25 1,25 0,-25 24,-25 0,-25 1,1-26,24 1,0 0,25-1,25-24,24 0,26 25,24-25,0 0</inkml:trace>
  <inkml:trace contextRef="#ctx0" brushRef="#br0" timeOffset="1187">1741 444,'0'-25,"-25"25,25 0,25 25,24 0,1-1,49 26,-25-26,25 1,-24 0,-1-1,-24 1,-26-25,1 0,-25 0,0 0,-49 49,-51 1,-23 24,-1 0,0-25,49-24,26 0</inkml:trace>
  <inkml:trace contextRef="#ctx0" brushRef="#br0" timeOffset="2078">2806 271,'0'25,"0"24,-25 75,1-1,-1 50,0-25,0 0,25-49,0-25,0-25,0-24,0-25</inkml:trace>
  <inkml:trace contextRef="#ctx0" brushRef="#br0" timeOffset="2343">3302 247,'0'0,"0"0,0 24,0 50,-25 0,0 50,-24-1,-1 25,25 0,1-24,24-26,24-48,26-1,24-24,1-25,-1 0,0-50,1 1,-1 0,-49-1,0-24,-25 25,-25-25,-25 49,-24 0,-50 25,25 0,24 25,1-25,49 0</inkml:trace>
  <inkml:trace contextRef="#ctx0" brushRef="#br0" timeOffset="2828">3921 25,'0'0,"0"0,25 0,0 0,24 0,1 0,0 24,-1 1,-24 24,0-24,-25 0,0 24,-50 0,-24-24,24 0,1-1,24-24,0 25,50-25,24 0,26 25,24-25,-25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40.87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322,'0'0,"0"0,0 0,0 50,0 49,0 25,0 0,0-1,0 1,0-24,0-1,0-25,0-24,0-26,-25 1,25-25,0-25,0 1,0-51</inkml:trace>
  <inkml:trace contextRef="#ctx0" brushRef="#br0" timeOffset="265">124 669,'25'0,"0"0,25 0,-1 0,1 0,24 0,1 0,-26 0,26 25,-26-25,1 0,-25 0,-25-25,0 0</inkml:trace>
  <inkml:trace contextRef="#ctx0" brushRef="#br0" timeOffset="500">720 223,'0'25,"0"24,0 50,0-24,0 49,0 74,0-49,0-25,0-25,25-50,-1-24,1 0,-25-25,25-25,0-24</inkml:trace>
  <inkml:trace contextRef="#ctx0" brushRef="#br0" timeOffset="781">1117 842,'0'0,"0"50,0 0,0 24,0 0,0 26,25-51,-1-24,26 0,0-25,-1-25,1-25,-25 1,-1-1,-24 1,0-1,0-24,-24 24,-1 0,-50 26,26 24,-1-25</inkml:trace>
  <inkml:trace contextRef="#ctx0" brushRef="#br0" timeOffset="1437">1613 446,'0'-25,"0"25,25 0,24 0,51-25,24 25,0-24,0 24,-50 0,-24 0,-1 0,-24 0,-25 0,0 0,-25 0,1 0,-51 24,1 26,-1 24,-24 25,25 50,-1-25,1 0,49-25,0-24,0-51,25-24,0 0,0 0,0-24,0-51,25 26,0-51,49 1,1 25,24 0,-25 49,1 0,-25 75,-26 24,-24 0,-24 25,-1-24,-25-50,25-1,0 1,-24-25,24-25,0 1,25-26,0-49,0 0,25-25</inkml:trace>
  <inkml:trace contextRef="#ctx0" brushRef="#br0" timeOffset="1968">2159 74,'25'25,"-1"49,26 25,0 25,24 0,0 0,-24 0,0-25,-26 0,1-24,0-26,-25-24,25-25,-25 0,0 0,0 0,0-25,0 1,0-26</inkml:trace>
  <inkml:trace contextRef="#ctx0" brushRef="#br0" timeOffset="2203">2605 421,'0'50,"0"24,-25 25,1 25,-51-25,26 0,-1-24,0-50,1-1,24-24,0-24</inkml:trace>
  <inkml:trace contextRef="#ctx0" brushRef="#br0" timeOffset="2406">2580 0,'25'24,"-25"1,0 50,25-26,-25 1</inkml:trace>
  <inkml:trace contextRef="#ctx0" brushRef="#br0" timeOffset="2953">3151 74,'0'0,"25"0,-25 0,0 0,0 0,0 0,25 0,-1 25,-24-25,25 25,-25-25,0 24,0-24,0 25,0-25,25 0,-25 0,0 0,0 0,0 0,0 0,0 0,25 25,-25-25,0 0,0 0,0 25,0-25</inkml:trace>
  <inkml:trace contextRef="#ctx0" brushRef="#br0" timeOffset="3328">3077 421,'0'0,"0"0,0 0,0-25,24 25,1 0,0-24,25 24,-1 0,-24 0,0 24,-25 26,0-1,-25 1,0 0,25-26,-49-24,24 25,0-25,25 25,0-25,25-25,0 25,49-25,1 25,-1 0,0 0,-49 0,0 25,0 0,-25 0,-25 24,0 1,-49-1,-1 1,1 0,-1-26,1 26,24-50,26 25,24-25,0 0,24 0,51 0,24 0,0 0,1-25,24 0,-25 0,-25-24,-24-1,0 25</inkml:trace>
  <inkml:trace contextRef="#ctx0" brushRef="#br0" timeOffset="3937">4044 148,'0'0,"0"25,0 50,0 24,0 25,0 24,-25-48,25-1,0-25,0-49,0 0,0-25,0 0,0-25,0 0,0-49,0-1,25 1,0-25,0 0,24 24,26 51,-26-1,-24 50,25 24,-25 25,-25 26,25-26,-25 0,0 1,-25-26,0 1,0-25,0-1,-24-24,24 0,0-24,0-1,25-25,-25 1,75-50,24 49,1 0,49 1,-25 24,25 25,-25 0,1-25,-26 25,25 0,-49 0,0 0,-26-25,1 25,0 0,-25 0,0 0,0-24,0-1,0 0,-25-24,-24 24,24-25,-25 1,25 24,1-25,-1 25,25 1,0 24,0 0,0 24,0 1,0 50,0-26,0 1,0-1,0 1,25-1,-25 26,0-26,0 26,0-26,0 26,0-26,0 1,0-1,0 1,0 0,0-1,0 1,0 24,-25-24,25-1,-25 1,0-25,0 24,-24-49,24 25,0-25,-25 25,26-25,-1-25,0 0,0 0,0-49,25 24,0-24,25-25,0 25,49-26,1 1,-1 25,1 0,-26-1,1 50,0 1,-50 24,0 0</inkml:trace>
  <inkml:trace contextRef="#ctx0" brushRef="#br0" timeOffset="5312">5657 1140,'0'0,"0"50,0-26,-25 1,0 0,-24 0,-1-25,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4:55.109"/>
    </inkml:context>
    <inkml:brush xml:id="br0">
      <inkml:brushProperty name="width" value="0.09701" units="cm"/>
      <inkml:brushProperty name="height" value="0.09701" units="cm"/>
      <inkml:brushProperty name="fitToCurve" value="1"/>
    </inkml:brush>
    <inkml:brush xml:id="br1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59 1314,'25'0,"-25"0,0 0,0-24,0 24,25-25,-25-25,24 1,26-1,-1 1,1-1,0 1,-50 24,24 0,-24 50,25 24,-25 50,0 25,25 0,0 0,0 0,24-25,1-25,24 1,-24-51,-26 1,26 0,-25-50,-1 25,1-49,-25-1,25-24</inkml:trace>
  <inkml:trace contextRef="#ctx0" brushRef="#br0" timeOffset="422">753 992,'-25'-24,"25"24,0 0,-25-25,25 25,0 25,-24-25,24 24,0 1,-25 25,25-1,-25 26,25 24,-50 49,-24 26,0 24,-25 50,24-50,-24 0,25-74,24-50,25-24,25-50,0 24,0-48,0-26</inkml:trace>
  <inkml:trace contextRef="#ctx0" brushRef="#br0" timeOffset="1187">1001 670,'0'0,"0"0,25 0,-25 0,49 0,-49 0,25 0,24 0,-49 0,25 0,-25 0,25 25,-25 0,0 24,0 1,-50 0,1 24,-1-49,1 24,49-49,-25 25,25-25,74 25,-24-25,24 0,1-25,-1-25</inkml:trace>
  <inkml:trace contextRef="#ctx0" brushRef="#br0" timeOffset="3406">1695 1314,'24'0,"26"0,0 0,-1 0,26 0,-1 0,-25 0,26 0,-50 0,24 0,1 0,-50 0,25 0,-25 0,0 0,0 0</inkml:trace>
  <inkml:trace contextRef="#ctx0" brushRef="#br0" timeOffset="3734">1744 1513,'0'0,"0"0,50 24,-1-24,51 0,-1 0,-25 0,25 0,-74 0,25 0</inkml:trace>
  <inkml:trace contextRef="#ctx0" brushRef="#br0" timeOffset="4703">2860 596,'0'0,"0"0,0 50,0-1,0 50,0 0,0 0,0 0,0 1,-25-51,25 25,0-24,0-25,0-25,0 24,0-24,0 0,0-24,0-26,0-49,25-25,24-24,1-1,-1 25,26 50,-1 24,-24 26,-50-1,49 25,-24 49,0 50,-1 25,-24 0,0 25,0-50,0-25,0-24,0-26,0 1,0-25,0 0,0-25</inkml:trace>
  <inkml:trace contextRef="#ctx0" brushRef="#br0" timeOffset="5906">4371 522,'0'0,"0"-25,0 25,0 0,0-25,0 25,-24-25,-26 25,0 0,1-24,-1 24,1 0,-1 0,1 0,-1 0,1 0,-1 24,25 1,0-25,25 50,0-25,0 24,0 1,50 24,24 0,1 1,-1-1,0-25,-24 1,-25-1,-25-24,0 25,0-25,-50-1,25 26,-24-50,-26 0,1 25,0-25,24 0,-24 0,49 0,25 0,-25 0,25 0</inkml:trace>
  <inkml:trace contextRef="#ctx0" brushRef="#br0" timeOffset="6562">4594 893,'0'-24,"0"24,-24 0,24 0,0 24,0 26,0 24,0-24,0 49,0-25,0-24,0-1,0-24,0 0,0-25,0-25,24 0,-24-24,25-1,0-24,25-25,-26 49,26 1,-25 49,0 0,-1 24,1 51,-25-1,0 0,0 1,25-51,-25 26,0-50,0 25,0-25,0-25</inkml:trace>
  <inkml:trace contextRef="#ctx0" brushRef="#br0" timeOffset="7172">4594 175,'0'0,"25"0,-25-25,25 25,0 0,24 0,-24 0,25 0,-1 25,1 0,-25-1,-25-24,24 25,-24 0,-24 25,-26-1,-24-24,24 0,25-1,1 1,24-25,24 0,26 0,49 0,-25 0,26 0,-51 0,1 25</inkml:trace>
  <inkml:trace contextRef="#ctx0" brushRef="#br0" timeOffset="8000">2637 1537,'24'0,"-24"0,0 0,25 0,-25 0,50 0,24 0,-24 0,-1 0,-24 0,24 0,1 0,24 0,-49 0,50 0,-51 0,26 0,-1 0,-24 0,25 0,-25 0,-1 0,1 0,25 0,-1 0,1 0,-25 0,-1 0,1 0,0 0,0 0,-25 0,49 0,-24 0,0 0,0 0,0 0,24-24,1 24,-1 0,-24 0,25 0,-26 0,26 0,-25 0,-1 0,1 0,0 0,0 0,0 0,-1 0,26 0,-25 0,24 0,-24 0,25 0,-26 0,1 0,25 0,-25 0,24 0,1 0,-1 0,1 0,-1 0,1 0,0 24,-1-24,-24 0,25 0,-26 25,-24-25,25 0,-25 0,0 0,0-25,0 1</inkml:trace>
  <inkml:trace contextRef="#ctx0" brushRef="#br0" timeOffset="9781">3578 1958,'25'0,"-25"25,25 0,-25 49,25-24,-1 24,-24 0,0 1,25-26,-25 1,0-1,0 1,0-25,0 24,0-24,0 0,0 0,0-1,-25 1,25-25,-24 0,-1 25,-25-25,26 0,-1-25,-25 0,-24-49,49 0,-25-1,26-48,-1 23,0 1,25 0,-25 25,50 0,0-1,24 51,26-1,-1 0,25 25,-24 0,-1 0,0 25,-24 0,0-25,-1 24,-24 1</inkml:trace>
  <inkml:trace contextRef="#ctx0" brushRef="#br0" timeOffset="10844">4124 2553,'0'25,"0"-25,0 0,-25 0,25 0,0 0,-25 24,25-24,0 25,-25 0,25 0,0-25,0 49,0 1,0-25,0 24,25-24,0 0,0 0,-1-25,26 0,-25 0,24 0,-24-25,0 0,0-25,-25 26,0-26,0 1,0-1,-25 0,0 1,-25 24,1 0,-1 25,1 0,49 0</inkml:trace>
  <inkml:trace contextRef="#ctx0" brushRef="#br0" timeOffset="11656">4322 1785,'0'0,"0"0,0 0,0 0,0 0,25 0,-25-25,24 25,-24 0,25 0,0-24,0 24,0 0,-25 0,24 24,-24-24,25 25,0 0,-25-25,25 25,-25-25,0 24,24-24,-24 0,0 25,25-25,-25 25,0-25,0 0,0 0,0 25,0-25,0 24,0-24,0 25,-25-25,25 25,-24 0,-1-25,0 25,0-1,25-24,-24 25,-1-25,0 25,-25-25,26 25,-1-1,0-24,25 25,-25-25,25 0,-25 25,25-25,-24 0,24 0,-25 0,25 0,0 0,0 0,0 0,0 0,0 0,0 25,0-25,0 0,25 0,-25 0,49 0,-24 0,25 0,24 0,0 0,-24 0,-1 0,-24 0,0 0,0 0,0-25,-1 0,-24 25,0-25,0-24,0 24,0 0,0-24</inkml:trace>
  <inkml:trace contextRef="#ctx0" brushRef="#br0" timeOffset="13375">5933 1290,'0'0,"-25"0,50 0,0 0,24 0,1 24,49-24,0 0,-25 0,26 0,-26 0,0 0,-49 0,0 0,0 0,-25 0,0 0,0 0</inkml:trace>
  <inkml:trace contextRef="#ctx0" brushRef="#br0" timeOffset="13672">5958 1636,'49'0,"1"25,24-25,0 0,50 0,-24-25,-26 1,0-1,1-25</inkml:trace>
  <inkml:trace contextRef="#ctx0" brushRef="#br0" timeOffset="14297">7271 348,'0'0,"0"50,25 24,-25 25,25 50,-25 0,0-26,0-24,0 1,0-51,0-24,0-25,0 25,0-50,25-25,-25 1,24-26,1-24,25-24,-26-1,26 25,24-25,-24 74,0 1,-1 49,1 24,-26 51,-24 49,25-1,-25 1,0-25,0-24,25-26,-25-24,0 0,0-25,0-25</inkml:trace>
  <inkml:trace contextRef="#ctx0" brushRef="#br0" timeOffset="15250">8758 398,'0'-25,"25"0,-25 1,0 24,0-25,0 0,0 0,0 25,-25-25,-24 1,-1 24,1-25,-26 25,1 0,-1 0,1 0,25 25,24-25,0 24,0 26,25-25,0 24,50 26,24-26,-24 26,24-26,-24 25,24-24,-24-1,-1 1,-24 0,0-26,-25 1,24-25,-48 25,-26 0,1-1,-26 1,1-25,24 25,-24-25,49 0,0 0,1 0,24 0,0 0,0 0</inkml:trace>
  <inkml:trace contextRef="#ctx0" brushRef="#br0" timeOffset="15859">9056 621,'0'25,"0"24,0 1,0 49,-25-25,0 25,25-49,0-1,-25 1,25-50,0 25,0-25,0 0,0-25,25-25,-25 1,25-26,24 1,-24 0,25 24,-25 25,-1 1,1 73,0 1,-25 24,25 0,-25 1,0-26,0 1,0-25,0-1,0-24,0 0,0-24</inkml:trace>
  <inkml:trace contextRef="#ctx0" brushRef="#br0" timeOffset="16391">9056 26,'0'0,"0"-24,24 24,1 0,0 0,25 0,-1 0,1 0,-1 24,-24-24,0 25,-25 0,25 0,-50-1,0 1,-49 25,24-26,-24 1,24 0,50 25,0-26,50-24,24 25,25 0,0-25,1 0,-51 0,1 0</inkml:trace>
  <inkml:trace contextRef="#ctx0" brushRef="#br0" timeOffset="17266">7147 1339,'0'0,"25"0,25 0,-26 0,26 0,0 0,-1 0,1 0,24 0,-24 0,24 0,0 0,1 0,-26 0,26 0,-26 0,1 0,-1 0,1 0,-1 0,26 0,-26 0,26 0,-26 0,1 0,-25 0,24 25,-24-25,25 0,-26 0,26 0,-25 0,24 0,-24 0,25 0,-26 0,-24 25,25-25,25 0,-25 0,24 24,-24-24,0 0,24 0,-24 0,0 0,0 0,24 25,-24-25,0 0,24 0,-24 0,25 0,-1 0,-24 0,0 0,-25 0,0 0,0 0,-25 0</inkml:trace>
  <inkml:trace contextRef="#ctx0" brushRef="#br0" timeOffset="18156">7816 1661,'25'0,"-25"-25,0 25,0 0,0-24,0 24,0 24,25 1,-25 50,0 48,0 1,0 50,0-26,-25-24,25-50,-25 1,25-51,0 1,25-25,-25 0,0-25,25-24</inkml:trace>
  <inkml:trace contextRef="#ctx0" brushRef="#br0" timeOffset="18516">8411 1686,'0'0,"0"0,0 0,0 25,0 0,0-25,-25 24,1 1,24 0,-25 0,25-1,-25 1,0 0,1 0,-1 24,0 1,25 24,-25 0,0 25,1-24,24 24,0-50,0 26,24-26,1-24,25 0,-25 0,24-25,1 0,-1-25,1 0,-25-25,24 26,-49-1,25 0,-25-24,0 24,-25-25,-24-24,-26 24,26 26,-1-1,25 25,1-25,24 25</inkml:trace>
  <inkml:trace contextRef="#ctx0" brushRef="#br0" timeOffset="19375">8783 1612,'25'0,"0"0,-25 0,49 0,-24 24,0-24,0 25,-1 0,1 0,-25-25,0 25,0-25,0 0,0 24,0-24,0 0,-25 25,-24 0,-1 24,-24-24,24 0,1 0,24-1,0-24,25 0,0 25,25-25,0 25,24-25,26 25,-26-25,26 0,-26-25,-24 25,-25 0,25 0,-25-25,0 0,0 1,0-1</inkml:trace>
  <inkml:trace contextRef="#ctx0" brushRef="#br0" timeOffset="22359">9898 1562,'25'0,"0"0,-25-25,49 1,-24-1,0-25,25 1,-1 24,25-25,-24-24,0 49,-26 25,-24 0,25 25,-25 49,0 1,25-1,25-24,24-26,0-24,1-24,-1-1,-24-50</inkml:trace>
  <inkml:trace contextRef="#ctx0" brushRef="#br0" timeOffset="22891">10989 992,'0'0,"-25"0,25 0,25 0,0-49,-1 24,26-24,-25 24,24 0,-24 0,0 0,-25 25,0 0,25 0,-25 50,24 24,1 25,0 25,0 25,-25-25,25-25,-1-25,26-24,-25-26,24-24,1-24,-1-1,-24-25,25-24</inkml:trace>
  <inkml:trace contextRef="#ctx0" brushRef="#br0" timeOffset="23281">11608 695,'-24'0,"24"0,-50 0,50 50,-25 24,0 50,-24 24,-1 26,-49 24,0 0,-25 25,25-49,25-51,24-24,25-24,1-50,24-1,0-48</inkml:trace>
  <inkml:trace contextRef="#ctx0" brushRef="#br0" timeOffset="24031">11782 373,'0'0,"0"0,0 0,25-25,24 25,1-24,24-1,-24 25,-1 0,1 0,-1 0,-49 25,0-1,0 26,-24-25,-26 49,-24-24,24-1,1 1,-1-26,25 1,25 0,-25 0,75-25,0 0,24-25,0 0,25 0,-24-24,-26-1,1 26</inkml:trace>
  <inkml:trace contextRef="#ctx0" brushRef="#br0" timeOffset="25922">12798 621,'-25'0,"25"0,0 0,-25 0,25 0,-24 25,-1-25,0 24,25 1,-25 25,1-1,-1 50,0 25,0 0,25 25,0-50,25 0,-25 0,50-50,-26 1,1-50,25 25,-1-50</inkml:trace>
  <inkml:trace contextRef="#ctx0" brushRef="#br0" timeOffset="27437">14335 472,'24'0,"1"0,0 25,0 25,0-1,-1 25,1 1,0 49,0-1,-25-24,0 25,0-25,0-24,0 24,-25-50,-25 1,-24-1,0 1,24-25,-24-25,-1 0</inkml:trace>
  <inkml:trace contextRef="#ctx0" brushRef="#br1" timeOffset="113375">13542 646,'0'-25,"24"0,-24 0,0 1,25-1,-25 0,0 0,0-24,0 24,0 0,0 0,0 1,-25-1,1 0,-26 0,0 25,-24 0,0 0,-1-25,1 25,24 25,-24 0,25 25,24-26,25 51,-25-26,75 26,24-1,25-25,-25 50,50-49,-25 24,-24 1,-1-26,-24 25,-25-24,-1 0,-24-1,0 1,0-1,-49-24,-1 24,1-24,-26 25,26-25,-26-1,26-24,-26 25,26-25,-1 0,1-25,-1 1,25-26,1-24,-1-1,25-24,25-25,49 25,0-24,75-1,24 25,-24 24,0 26,-50 24,-49 25,-26 0,-24-25,-24 50,-51-25,-24 25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5:43.5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5 908,'-25'0,"25"-25,0 25,-24 0,24 0,24 0,26 0,25 0,49 0,-24-25,24 0,-49 0,-1-25,-24 25,-25 25,0 0,-25-25,-25 25,0 25,0-25,-24 0,-1 0,0-25,0 0,0-1,26 1,-1 0,25 25,0 0,0 50,0 26,25 49,-1 26,1-1,-25 25,25-49,-25-26,0 25,0-49,0-51,-25 0,0 0,-24-25,24-25,-25-25,0 0,25-26,1 1,24 25,24-25,26 0,25-1,24 1,-24 0,-25-25</inkml:trace>
  <inkml:trace contextRef="#ctx0" brushRef="#br0" timeOffset="609">682 457,'0'0,"25"-25,0 25,25 0,24-25,1 25,0 0,-26 0,1 0,0 0,-25 0,0 0,-25 0,0 0,0 0,-25 0,-25 0,0 25,0-25,1 25,-1 0,0 0,0 25,1 0,24 0,25 26,-25-1,25 50,0-24,-25 24,25 0,0-24,0-1,0-25,0-50,0 25,0 0,25 1,0-26,0 0,0 0,24 0,1-25,25 25,-1 0,26 0,-25 0,-1 0,1-25,-25 0,-1 0,1 0,-50-25,0 0,0 0,0-25,-25-25,-25 25,1-51</inkml:trace>
  <inkml:trace contextRef="#ctx0" brushRef="#br0" timeOffset="1234">807 983,'-25'0,"25"0,0-25,25 0,-1 25,26 0,0 0,-25 25,0 26,0-26,-25 25,0 25,0-25,-25 0,-25-25,0 0,0 0,26-25,-1 0,25 0,0 0,49-25,26 0,25 0,-1 0,-24 0,-1 25,1 0,-25 0</inkml:trace>
  <inkml:trace contextRef="#ctx0" brushRef="#br0" timeOffset="1656">1702 281,'0'0,"0"0,0 0,0 25,0-25,0 26,-25-26,25 0,0 25,0-25,0 0,0 0,-25 0,25 0,0 0,0 25,-24 0,-1 0,0 25,0 25,-25 0,25-24,0-1,25-25,-24 0,24-25,0 0,24 0,1 0,0 0,25 0,-25 0,25 25,-50 25,0 50,-25 1,0-1,25-25,-25 0,25-24,0-26,25 25,25-25,-26 0,1 25,0-25,-25 0,0 25,0-25,0 26,-25-51,25 25,-25-25,1-25,24-1,0-49,0 0,0-75</inkml:trace>
  <inkml:trace contextRef="#ctx0" brushRef="#br0" timeOffset="2328">1901 256,'25'-25,"0"25,-25 0,0 0,25 0,0 0,0 0,0 0,24 0,-24 25,0-25,-25 25,25 26,-25-1,-25 25,-25 0,25 0,-24-25,-1 1,25-26,0-25,25 0,0-25,50-26,0 26,-1-25,26 50,-25-25,0 50,-1 25,1-25,-50 26,25-26,-25 25,0-25,-25 0,25 0,-50-25,25 0,1 0,-1 0,0-25,25 0,-25 0,25 25,25 0,25 50,-50-25,24 25,1 0,-25-25,0 1,0-26,0 0,0 0,0 0,-25 0,25 0,-24-26,-1 26,25-25,-25 25,25-25,0 25,0-25,0 25,0 0,0-25,-25 25,25 0,0 0,-25 25,0-25,0 0,0 0,1 25,-1-50,25 25,-25 0,25 25,-25 25,25 51,0 24,25-25,0 1,0-51,24 0,1-25,0-25,24 0,-24-50,0-25,25-1,-1 1</inkml:trace>
  <inkml:trace contextRef="#ctx0" brushRef="#br0" timeOffset="3547">2772 632,'-25'0,"25"25,0-25,0 0,0 0,25 0,25 0,0-25,24-25,1 25,-25 0,-1-25,-24 25,0 25,-25-25,0 25,0-25,0 0,-25 25,-24-25,24 25,-25 0,25-25,0 25,0 0,25 0,0 0,-25 0,25 50,0 50,0 25,-25 51,25-26,0 1,-24-26,24-25,0-49,24-26,1 0,0-25,0-25,25-26,25-24,-26 0,1 0,0-25,-25-1</inkml:trace>
  <inkml:trace contextRef="#ctx0" brushRef="#br0" timeOffset="4062">3245 281,'-25'0,"25"0,25 0,25 0,-1 0,1-25,-25 25,25 0,-1-25,-24 25,0 0,0 0,-25-25,0 25,0 0,-50 0,1 25</inkml:trace>
  <inkml:trace contextRef="#ctx0" brushRef="#br0" timeOffset="4250">3319 432,'-49'75,"24"0,0 26,25-1,0-25,25 0,0-25,24-24,1-26,0 0,-25 0,0-51,0 26,-1-25,-24 0,0 0,-24 0,-1 0,-25 24,0 26,25-25,-24 50,24 26</inkml:trace>
  <inkml:trace contextRef="#ctx0" brushRef="#br0" timeOffset="4547">3170 1560,'0'0,"25"0,0-25,25 0,24-50,-24 25,25-51,-26 26,1 0,0 0,-50-1,25-24,-25-25,0-51</inkml:trace>
  <inkml:trace contextRef="#ctx0" brushRef="#br0" timeOffset="4750">3394 106,'-25'0,"25"0,0 0,0 25,0 25,50 25,0 26,-1 49,1-25,0 26,25-26,-1 1,1-26,-25 0,-1 0,26-49,-25-1,-25-25,0 0,-25 0,0-25</inkml:trace>
  <inkml:trace contextRef="#ctx0" brushRef="#br0" timeOffset="5047">3966 582,'0'0,"0"75,0 51,-25-1,1 51,-51-51,25 0,0-49,1-26,24-25,0-25,0-25,0-25</inkml:trace>
  <inkml:trace contextRef="#ctx0" brushRef="#br0" timeOffset="5250">3767 6,'50'-25,"0"50,0 25,-1 0,-24 25,25-25,0 0,-1-25</inkml:trace>
  <inkml:trace contextRef="#ctx0" brushRef="#br0" timeOffset="5719">4563 1134,'0'0,"0"0,25 0,-25 0,0 0,0 0,0 0</inkml:trace>
  <inkml:trace contextRef="#ctx0" brushRef="#br0" timeOffset="5875">4638 1560,'0'0,"0"0,0 0,0-50,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49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568,'0'0,"0"-24,25-1,0-24,24-1,26 1,-26-25,26 0,-25 24,-1-24,-24 49,-25-24,25 49,-25-25,0 25,0 0,0 0,0 25,-50 24,25 25,-24 50,24 24,-25-24,50-25,-25-1,50-73,25 0,0 0,24-50,-24-49,24 24,1-49,-1 25,1-25,-50-24,-1 24,1 25,0 25,-25-1,0 50,0 0,0 0,-25 50,0 24,1 25,-26 49,25 0,0-24,25-50,0 0,0-25,25-49,0 25,25-50,-1 1,-24-26,25 1</inkml:trace>
  <inkml:trace contextRef="#ctx0" brushRef="#br0" timeOffset="656">1217 371,'0'0,"0"49,0 25,0 50,-25-25,0 24,0-49,25-24,0-26,0-24,0 25</inkml:trace>
  <inkml:trace contextRef="#ctx0" brushRef="#br0" timeOffset="1250">1664 445,'0'0,"0"0,0-25,24 25,1 0,25 0,0 25,24-25,1 25,-26-1,26-24,-26 0</inkml:trace>
  <inkml:trace contextRef="#ctx0" brushRef="#br0" timeOffset="1547">2036 791,'0'0,"25"0,25-25,-1-24,51-1,-26 1,1-25,-1 0,1-1,-26 1,-24 0,0 0,0 25,-25 24,0 0,0 25,0 0,-25 25,0 24,0 50,-24 25,24 24,0 0,0-49,25 0,25-50,0-24,24 0,26-50,-25 0,24-24,1-25,-26 0,26-25,-26 0,1-25,0 26,-25 24,-1 24,-24 25,0 25,0 0,0 0,-24 25,24 25,-25 24,25 24,-25 1,25 0,-25 0,25-25,0-24,0-1,25-24,-25-25,25 24,0-24,-1-24</inkml:trace>
  <inkml:trace contextRef="#ctx0" brushRef="#br0" timeOffset="2359">3526 568,'0'-24,"25"24,-25 0,0 0,25 0,0 0,-1 0,26 0,-25 24,0 1,-1 0,26 0,-25-25,0 24,0-24,-25 25,0-25,0 0,0 25,0-1,-25-24,0 25,-25 0,-24 0,24-1,1 1,49-25,-25 25,25-1,25 1,24-25,1 25,24-25,1 0,-1 0,-24 0,-25-25,0 0</inkml:trace>
  <inkml:trace contextRef="#ctx0" brushRef="#br0" timeOffset="4094">5090 223,'0'0,"-24"-25,-1 25,-25 0,0 0,-24 25,-1-25,1 49,-25-24,49-1,0 1,25-25,1 0,24 0,-25 0,25 0,0 25,0-25,0 0,25 24,-1 26,26-1,49 1,1-1,24-24,-25 24,-24-24,-26-25,1 25,-50-25,25 0,-25 0</inkml:trace>
  <inkml:trace contextRef="#ctx0" brushRef="#br0" timeOffset="4578">5761 223,'-25'24,"0"1,0 49,1 25,24 0,0 0,24-25,26 0,49-25,1-24,24-25,-25 0,25-49,-49-1,-1-24,-49 0,0 0,-50-25,-25 0,-24 0,-50 25,-25 49,-25 1,0 48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5:57.2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4 845,'0'0,"0"0,0-25,25 25,0-50,0-24,24-1,-24 26,25-26,-26 25,1 26,-25 24,25 24,0 76,-25 49,25 0,-1 25,26-25,0-50,-1-24,1-51,-1 26,1-50,-25 0,-1 0,-24-25</inkml:trace>
  <inkml:trace contextRef="#ctx0" brushRef="#br0" timeOffset="390">694 472,'0'0,"0"-25,0 25,0 0,0 25,-25 25,-25 49,1 50,-26 25,1 25,-50 0,25-26,25 1,24-74,0-26,26-24,24-50,0-25,0-50</inkml:trace>
  <inkml:trace contextRef="#ctx0" brushRef="#br0" timeOffset="953">793 50,'0'0,"0"0,0 0,0 0,24 0,-24-25,25 25,0 0,-25-25,25 25,0 0,-1 0,1 0,0 0,0 0,0 25,-1-25,1 0,-25 25,25-25,-25 0,0 0,0 25,0 0,0 0,-25-1,0 1,-24 25,-1-25,1 0,24-1,0-24,25 0,0 0,0 25,25-25,24 0,1 0,24 0,1 0,-1-25,-49 25,24-24,-49 24,0-25</inkml:trace>
  <inkml:trace contextRef="#ctx0" brushRef="#br0" timeOffset="2187">1412 522,'0'0,"0"25,25-25,0 0,24 25,1-1,24 1,1 0,-1 25,0-25,-49-1,25-24,-25 25,-25-25,24 25,-24-25,0 0,-24 25,-26 0,0 24,-24-24,-25 50,25-50,-1 24,26-24,24 0,25-25,0 0,0 0</inkml:trace>
  <inkml:trace contextRef="#ctx0" brushRef="#br0" timeOffset="2812">1982 1068,'0'-24,"0"24,0 24,-24-24,-26 50,-24 0,-1 24,1-24,24-25,1 0,-1-1,25-24</inkml:trace>
  <inkml:trace contextRef="#ctx0" brushRef="#br0" timeOffset="5672">2379 745,'0'0,"0"-24,25-1,-1-25,1-24,0 24,0-25,0 51,-1-1,1 0,-25 25,0 0,25 0,0 50,-1 49,1 25,0 50,25-25,-1 0,25-25,-24-49,0-26,-1 1,1-50,-25 25,-25-50,0-25,24-24,-24-1</inkml:trace>
  <inkml:trace contextRef="#ctx0" brushRef="#br0" timeOffset="6093">3098 447,'0'0,"-25"0,0 0,0 75,-49-1,24 100,-49 25,0 49,-25 1,50-26,-1 1,1-75,49-25,25-74,0-25,0-50</inkml:trace>
  <inkml:trace contextRef="#ctx0" brushRef="#br0" timeOffset="6672">3246 199,'0'0,"0"-25,0 25,25-25,-25 25,50-24,-26 24,26 0,-25 0,-1 0,1 0,0 0,-25 0,0 0,25 0,-25 24,0-24,0 25,-25 0,-25 25,26-1,-26 1,1 25,24-51,25 26,25-25,24-25,25 0,1-25,-1 25,-24-25,-1 0,-24 1</inkml:trace>
  <inkml:trace contextRef="#ctx0" brushRef="#br0" timeOffset="8015">3841 1019,'0'0,"0"0,25 0,-25 0,0 0,0 0,0 0,0 25,0 24,0-24,0 50,0-26,0 1,-25 0,-25-1,1 26,-25-50,24-1,0-24,26 25,-26-25,25-25,0 25,-24-24,49-26,-25-25,25 26,0-26,-25 26,25 24,25 0,25 0,-1 50,50 25,-49 24,24 1,-24-26,-1 26,1-50,-25-1,0 1,-1-25,-24 0</inkml:trace>
  <inkml:trace contextRef="#ctx0" brushRef="#br0" timeOffset="9000">4485 547,'-24'0,"-1"0,0 0,25 0,-25 0,25 0,-25 49,-24 1,49 49,-25 1,25 24,0 0,0 0,0-24,25-26,0-24,24 0,-24-50</inkml:trace>
  <inkml:trace contextRef="#ctx0" brushRef="#br0" timeOffset="9328">4609 621,'0'0,"25"0,-25 75,0-1,0 26,0 24,0-25,0-24,25-26,-25 1,0-25,0-25,0 25,0-75,0 0,25-24,-1-25,1-26,0 1,0 50,24 24,1 25,-25 0,-1 25,1 75,0-1,-25 1,25 24,-25 1,0-26,0-24,0-25,0-1,25 1,-25-25,0 0,0 0</inkml:trace>
  <inkml:trace contextRef="#ctx0" brushRef="#br0" timeOffset="9812">5105 870,'0'0,"25"0,-25 0,25 0,-1 0,1 0,25 0,-1 0,1 0,-25 0,24 0,1 0,-50-25,24 25,1 0,-25 0,0-25,0 0</inkml:trace>
  <inkml:trace contextRef="#ctx0" brushRef="#br0" timeOffset="10140">5601 472,'0'0,"0"0,0 0,0 50,0 24,0 26,0 24,0 0,0-24,0-26,0-24,0-50,0 25,0-25,0 0,0 0</inkml:trace>
  <inkml:trace contextRef="#ctx0" brushRef="#br0" timeOffset="10593">5848 447,'0'0,"25"0,-25 0,25 0,0 0,0 0,-25 0,24 0,1 25,-25 0,25 25,0 24,-1 1,-24-26,0 51,0-26,0 26,0-26,-49 1,24-50,-49 24,-1-49,26 25</inkml:trace>
  <inkml:trace contextRef="#ctx0" brushRef="#br0" timeOffset="13734">6443 894,'0'0,"0"0,-25-24,25 24,-24 0,24 0,0 0,0 0,-25 0,25 0,25 0,24 0,1 0,-1 0,26 0,-26 0,26 24,-1-24,-24 0,-26 0,1 0,-25 0,0 0,0 0,-25 0</inkml:trace>
  <inkml:trace contextRef="#ctx0" brushRef="#br0" timeOffset="14156">6394 1168,'0'0,"0"0,24 0,1 0,50 0,-1 0,0 0,1 0,-26 0,-24 0,25 0</inkml:trace>
  <inkml:trace contextRef="#ctx0" brushRef="#br0" timeOffset="16250">7360 1019,'0'0,"-25"0,1 0,24 0,0 0,0 0,0-25,24-25,1 25,25-24,24-26,0 1,-24-1,0 25,-26 26,1 24,-25 0,0 24,0 76,0 24,25 25,-25 25,50-50,-1 25,1-50,-1-24,1-25,-1-26,-24-24,0-24,0-1,-25-50</inkml:trace>
  <inkml:trace contextRef="#ctx0" brushRef="#br0" timeOffset="16640">8104 646,'-25'25,"0"49,-49 51,-1 49,1 24,-50 26,25-50,25-1,24-73,25-26,25-24,-24-25,24-75</inkml:trace>
  <inkml:trace contextRef="#ctx0" brushRef="#br0" timeOffset="17125">8401 100,'0'0,"25"25,0-25,24 24,1-24,-25 25,24 0,-49 25,0-1,0-24,0 25,-25 0,-24-1,24-24,0 0,0 0,25 0,0-1,50-24,0 0,24-24,25-1,-25-25</inkml:trace>
  <inkml:trace contextRef="#ctx0" brushRef="#br0" timeOffset="17843">8153 1515,'0'-24,"0"24,0 0,0 0,0 0,0 0,-25 24,25 1,-24-25,-1 25,0 25,25-25,0 49,-25-24,25 49,25-24,-25-1,25-24,24-25,-24-25,25 0,-1-50,-24 0,25-24,-25 24,-1-24,-24 24,0-25,0 26,0-26,-24 26,-26 24,0 25,1-25,24 50,0 0</inkml:trace>
  <inkml:trace contextRef="#ctx0" brushRef="#br0" timeOffset="19218">8451 1938,'0'0,"0"0,24 24,-24 1,25 0,0 0,-25-25,25 0,0 0,-1 0</inkml:trace>
  <inkml:trace contextRef="#ctx0" brushRef="#br0" timeOffset="19531">8798 1590,'-25'0,"25"0,0 0,0 0,-25 0,25 0,-25 25,25 24,-25 1,25 25,0-1,0 1,25-26,0-24,25 0,-26-25,26-25,-25-25,24 1,-49-1,25-24,-25 24,0 0,0 1,-25-1,-24 25,24 0,0 25,0 0,25 0,0 25</inkml:trace>
  <inkml:trace contextRef="#ctx0" brushRef="#br0" timeOffset="19984">9145 1416,'0'0,"0"0,0 0,0 25,24 0,-24 24,0-24,0 25,0 0,25-1,-25-24,25 25,0-50,0 25,-1-1,1-24,0 25,0 0,-25-25,24 25,-24-25,25 25,-25 0,25-25,-25 0,25 24,-25-24,0 25,0 0,0-25,0 25,0 25,0-25,-25-1,0 1,0 0,-24 25,-1-50,26 25,-26-25,0 0,26 0,-1 0,0-25,0-50,25-24</inkml:trace>
  <inkml:trace contextRef="#ctx0" brushRef="#br0" timeOffset="20515">9194 1515,'50'0,"-1"0,26 0,-26 0,-24 0,25 0,-26 0,26-24,-50 24,25-25,-25 25</inkml:trace>
  <inkml:trace contextRef="#ctx0" brushRef="#br0" timeOffset="42672">9888 621,'0'0,"0"0,0 0,-25 0,25 25,0-25,-24 25,24-25,-25 0,25 0,0 0,0 25,-25 0,25-1,0 1,0 25,0-25,-25 49,25 1,0 24,0 25,0 1,25 24,-25-25,25-25,0 0,24-49,-24 0,0-25,-1-25,-24 0,25-75,0 1</inkml:trace>
  <inkml:trace contextRef="#ctx0" brushRef="#br0" timeOffset="43922">10656 870,'25'-25,"-25"0,25 25,-25 0,0-25,0 0,0 25,0-25,-25 1,0-1,-24 0,-26 25,26-25,-25 25,-1 0,50 0,-24 0,24 0,25 0,0 0,0 50,25 24,24-24,1 49,0-24,24-1,0 1,-24-25,-25 24,-1-24,-24-1,0 1,0 0,-24-1,-26-24,0-25,1 0,-25 0,24-25,0 1,1-26,24 0,25-24,-25 24,25 0,50 26,-1-26,51 0,-1 25,0-24,-25-1,0 0</inkml:trace>
  <inkml:trace contextRef="#ctx0" brushRef="#br0" timeOffset="44578">11127 497,'25'50,"25"-1,-1 76,1-1,-25 25,24-25,1 0,-26-24,1-26,-25 1,-25-1,-24-24,-25-25,-26-1,1-24</inkml:trace>
  <inkml:trace contextRef="#ctx0" brushRef="#br0" timeOffset="68734">11747 944,'0'0,"0"-25,25 25,-1 0,1 0,25 0,-1 0,1 0,-1 0,26 0,-1 0,-24 0,-26 0,1 0,0 0,0 0,-25 0,0 0</inkml:trace>
  <inkml:trace contextRef="#ctx0" brushRef="#br0" timeOffset="69031">11846 1292,'0'0,"50"25,-1-25,25 0,1 0,24-25,-25 0,-24 25,-1-25,1 0</inkml:trace>
  <inkml:trace contextRef="#ctx0" brushRef="#br0" timeOffset="69906">12862 596,'0'0,"0"50,-25 25,25 49,-25 25,25 0,-24 0,-1-25,0-25,25 1,0-75</inkml:trace>
  <inkml:trace contextRef="#ctx0" brushRef="#br0" timeOffset="70187">13407 447,'0'0,"0"50,-25 0,1 24,-1 26,-25-1,26-25,24-24,0 25,24-50,26-1,24 1,-24 0,24 25,-49-1,25 1,-26 0,-24-25,0 24,0 1,-49 0,24-26,-49 26,-1-25,26 0,-26-25,1 0,49-25,-24-25,24-24</inkml:trace>
  <inkml:trace contextRef="#ctx0" brushRef="#br0" timeOffset="70531">13283 621,'75'0,"-1"0,25 0,0 0,-49 25,24-25,-24 0,-25 25,-1-25</inkml:trace>
  <inkml:trace contextRef="#ctx0" brushRef="#br0" timeOffset="71031">13977 1416,'0'0,"-24"25,24-25,0 25,0-25,0 25,0-25,24 0</inkml:trace>
  <inkml:trace contextRef="#ctx0" brushRef="#br0" timeOffset="71281">14572 497,'-25'0,"-24"50,24-1,0 51,0-1,25 0,0-24,-24 0,48-26,1 1,0 0,49-26,-24 26,24-25,1 0,-26 0,1-1,-26 1,1 0,-25 0,0 0,0-25,-25 25,-49-1,25 1,-51 0,26 0,25-25,-26 0,26-25</inkml:trace>
  <inkml:trace contextRef="#ctx0" brushRef="#br0" timeOffset="71640">14572 820,'50'-25,"24"25,0 0,25 0,-24 0,-26 25,1 0,0 0,-26-1,26 1</inkml:trace>
  <inkml:trace contextRef="#ctx0" brushRef="#br0" timeOffset="71859">15291 969,'-25'0,"0"25,0 25,1-1,24 26,0-1,-25 1,50-26,24-24,-24 0,49-25,-24 0,-1-50,-24 26,0-51,-25 25,0-24,0-1,-25 1,0-1,-24 26,-1 24,26 25,-1 25</inkml:trace>
  <inkml:trace contextRef="#ctx0" brushRef="#br0" timeOffset="72234">15415 398,'0'0,"-25"-25,25 25,25 0,24 0,1 0,24 25,25-25,-24 0,-1 25,0-25,-24 0,-25 24,-1-24,-24 0,0 0,0 0,0 25,0 0,0 25,0 24,0 50,-24 25,-26 75,-24-25,-1-1,26-73,-25-26,49-49,0-26,0-24,25 0,0-2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7:46.3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472,'-25'0,"25"0,0 0,0-25,25 25,0-25,24-25,1 26,25-26,-1 25,25 0,-49 25,0 0,-25 25,-25 50,24 24,-73 0,-26 25,1 25,-26 0,26-50,-1-25,26-24,-1-25,25 0,25-25,0-25,0-50,0 1,25-50,-25 0,25 25,0 24,-25 26,24 49,1 0,0 25,0 49,25 25,-1-24,1 24,0-25,-1 1,1-51,-25 1,0 0,-25 0,25-50,-25-25,24-49</inkml:trace>
  <inkml:trace contextRef="#ctx0" brushRef="#br0" timeOffset="563">671 75,'0'0,"0"0,25 25,-1 24,1 1,-25 49,25-25,-25 26,0-51,0 26,25-50,-25-1,0-24,25 0,-25 0,0-49,25-1,-1-24,26-26,0 1,-1 50,-24 24,25 0,-25 50,24 0,-24 49,25-24,-50-1,25 1,0-1,-25-24,0 0,0 0,0-25,0 25,0-25,-25 0,-25 0,0 0,1 25,-51 24,1 26,-25 49,25 0,-26 0,26-50,49-24,26-26,24-24,24 0,1-24,50-26,-1 0,26 1,-1 24,0 25,-24 25,-1 24,-24 1,-25 24,24-49,-49 0,25 0,0-25,-25-25,25 0,0-49,0-1,24-73,-24-26,25-24,-25-1,24 25,-24 75,-25 25,25 49,-25 25,0-25,0 25,0 0,25 50,-25 24,0 50,0 25,0 50,0 24,0-25,0-24,0-50,0-25,-25-49,50-26,-25 1,25-25,-25-25,25-24,-25-26,24-49,1-49</inkml:trace>
  <inkml:trace contextRef="#ctx0" brushRef="#br0" timeOffset="1531">1788 273,'0'0,"0"0,25 25,-25 25,0-1,0 1,25-1,-25-24,25 25,-25-50,25 25,24-25,-24 0,25 0,0 0,-26 0,-24 0,25 25,-25-1,0 26,0 0,-25-1,1 26,-51-1,-24 0,-1 1,1-26,25-24,49-25,0 25,25-50,25 0,24 25,51-24,-1-1,0 25,1 0,-26 0,-24 0,-50 0,25 0,0 0,-25 0,0-25,0 0,24-49,-24-25,25-50,0 0,0-25,-25 50,25 0,-25 50,0 24,0 25,0 25,0 0,0 0,0 0,25 75,-25-1,25 50,-25 50,24 49,-24-24,25-1,0-24,0-75,0 0,0-49,-1-26,-24 1,0-25</inkml:trace>
  <inkml:trace contextRef="#ctx0" brushRef="#br0" timeOffset="2656">3055 224,'25'0,"-25"0,0 0,0 24,-50 1,-24 25,-1-1,1 26,24-26,0 26,50-25,0 24,0 25,25 0,25 1,-25-1,0 0,-25 0,0-24,-25-26,25-24,-25-25,25 25,0-75,0-24,0-25,25-50,24-25,1-24,49 49,-24 74,-1 26,1 24,0 25,-1 0,25 25,-24-25,-1 25,-24-25,-25 0,0 0,0 0,-50 0,25-25,-25 0,-25-25,1 1,-26-1,25 25,-24-24,24 49,1-25,24 50,0 49,25 1,0 73,0 26,0 0,0-1,0-49,0-24,0-51,0-24,0-25,0 25,0-50,0-25,0 1,0-50,0-1,0 1,25 0,0 74,-1 0,26 1,0 73,-1 1,1-1,-25 26,-25-1,0-24,0 24,0-49,-25-25,25 0,0 0,-25 0,0 0,1-25,24-24,0 24,24 0,1 25,-25 0,25 25,0-25,-25 49,-25 1,-49 49,-1-24,-49 24,0-50,24 1,51-25,24 0,25-25,25 0,74 0,25 0,25-25,0 0,-25 0,-24 0,-51 25,-24-24,-25 24,-49-25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7:51.1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48,'0'0,"0"0,25 0,24 0,26 0,24 0,25 0,25 0,24 0,-49 0,0 24,-49-24,-1 25,-49-25,-25 0,0 0,0 25,-25-50,0 0,-24 25</inkml:trace>
  <inkml:trace contextRef="#ctx0" brushRef="#br0" timeOffset="375">49 992,'0'0,"25"-24,0 24,0-25,-25 25,25-25,-1 25,-24-25,25 0,0 1,0-1,24 0,-24 0,0 0,0 25,0 0,-1 0,1 50,25 0,-25 24,24 0,1 26,-1-1,1 0,0-49,-1 24,-24-49,25-25,-26 0,1-25,0 0,0-24,0-26</inkml:trace>
  <inkml:trace contextRef="#ctx0" brushRef="#br0" timeOffset="750">992 695,'-75'99,"1"0,-50 25,0 25,25-50,24 0,26-49,24 0</inkml:trace>
  <inkml:trace contextRef="#ctx0" brushRef="#br0" timeOffset="1422">1612 794,'0'0,"0"0,0 0,0 0,50 0,24 0,0 0,26 0,-1 0,0 0,-49 0,24 0,-49 0,-25 0,25 0,-25 0,0 0</inkml:trace>
  <inkml:trace contextRef="#ctx0" brushRef="#br0" timeOffset="1687">1662 1092,'49'24,"1"-24,24 25,1 0,-26-25,26 0,-26-25,1 0,-1 1</inkml:trace>
  <inkml:trace contextRef="#ctx0" brushRef="#br0" timeOffset="4031">2902 0,'0'0,"0"0,0 0,0 25,0 25,0 49,24 0,-24 0,0 1,0-1,0-25,0-24,0-25</inkml:trace>
  <inkml:trace contextRef="#ctx0" brushRef="#br0" timeOffset="4312">2455 794,'50'0,"-25"0,49 25,0-25,50 0,-24 0,24 0,0 0,0 0,-75-25,1 25,0 0,-26-25</inkml:trace>
  <inkml:trace contextRef="#ctx0" brushRef="#br0" timeOffset="4562">2951 1092,'0'0,"0"0,0-25,0 25,0-25,0 0,-25 0,1 1,-26 24,25 0,-24 0,-1 49,0 26,26-1,-1 0,25 1,25-26,24 1,1-25,-1-25,26 0,-1-50,-24 1,24 24,-49-50,0 26,0-1,-25 1,0 24,0 0,-25 25,25 0,0 0,-25 25,25 74,0 25,-25 50,0 74,1-50,-1-24,0-50,25-50,0-49,0 0,25-50,0-25,-1-24,1-50</inkml:trace>
  <inkml:trace contextRef="#ctx0" brushRef="#br0" timeOffset="5281">3943 298,'0'0,"0"0,0 25,-24 24,-1 26,-25-1,25 25,25 25,-24 0,24 0,0 0,0-49,0 24,24-49,26-26,-25 1,0 0,-1-25,1 0,-25 0,25 0,-25-25,0-49</inkml:trace>
  <inkml:trace contextRef="#ctx0" brushRef="#br0" timeOffset="7969">4291 670,'0'0,"0"-25,24 25,26-25,-25 25,24 0,1-24,-25 24,0 24,-1 1,-24 50,0-1,0-24,-49 24,-26-24,1-1,0 1,24-25,0-25,26 24,24-24,-25 0,74 0,51 0,-1 0,0 0,-25 0,26-24,-51-1,-24 0</inkml:trace>
  <inkml:trace contextRef="#ctx0" brushRef="#br0" timeOffset="8375">5084 645,'0'0,"25"-25,0 1,-25-1,0 0,0-25,0 26,0-1,-25 0,0 0,1 25,-26 0,0 0,26 0,-26 25,50 0,-25 49,50 1,0-1,24 0,1 1,24-1,-49-24,25 24,-50-49,0 25,0-26,0 1,-50 0,-24-25,-1 0,1 0,0 0,24-25,25-24,25-1,25 0,49-24,50 0,50-1,-25 26,-25-26,-50 26</inkml:trace>
  <inkml:trace contextRef="#ctx0" brushRef="#br0" timeOffset="8844">5630 397,'0'-25,"0"1,0-1,0 0,0 0,-25 25,-24 0,-1 0,-24 0,49 75,0 24,0-25,25 25,-25-49,50 0,25-26,24-24,25 0,-24 0,-1-24,-49-26,0 0,0 1,-25-1,0 1,0 24,0 0,0 25,0 0,0 50,0 49,-25 74,0 75,-74-24,49-1,25-74,1-50,24-49,0-26,0 1,0-25,0-25,49 1</inkml:trace>
  <inkml:trace contextRef="#ctx0" brushRef="#br0" timeOffset="9344">5853 868,'0'0,"25"0,25 0,49 0,0 0,0 0,1 0,-1-24,0-1,-49 0,24 25,-49-25,0 0,-25-24</inkml:trace>
  <inkml:trace contextRef="#ctx0" brushRef="#br0" timeOffset="9578">6325 496,'0'100,"0"24,0 0,0 24,0-48,0-1,0-25,24-49,1 0,-25-25,25 0,0 0</inkml:trace>
  <inkml:trace contextRef="#ctx0" brushRef="#br0" timeOffset="9812">6920 695,'25'25,"-1"-1,1 1,-25-25,25 25,-25 0,25-25,-25 0</inkml:trace>
  <inkml:trace contextRef="#ctx0" brushRef="#br0" timeOffset="9984">7292 744,'0'25,"0"-25,0 0,0 0,25 0,-25 0</inkml:trace>
  <inkml:trace contextRef="#ctx0" brushRef="#br0" timeOffset="10141">7689 720,'0'0,"0"0,24 0,-24 0,25 0,0 0</inkml:trace>
  <inkml:trace contextRef="#ctx0" brushRef="#br0" timeOffset="10406">7862 695,'0'0,"0"25,25-25,25 24,24-24,1 0,24 0,-25 0,1 0,-1 0,0 0,-24 0,-25-24,-25-1</inkml:trace>
  <inkml:trace contextRef="#ctx0" brushRef="#br0" timeOffset="10641">8259 447,'-25'49,"25"26,0 49,0 0,-24 25,-1-25,0-50,25 0,0-49,-25 0,50 0</inkml:trace>
  <inkml:trace contextRef="#ctx0" brushRef="#br0" timeOffset="11234">8904 546,'25'0,"0"0,24-25,1 25,-25 25,24 0,-24 0,0-1,0 26,-25-25,-25 24,-25 1,-49 24,25-24,-26 0,51-1,24-24,0 25,50-26,25 26,-1-50,26 25,24-25,-25-25,25 25,1-50,-51 1</inkml:trace>
  <inkml:trace contextRef="#ctx0" brushRef="#br0" timeOffset="11578">9599 596,'0'-25,"0"0,24 0,-24-24,0 24,0-25,0 25,0 1,-24-1,-1 25,-25 0,0 25,1 24,-1 26,25-1,25 0,0 1,25-26,25-24,24-25,1 25,-1-50,1 0,-26 1,-24-1,-25 0,0-25,0 26,-25-1,25 25,0-25,-25 50,1 49,-26 50,-24 99,-1-24,-24-1,49-24,25-50,1-50,24-24,24-25,-24-25,0-25,50-25,-25-24,24-25</inkml:trace>
  <inkml:trace contextRef="#ctx0" brushRef="#br0" timeOffset="12094">10343 348,'0'-25,"0"25,0 0,-25-25,25 25,0 0,0 25,-25 24,0 1,-24 24,-26 50,26 25,-26-25,50 0,1-25,48-49,1 0,25-26,24-24,1 25,-1-50,-24 1,-26-26,1 0,-25-24,-25 24,-24-24,-1 49,-24 0,24 25,1 0</inkml:trace>
  <inkml:trace contextRef="#ctx0" brushRef="#br0" timeOffset="12547">10715 298,'24'25,"1"0,25 49,-1 25,26 25,-26 50,-49-1,25-24,-50-50,1 1,-26-51,-24 1,-1-25,1-25,-1 0</inkml:trace>
  <inkml:trace contextRef="#ctx0" brushRef="#br0" timeOffset="13000">11285 744,'25'0,"-25"0,25 0,24 0,26 0,-26 0,51 0,-26 25,25-25,-24 25,-1 0,-24-25,-1 0,-24 0,0 0,-25 25,0-25,0-25</inkml:trace>
  <inkml:trace contextRef="#ctx0" brushRef="#br0" timeOffset="13281">11409 1017,'0'25,"25"-25,49 0,1 0,-1 25,25-25,-24 25,-1-25,-24 0,-25 0,-1-25,-24 25</inkml:trace>
  <inkml:trace contextRef="#ctx0" brushRef="#br0" timeOffset="16359">12302 571,'0'0,"0"0,0 0,-25 0,50 0,0 0,24 0,26 0,-1 0,1 0,-1 25,-24-25,-1 24,-24 1,0 25,-50-1,-49 26,-1 24,-24 0,0-24,0-1,-1 0,76-24,-1 0,25-50,25 24,24-24,26 0,-1-24,50-1,-25 0,1-25,-1 1</inkml:trace>
  <inkml:trace contextRef="#ctx0" brushRef="#br0" timeOffset="16859">13269 670,'0'0,"25"-25,-25 0,0 1,25-1,-25 0,0 0,0 0,0-24,-25 49,0-25,1 25,-1 0,-25 0,1 25,24 0,25 24,-25 1,25 24,25 1,24-1,1 0,-25-24,24 0,-49-1,25 1,-25-1,-49-24,24 25,-50-50,51 25,-26-25,25 0,0 0,25 0,0-25,0-50,0 1,0 0,50-26,0 1,-1 25,26 24,24-24</inkml:trace>
  <inkml:trace contextRef="#ctx0" brushRef="#br0" timeOffset="17391">13666 298,'-25'-25,"25"25,-24 0,24 0,0 0,0 0,24 0,51-25,-1 25,-24 0,-1 0,-24 0,25 0,-25 0,-25 0,0 25,0-25,0 25,0 25,0 24,0 25,-50 75,0 24,-24 25,-25 1,24-26,26-49,-1-25,50-50,-25-24,25-25,0-25,0 25,0-50,0 0,0-25</inkml:trace>
  <inkml:trace contextRef="#ctx0" brushRef="#br0" timeOffset="17828">14113 1265,'0'0,"0"0,24 0,-24 25,25-25,0 0,25 0</inkml:trace>
  <inkml:trace contextRef="#ctx0" brushRef="#br0" timeOffset="18047">14882 695,'0'-25,"0"0,0 0,0 1,0-1,0-25,-25 25,0 1,-25-1,1 0,-1 25,1 0,24 0,0 0,25 25,0 49,25-24,24 24,1 25,0 1,24-26,-24 0,-26 1,1-26,-25 1,0-25,-25 24,-24-24,-1-25,-24 25,-1-25,26 0,-1-25,1 0,49-24,-25-26,74-24,75 25,0-1,25 1,0 24,-25 1,0 24,-25 0,-24 0,-1 1,-24 24,-26-25,1 25,-25-25,0-25,25 26,-25-26,25 0,-25 26,0-26,0 25,0 0,-25 0,0 1,-24 24,24 0,-25 0,1 0,24 24,-25 51,25-1,1 26,-1-26,25 25,49-49,-24-1,50-24,-1 0,0-25,1-25,-1 0,1 1,-50-26,-1 0,-24 26,0-26,0 25,0 0,0 25,0-24,0 24,0 0,0 24,-24 26,-26 49,0 50,-24 25,-25-1,49 1,0-50,26-25,24-49,-25-25,25-1,0-24,0 0,25 0,-25 0,24-24,1-26,0 0,25 1,-26-26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8:13.85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9 719,'0'0,"0"0,0 0,0 50,0-1,0 26,0 73,0-24,0 25,0 0,-25 0,1-50,-1-50,25 1,-25-50,25 0,0 0,0-50,25-49,0 0,24-50,1-24,24 24,26 50,-26 0,1 49,-26 0,1 50,-50 0,25 0,0 25,0 25,-1-1,-24 51,25-1,-25 50,0-1,0 1,0-50,25-24,0-51,0 1,49-25,1-49,-1-26</inkml:trace>
  <inkml:trace contextRef="#ctx0" brushRef="#br0" timeOffset="781">1693 843,'25'0,"0"-25,-25 25,0 0,0-25,0 1,0-1,0 0,0 0,-25 0,0 25,-24-24,24-1,-50 0,26 25,-26 25,1 0,-1 24,25 1,26 24,-1 1,0 24,25-50,74 26,1-26,-1 1,26 0,-1-1,-24 1,-26-1,-24-24,0 25,-25-1,-25 1,-25-1,-24 1,-25-25,24 0,1-25,24 0,25 0,25-25</inkml:trace>
  <inkml:trace contextRef="#ctx0" brushRef="#br0" timeOffset="1375">1867 1289,'0'0,"0"0,0 0,0 25,0 0,0 49,0 26,0-26,0 25,0-25,0 1,0-50,0-1,0-24,0 0,0-24,25-1,-25-50,25-24,49 0,-24 0,24 25,-24 24,-25 25,0 0,-25 50,25 25,-1-1,-24 51,0-1,0-25,0-24,0-26,0 1,0-25,0 0,0 0,0-25,0-24,0-26</inkml:trace>
  <inkml:trace contextRef="#ctx0" brushRef="#br0" timeOffset="1922">1966 397,'0'0,"0"-25,0 25,0 0,0 0,25-25,-25 25,50 0,0 0,-1 0,1 25,0-25,-26 25,-24-25,25 25,-25-1,0 26,-49 0,-1-1,0 25,1-49,-1 0,50 0,0 0,50-1,24-24,25-24,-24 24,24-25,-24 0,-26 0</inkml:trace>
  <inkml:trace contextRef="#ctx0" brushRef="#br0" timeOffset="4594">2910 1141,'0'0,"25"0,24 0,26 0,24 0,25 0,1 0,-1 0,-50 0,1 0,-26 0,-49 0,25 0,-25 0,-25 24,1-24</inkml:trace>
  <inkml:trace contextRef="#ctx0" brushRef="#br0" timeOffset="4891">2935 1438,'25'0,"-1"25,51 0,-1-25,51 25,-1-25,-25 0,25 0,-49-25,-1 0</inkml:trace>
  <inkml:trace contextRef="#ctx0" brushRef="#br0" timeOffset="5797">4971 223,'0'0,"0"-25,0 1,0 24,0-25,0 25,0-25,0 0,0 25,0-25,-25 1,0-1,0 25,1-25,-26 25,25 0,0 25,1 49,-26 1,25-1,0 0,25 1,0-50,25-1,25 1,-1-25,1 0,24-49,-24-1,0 0,-25 1,24 24,-49 0,0-24,0 49,0-25,0 25,-25 0,25 25,-24 49,-1 0,0 50,0-49,25-1,0 0,-25-49,25 25,0-50</inkml:trace>
  <inkml:trace contextRef="#ctx0" brushRef="#br0" timeOffset="6500">4226 868,'0'0,"0"0,0 0,25-25,25 25,-1 0,1 0,49 0,25 0,1 0,23 0,1 0,0-25,0 25,-49-25,-26 25,-24-24,-25 24,0 0,-25 0,0 0,0 0</inkml:trace>
  <inkml:trace contextRef="#ctx0" brushRef="#br0" timeOffset="6969">4350 893,'25'0,"0"24,0-24,24 50,1-25,25 24,24 1,0 0,0-26,-24 1,-1 0,-24-25,-25 25,0-25,-25 0,0 0,-50 25,-24-1,-1 1,-24 25,-25 24,24 1,-24-26,50 1,24-26,25 1,25-25,25 25,50-25,24 0,0 0,25-25,0 25,25 0,-24-25,-51 25,1 0,-26 0,-24 0,0 0,-25 0,0 0,0 0,0 0,0 0,-25-49</inkml:trace>
  <inkml:trace contextRef="#ctx0" brushRef="#br0" timeOffset="17234">4127 2008,'0'0,"25"0,-25-24,0 24,24 0,-24 0,0 0,50-25,-50 25,25 0,0 25,0-25,-1 0,-24 0,0 24,25-24,-25 25</inkml:trace>
  <inkml:trace contextRef="#ctx0" brushRef="#br0" timeOffset="17547">4052 2256,'0'0,"25"-24,0 24,0 0,0 0,-1 0,1 24,0 51,-25-26,0 26,0-26,0-24,25 0,0-25,24 0,26-50,-1-49,-24 50,25-26,-26 26</inkml:trace>
  <inkml:trace contextRef="#ctx0" brushRef="#br0" timeOffset="17969">4698 2058,'0'0,"0"0,0 0,25 0,-25 0,25 0,24 0,-24 0,25 0,-26 0,1 0,0 0,0 0,0 0,-25 0,0 0</inkml:trace>
  <inkml:trace contextRef="#ctx0" brushRef="#br0" timeOffset="18328">4648 2232,'0'0,"50"0,-25 0,24 0,1 0,0 0,-1-25,1 0</inkml:trace>
  <inkml:trace contextRef="#ctx0" brushRef="#br0" timeOffset="20203">5269 1884,'0'0,"0"0,0 0,0 25,0-25,0 0,0 25,0 0,0-25,0 25,0-1,0-24,0 25,0 0,0 0,0 0,0 24,0 1,0-1,0 1,0 0,0-1,0 1,0-25,0 24,0-49,0 25,0-25,0 25,0-25,0 0,0 0,0-25,0 25,0-25,0 0,0 1,25-51</inkml:trace>
  <inkml:trace contextRef="#ctx0" brushRef="#br0" timeOffset="22469">6213 645,'-25'0,"0"24,0-24,0 25,-24 0,24 25,0 24,0 50,0 25,25 49,0 1,0-26,25-49,25 0,-1-74,1-1,0-49,-1 0,1-25</inkml:trace>
  <inkml:trace contextRef="#ctx0" brushRef="#br0" timeOffset="22766">6411 1265,'25'-25,"-25"0,0-25,25 1,0-1,0-24,24-1,1 26,-25-1,0 25,-1 25,-24-24,0 48,0 51,25 24,25 50,-1 0,1-1,25-24,-26-25,26-24,-50-50,24-1,-24-24,-25 0,0-49,0-1</inkml:trace>
  <inkml:trace contextRef="#ctx0" brushRef="#br0" timeOffset="23109">7106 868,'0'25,"-49"74,-1 25,-49 25,-1-1,26 26,0-75,24 0,25-49,25-50,0 25,50-75</inkml:trace>
  <inkml:trace contextRef="#ctx0" brushRef="#br0" timeOffset="23359">7454 1017,'0'0,"0"24,25-24,-25 25,25 0,-25-25,49 25,-49-25,25 25,-25-25,0 0,0 24,0 1</inkml:trace>
  <inkml:trace contextRef="#ctx0" brushRef="#br0" timeOffset="23578">7454 1265,'0'24,"0"-24,0 50,25 24,-25 26,25-1,-25 0,25 0,-1-74,26 0,0-1,-1-24,1-24,0-51,24 1</inkml:trace>
  <inkml:trace contextRef="#ctx0" brushRef="#br0" timeOffset="23859">8125 1091,'0'0,"0"0,-25 0,74 0,1 0,0 0,24 0,-24 0,0 0,-1 0,-49 0,25-25</inkml:trace>
  <inkml:trace contextRef="#ctx0" brushRef="#br0" timeOffset="24531">8720 744,'0'0,"0"-25,0 25,-24 0,24-25,49 25,75 0,-24 0,49 0,-25 0,0 0,-49 0,-1 0,-24 0,-50 0,25 0,-25 0,0 0,0 0</inkml:trace>
  <inkml:trace contextRef="#ctx0" brushRef="#br0" timeOffset="24828">8795 1041,'0'0,"25"0,24 0,-24-24,25 24,24-25,-49 25,0 0,0 25,0 24,0 50,24 1,1-1,-25 0,24-25,1 1,0-26,-1-49,-24 25,-25-25,25 0,-25-25,0-24</inkml:trace>
  <inkml:trace contextRef="#ctx0" brushRef="#br0" timeOffset="25125">9540 967,'-25'0,"0"25,-49 49,-26 50,1 0,0 25,24-50,1-25,24-24,50-25,-25-25</inkml:trace>
  <inkml:trace contextRef="#ctx0" brushRef="#br0" timeOffset="25484">9987 546,'0'0,"50"0,-26 49,51 25,-25 26,-1 24,1 0,-50 24,0-24,0-24,0-1,-50-25,1 0,24-24</inkml:trace>
  <inkml:trace contextRef="#ctx0" brushRef="#br0" timeOffset="25937">10384 347,'0'-25,"0"25,0 0,0 0,0 0,0 0,25 0,-25 0,0 0,0 0,0 0,0 0,25 0,-25 0,49-24,-24 24,0 0,25-25,-25 25,24 0,-24 0,25 25,-25-1,-1-24,-24 25,0 0,0-25,0 25,0 0,0-1,-49 26,-1-25,25 0,-49-25,49 24,25-24,-25 0,25 25,-25-25,25 0,25 25,0 0,49-25,1 24,-1-24,-24 0,0-24,-25 24,-25-25,0 25</inkml:trace>
  <inkml:trace contextRef="#ctx0" brushRef="#br0" timeOffset="27250">11030 1116,'0'0,"49"0,1 0,25 0,24 25,0-25,1 0,-1 0,-25 0,-24 0,0 0,-25 0,-25 0,0 0,-25 0</inkml:trace>
  <inkml:trace contextRef="#ctx0" brushRef="#br0" timeOffset="27547">11030 1364,'49'0,"26"25,24-25,1 24,49-24,-50 0,25-24,-49 24,-1-25,-49 0</inkml:trace>
  <inkml:trace contextRef="#ctx0" brushRef="#br0" timeOffset="31594">12644 769,'0'0,"0"49,0 50,-25 50,0 25,0-1,0-24,1-25,-1-25,25-49,0-1,0-24,0-25,0 0</inkml:trace>
  <inkml:trace contextRef="#ctx0" brushRef="#br0" timeOffset="31891">13339 769,'0'-25,"0"50,-25-1,0 1,-24 50,24-1,-25 0,1 50,-1 0,0 0,1 0,49-49,-25 24,50-74,24 24,1-49,24 0,1-25,-1-24,1-1,-1 1,-49-1,-25 1,0-26,-25 26,-24-1,-26 0,1 50,49 0,0 0,0 0,25 0</inkml:trace>
  <inkml:trace contextRef="#ctx0" brushRef="#br0" timeOffset="32312">13687 992,'-25'-25,"25"25,0-25,0 25,0-25,25 1,24 24,1 0,0 0,24 0,-24 0,0 24,-26 1,1 25,0-1,-25 26,-50 24,-24 0,-1-24,-24-1,49-24,1-26,24 1,25-25,0 0,25 25,24-25,26 0,24 0,1 0,-26 0,0 0,1 0,-25 0,-26 0,-24-25</inkml:trace>
  <inkml:trace contextRef="#ctx0" brushRef="#br0" timeOffset="32781">14754 1339,'0'25,"25"0,-25-25,25 24,-25-24,25 25,0-25,0 0,24 0</inkml:trace>
  <inkml:trace contextRef="#ctx0" brushRef="#br0" timeOffset="32984">15425 992,'25'-25,"-25"-25,0 26,0-1,0-25,0 1,-25 24,0 0,-25 0,1 0,-26 25,1 0,24 0,25 0,25 25,0 0,25 25,0 24,49 0,-24 1,25-1,-1 1,-49-1,0-24,0-1,-25 1,0-25,-25-1,-25 1,0 0,-24-25,-1 0,26 0,-1-50,25 26,25-51,25 1,50-1,24 26,25-26,0 51,0-26,-49 25</inkml:trace>
  <inkml:trace contextRef="#ctx0" brushRef="#br0" timeOffset="33531">16046 793,'0'0,"0"-24,0-1,0 0,-25 0,0 0,0 1,0-1,-24 25,-1-25,25 25,-24 25,24 0,0 24,0 1,25 24,25-24,25 24,-1-24,26 24,-26-24,-24 24,0-24,0-1,-25-24,0 25,0-25,0-1,-50 1,1-25,-1 25,-25-25,1 0,24 0,1-50,-1 26,25-51,25 1,50-25,-1 24,51 1,24 49,25-25,-25 26,-25 24</inkml:trace>
  <inkml:trace contextRef="#ctx0" brushRef="#br0" timeOffset="34094">16691 694,'25'-25,"-25"-24,25 24,-25-24,25-1,0 0,-25 26,24-1,-48-25,-1 25,-50 1,50 24,-24 0,-1 0,0 49,26 26,-26-1,25 25,0-25,25 1,0-26,50 1,0-25,24 0,1-25,-1 0,-24-25,-1 0,1 0,-25 0,0-24,-25 24,0 25,0-25,0 0,0 25,0 0,0 0,0 0,0 0,-25 0,25 75,-50 24,1 25,-26 74,-24 1,49-1,0 0,50-74,-24 0,48-49,1-50,0-1,-25 1,25-50,0 1,-25-26,0-2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8:50.2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46 0,'0'0,"0"0,0 25,25-25,-25 0,25 25,-25-25,0 0,0 0</inkml:trace>
  <inkml:trace contextRef="#ctx0" brushRef="#br0" timeOffset="203">0 544,'0'25,"0"-25,0 0,50-25</inkml:trace>
  <inkml:trace contextRef="#ctx0" brushRef="#br0" timeOffset="343">595 544,'24'25,"-24"-25,25 0,-25 0,0-50,25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8:51.1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713,'0'-25,"25"0,-25 0,50-49,-1 24,51-24,-26-1,0 26,-24-1,0 25,-26 0,1 25,-25 0,0 0,0 25,0 0,0-25,0 25,0-25,0 0,0 25,0-25,0 0,0 0,0 0,0 24,0-24,25 0,-25 0,0 0,0 0,0 0,0 25,0 25,0 49,0 50,0 50,0-25,0-50,25 0,49-50,1-24,24-50,-25 25,1-50,24-25,-50-49</inkml:trace>
  <inkml:trace contextRef="#ctx0" brushRef="#br0" timeOffset="641">943 1216,'0'0,"0"0,0 0,0 0,0 50,-50 49,-24 100,-50 74,0 0,0 0,0-25,49-24,26-50,24-75,25-49,0-25,0-50</inkml:trace>
  <inkml:trace contextRef="#ctx0" brushRef="#br0" timeOffset="1312">323 844,'0'0,"0"0,0 0,0 0,0-25,0 25,0 0,25-25,-25 0,49 1,-24-1,0-25,24 25,1 0,0 1,-26 24,1 0,-25 24,25 26,0-25,24 25,1-50,24 0,26 0,-1-50,-25 0</inkml:trace>
  <inkml:trace contextRef="#ctx0" brushRef="#br0" timeOffset="2234">1464 745,'0'0,"0"0,25 0,-25 0,24 0,1 0,-25 0,25 0,0 0,0 0,-25 24,24-24,1 25,-25 0,25-25,-25 0,0 0,0 25,0-25,0 25,0-25,0 25,0-25,0 24,0 1,0-25,-25 25,0 0,1 24,-26-24,0 25,1-25,-1 24,1 1,24-25,0 0,25-25,-25 0,25 0,0 25,0-25,25 0,25 0,24 0,25 0,-24 0,24-25,-25 25,-24-25,-25 25,-1 0</inkml:trace>
  <inkml:trace contextRef="#ctx0" brushRef="#br0" timeOffset="4219">2233 1663,'0'0,"0"0,0-25,49 1,26-1,24 0,25 25,-25 0,0-25,1 25,-51 0,1 0,-1 0</inkml:trace>
  <inkml:trace contextRef="#ctx0" brushRef="#br0" timeOffset="4469">2357 1812,'25'25,"-1"0,51-25,24 0,50 0,-25-25,25-25,-25 1</inkml:trace>
  <inkml:trace contextRef="#ctx0" brushRef="#br0" timeOffset="4922">4043 546,'0'25,"0"49,0 1,0 49,0 0,0-25,0 25,0-49,0-25,0-26,0 1,0-25,0 0,0 0,0-49,0-1,25-25,0-24,0 0,24-25,26 0,24 49,-25 50,1 25,-25 50,-26 74,-24 0,0 25,0-50,0 1,25-26,-25-24,0-50,25 0,-25 0,25-50</inkml:trace>
  <inkml:trace contextRef="#ctx0" brushRef="#br0" timeOffset="5641">5581 620,'25'0,"-25"-24,0-1,0 0,0 0,0 0,-25 0,-24 1,-1-1,0 25,-49-25,0 25,0 0,0 25,24 0,1-1,49 26,25 0,0-1,50 1,24 0,25-1,25 1,0 25,-25-26,-24 1,-50-1,0 1,-25 0,0-25,-50-1,0 1,-24 0,-1 0,1-25,24 0,1 0,24-25,0 0,25 0,25 1</inkml:trace>
  <inkml:trace contextRef="#ctx0" brushRef="#br0" timeOffset="6187">5805 869,'0'0,"0"0,0 0,0 49,0 51,0-26,0 25,0-24,0-25,24-26,-24 1,0-25,0 0,25 0,-25-25,25-24,0-26,0 1,-1-1,26 1,0 49,-26 0,-24 0,25 25,-25 0,25 25,0 50,-25-1,0 25,0-24,0-1,0-49,0 0,25-25,-25 0,0 0,0 0,0-50</inkml:trace>
  <inkml:trace contextRef="#ctx0" brushRef="#br0" timeOffset="6734">5978 49,'0'0,"0"-24,0 24,25 0,0-25,49 25,-24 0,24 25,-49-1,0 26,-25 0,0-1,0 1,-50 0,-24-1,-1 1,26-25,24 0,25-25,0 24,74 1,50-25,0 0,-24 25,-1-25,-49 25</inkml:trace>
  <inkml:trace contextRef="#ctx0" brushRef="#br0" timeOffset="7516">3696 1688,'0'0,"0"0,25 25,-25-25,50 25,-1-25,26 0,-1 0,25 0,25 0,25 0,-25 0,50 0,-1 0,26-25,-1 25,1 0,-26 0,1 0,0 0,-26-25,-24 25,-24-50,-26 50,-24-24,-1-1,-24 0,-25 25,0 0</inkml:trace>
  <inkml:trace contextRef="#ctx0" brushRef="#br0" timeOffset="8281">4564 2060,'0'0,"0"0,0 0,25 0,-25 0,0 0,0 0,0 0,0 25,0-25,0 0,0 0,0 0,0 50,-25-25,25 49,-24 26,-1 24,0 49,0 26,0-75,25-24,0-1,0-74,0 0,0-1,0-24,0-24,0-26,0-25</inkml:trace>
  <inkml:trace contextRef="#ctx0" brushRef="#br0" timeOffset="9328">5060 2036,'25'0,"-25"0,0 0,0 0,0 24,0 26,-25 25,25-26,-24 26,-26 49,0 0,26 0,24-25,-25-24,25 24,0-74,25 0,-1 0,26 0,0-50,-1 0,26-50,-51 1,-24-1,25 26,-25-26,0 50,-25 1,-24 24,-26 0,1 0,24 0</inkml:trace>
  <inkml:trace contextRef="#ctx0" brushRef="#br0" timeOffset="10000">5532 2036,'0'0,"0"0,0 0,0 0,25 0,24-25,-24 25,25 0,-26 0,1 0,-25 25,0-25,25 24,-25 1,0 50,-25-26,0 1,-24-25,24 0,25 0,-25-1,25-24,0 0,25 0,49 0,26-24,24-1,0-50</inkml:trace>
  <inkml:trace contextRef="#ctx0" brushRef="#br0" timeOffset="10922">7070 1415,'0'25,"0"-25,0 0,0 0,0 0,74 0,0 0,50 0,-24 0,-1 0,25 0,-25 0,-49 0,-1 0</inkml:trace>
  <inkml:trace contextRef="#ctx0" brushRef="#br0" timeOffset="11172">7144 1763,'-25'0,"100"24,24-24,25 0,49 0,-48 0,-1 0,0-49</inkml:trace>
  <inkml:trace contextRef="#ctx0" brushRef="#br0" timeOffset="11625">8558 620,'0'0,"0"0,0 75,0 49,0 25,0 25,-25 0,0-50,25-50,-25-24,50-25,0 0,25-25,-1-50</inkml:trace>
  <inkml:trace contextRef="#ctx0" brushRef="#br0" timeOffset="11891">9178 546,'0'0,"0"0,-25 25,0 49,1 1,-26 49,0 0,26 0,24 0,0-24,0-1,0 0,24-74,1 0,50 0,-51-25,51-50,-26 25,-24-24,0-1,0-25,-25 1,-25-1,0 51,-49-1,-1 0,26 25,24 0,0 0</inkml:trace>
  <inkml:trace contextRef="#ctx0" brushRef="#br0" timeOffset="12266">9575 794,'0'-25,"0"25,0-24,0-1,25 25,24 0,1-25,24 50,-24-25,-25 25,0 24,-1 26,-24-26,-49 26,-1-1,0 1,-24-26,24 1,26 0,-1-25,25 24,0-24,49 0,1 0,24-25,1 0,24-25,-24 0,24-25,-50 26,1-26</inkml:trace>
  <inkml:trace contextRef="#ctx0" brushRef="#br0" timeOffset="12656">10369 1241,'24'0,"-24"25,0-25,0 0,0-25</inkml:trace>
  <inkml:trace contextRef="#ctx0" brushRef="#br0" timeOffset="13078">10989 918,'0'0,"25"-24,-1-26,1 25,-25-25,50 1,-50 24,0-25,0-24,0 24,0 0,-25 1,0 24,-24 25,-1 0,0 0,26 25,24 24,-25 26,50-1,-1 26,26-26,24 26,1-26,-26 0,-24-24,-25 0,0-25,0 24,-25-49,-24 25,-1-25,1 25,-26-50,26 0,24 0,-25-24,50-26,0 1,25-1,49 1,26 24,-1 25,50 1,-25-1,-25 25</inkml:trace>
  <inkml:trace contextRef="#ctx0" brushRef="#br0" timeOffset="13625">11807 670,'0'-25,"0"0,0 1,0-1,0-25,0 25,-25-24,1 24,-1 0,-25 25,-24-25,-1 50,26-25,-1 25,25 24,25 1,0 0,25 24,50 1,-26-26,1 26,24-1,-24-24,-25 0,-1-1,-24-24,0 0,-24 0,-26 0,0-25,1 0,-1 0,1 0,-1-25,50 0,-25-25,25 1,50-1,24 0,25 1,25-1,-24 25,24 0</inkml:trace>
  <inkml:trace contextRef="#ctx0" brushRef="#br0" timeOffset="14078">12477 571,'0'-25,"0"-25,0 25,0-49,-25 24,0 25,-24 1,-26-1,26 25,-1 0,1 25,-1 24,50 26,-25-1,50 1,25-50,-1 24,26-49,-26 25,26-25,-26 0,1-25,-1 0,-24 1,-25-1,0-25,0 50,0-25,0 25,0 25,-25 74,1 26,-51 24,1 49,-25-24,49-25,0-50,50-24</inkml:trace>
  <inkml:trace contextRef="#ctx0" brushRef="#br0" timeOffset="15000">8161 1911,'0'0,"25"0,24 0,26 0,24 0,0 0,50 0,0-24,25 24,-1-25,26 25,-26 0,1 0,0 0,-1 0,-24 25,0-25,0 24,24-24,-24 0,25 0,24 0,-49 0,0 0,0 0,-50 0,0 25,0-25,-24 0,24 0,-49-25,-1 25,-24-24,-25 24,0 0,0 0</inkml:trace>
  <inkml:trace contextRef="#ctx0" brushRef="#br0" timeOffset="15781">9550 2110,'0'0,"0"0,0 50,0 49,0 0,0 26,0 23,0-23,0-26,0 25,0-49,0-51,0 1,25-50,-25-24</inkml:trace>
  <inkml:trace contextRef="#ctx0" brushRef="#br0" timeOffset="16047">10269 2185,'0'0,"-24"49,24-24,-25 25,0 49,-25 0,1 1,24 49,0-25,0-50,25-24,0 24,25-49,0-25,25 25,-1-50,26 25,-26-25,1-24,-25-1,-25-24,0 24,0 25,-25-25,-50 26,1-1,-25 25,49-25</inkml:trace>
  <inkml:trace contextRef="#ctx0" brushRef="#br0" timeOffset="16484">10691 2185,'25'0,"-25"0,25-25,24 25,1 0,-25 0,24 0,1 0,-25 0,24 25,-49-1,0-24,0 25,0 0,0 0,-49 0,24 24,-25-24,26-25,24 25,0-25,0 0,24 25,51-25,-1-25,50-25,0 1</inkml:trace>
  <inkml:trace contextRef="#ctx0" brushRef="#br0" timeOffset="19328">12700 1763,'0'0,"0"0,25 0,0 24,0-24,49 0,1 0,-1 0,25 0,0 0,-24 0,-1 25,-49-25,25 0,-50 0,0 0,24 25,-24-25,0 0,0 0,0 0</inkml:trace>
  <inkml:trace contextRef="#ctx0" brushRef="#br0" timeOffset="19719">12700 2135,'25'0,"25"25,-1-25,26 0,24 25,0-1,-49-24,24 25,-24-25,-25 0,-1 0,1-25,-25 1</inkml:trace>
  <inkml:trace contextRef="#ctx0" brushRef="#br0" timeOffset="22766">13891 1539,'0'-25,"0"25,0-25,-25 25,25 0,-25 0,25 0,0 0,0 25,-49-25,24 50,0 0,0 24,0 25,1 1,-1-1,0 25,25-25,25-49,-25 0,25-25,-1-25,26 24,0-24,24 0,-24-49,24-1,-24 0,-1-24,-24-1,-25-24,0 0,-25 0,1 24,-51 1,25 24,1 25,-1 25,25 0,1 25,24 25,-25-26,25 26,25 25</inkml:trace>
  <inkml:trace contextRef="#ctx0" brushRef="#br0" timeOffset="23297">14263 2334,'0'24,"0"-24,0 0,0 0,0 0,0 0,25 0,0 0</inkml:trace>
  <inkml:trace contextRef="#ctx0" brushRef="#br0" timeOffset="23531">14883 1340,'0'0,"-25"0,25-24,0 24,-25 0,25 0,-24 0,24 0,0 0,-25 0,0 24,0 26,-24 25,24 49,-25 0,1 0,49 25,0-75,0 26,24-51,26 1,-25-25,24-25,26 0,-50-25,24-25,-24 26,0-26,-25-25,0 26,0-51,-25 51,-25-1,26 50,-1-25,-25 25,25 0</inkml:trace>
  <inkml:trace contextRef="#ctx0" brushRef="#br0" timeOffset="24047">15280 1316,'0'0,"0"-25,0 25,0 0,0 0,0-25,0 25,25 0,24 0,1 0,24 25,-24 0,0 24,-50 1,24 0,-48 24,-26 1,-24-26,24 1,-24 0,24-26,25 1,25-25,-25 0,75 0,-25 25,49 0,1 0,-1 24,-24 1,-1 24,-24-49,-25 50,0-26,-74-24,-1 25,26-50,-1 25,-24-25,49 0,-25 0,25-25,25 0,25-49</inkml:trace>
  <inkml:trace contextRef="#ctx0" brushRef="#br0" timeOffset="24562">16024 1340,'0'0,"0"0,-25 25,0 25,1 24,-26 1,25 24,-24 25,24-24,0 24,25-50,0 1,0-1,25-49,24 0,-24-25,25 25,24-25,-24 0,-25-25,-1 0,1-25,-25 1,0-26,-25 1,-24 49,-26-25,51 50,24-25</inkml:trace>
  <inkml:trace contextRef="#ctx0" brushRef="#br0" timeOffset="25078">16446 1291,'0'-25,"0"25,0-25,25 25,24 0,1 0,24 25,1 0,-26 24,26 1,-51 25,1-26,-50 1,-49 24,0-24,-1 0,-24-25,49-25,26 24,-1 1,25 0,49 0,1 0,24 24,1-24,24 50,-25-1,-49 1,0-26,0 1,-75-25,-24 0,-25-1,-25-24,24 25,26-25,0 0,-26-25,76-24</inkml:trace>
  <inkml:trace contextRef="#ctx0" brushRef="#br0" timeOffset="26703">17884 1365,'0'0,"0"0,0-25,0 25,0 0,0 0,-24 0,-1 0,25 0,-50 0,25 25,1-25,-1 0,0 25,0 25,0-1,-24 1,24 25,0 24,0-25,1 26,24-26,0 25,24-24,26-1,0-49,24 0,0 0,1-25,-26 0,26 0,-26 0,1-25,0 0,-26 25,-24-25,25 1</inkml:trace>
  <inkml:trace contextRef="#ctx0" brushRef="#br0" timeOffset="27219">17661 1787,'0'-24,"50"24,-1 0,26 0,49 0,-25 24,0-24,1 0,-51 0,1 0,-25 0,-25-24,0 24</inkml:trace>
  <inkml:trace contextRef="#ctx0" brushRef="#br0" timeOffset="27531">17984 968,'0'0,"0"25,0 49,0 75,24 75,1 24,-25 0,0-49,0-25,25-75,-25 0,0-49,50 0,-50-26,0-24,24 25,-24-50,0 1</inkml:trace>
  <inkml:trace contextRef="#ctx0" brushRef="#br0" timeOffset="29766">18480 1241,'0'0,"0"0,0 0,-25 0,75 0,-1 0,50 25,25-25,25 0,-50 25,1-25,-26 0,-49 0,0 0,-25 0,-25 0</inkml:trace>
  <inkml:trace contextRef="#ctx0" brushRef="#br0" timeOffset="30078">18926 1167,'0'0,"0"24,0 26,25 49,-25 26,0 24,0 24,0-24,-25 0,0-74,1-1,-1-24,-25-25,25 0,1-1,-1-24,-50 0,26-49,24-1,-25-24,26-1,24 1,0-1,74 1,50 49,0-50,25 51,-25-26,0 0</inkml:trace>
  <inkml:trace contextRef="#ctx0" brushRef="#br0" timeOffset="30469">19274 1167,'0'0,"49"-25,1 25,24 0,1 0,24 0,-25 0,-24 0,-1 0,-24 0,-25 0,0 0,0 0,-25 0,1 0</inkml:trace>
  <inkml:trace contextRef="#ctx0" brushRef="#br0" timeOffset="30641">19522 1191,'-25'25,"-25"0,25 25,1 49,-1 0,0 75,0 0,0-50,1 25,24-74,-25 24,50-49,-1-1,26-24,0 0,-1 0,-24-25,25 0,-26 0,1 0,0 0,-25 0,25 0,-25 0,0 0,0-50,25 0,-25-24</inkml:trace>
  <inkml:trace contextRef="#ctx0" brushRef="#br0" timeOffset="31000">19422 1539,'0'-25,"0"25,25 0,25 0,24 0,1 0,-1 25,-24 25,-26-25,1 24,-25-49,0 50,-74-25,-1 0,-24-1,0 1,25 0,24-25,25 25,50-25,49 25,50-1,-24-24,-1 0,-25 0,-24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9:26.0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5 0,'0'0,"0"0,24 0,1 25,-25 0,25-25,0 25,-1-25,-24 25,25-25,-25 0,0 0,0 0,0 0</inkml:trace>
  <inkml:trace contextRef="#ctx0" brushRef="#br0" timeOffset="281">0 694,'24'0,"-24"25,25-25,-25 0,25 25,-25-25,25 0,-1 0</inkml:trace>
  <inkml:trace contextRef="#ctx0" brushRef="#br0" timeOffset="453">817 669,'49'25,"-24"-25,0 25,-1-25,-24 0,25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9:27.0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126,'50'25,"-25"0,-1-1,1 1,0 0,0-1,0 1,0 0,0-1,-50 26,0 24,-25 0,0 0,1-24,-1-26,25 1,0-25,25-25,50 1,25 24,-1 0,-24 0,0 24,-26 51,1-1,-25 24,-25-23,1-1,24-25,0-24,-25-25,25 0,0 0,25-25,-1-49,26 0,25-50,-1-24,1 0,0-25,-1 25,26 24,-51 50,-24 49,-25 1,25 24,-25 24,0 75,0 0,0 49,-50 0,1 25,-26-24,-24-26,24-49,25-24,25-26,-24 1,49-74</inkml:trace>
  <inkml:trace contextRef="#ctx0" brushRef="#br0" timeOffset="594">771 744,'124'49,"-24"25,-1 25,1-25,-26 25,1-25,-25-24,-25-26,-25-24,0 0,0-24,0-50</inkml:trace>
  <inkml:trace contextRef="#ctx0" brushRef="#br0" timeOffset="828">1418 151,'49'49,"-24"25,0 25,0 0,0-25,0 0,0-49,-1 24,-24-49,25 0,-25 0,0-49,25 0</inkml:trace>
  <inkml:trace contextRef="#ctx0" brushRef="#br0" timeOffset="1015">1815 52,'25'49,"-25"1,0 49,0-1,-49 51,-26-26,0 1,1-1,-1-24,1-25,-1-49,50 0,25-25,-25-50,50-24,25-25,24-24,51 24,24 0,-25 25,25 25,-24 49,-1 0,-24 74,-51 0,-24 0,0 25,-50 0,0-1,-49-23,24-26,-25-24,1-1,49-24,-25 0,25-24,25-75,-25 0,100-24,25-1,-1 0,-24 2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39:29.2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7 575,'0'0,"0"0,0 0,0 75,0 50,0 25,25 26,-25-1,0-50,0 0,0-50,0 0,0-50,0-25,0-25,25 0,-25-25</inkml:trace>
  <inkml:trace contextRef="#ctx0" brushRef="#br0" timeOffset="203">102 1201,'24'-25,"1"0,0 25,49 0,1-25,-1 25,25 0,-25 0,25 0,-49 0,-25 0,-1 0,-24 0,0 0,0-25,0 0</inkml:trace>
  <inkml:trace contextRef="#ctx0" brushRef="#br0" timeOffset="437">622 625,'0'75,"0"25,0 25,0 51,0-1,0-25,25-25,-1-25,1-50,0-25,0 0,-1-50,1 0</inkml:trace>
  <inkml:trace contextRef="#ctx0" brushRef="#br0" timeOffset="671">1142 1201,'0'0,"-25"50,25 25,-25 0,25 25,0-25,25-25,25-25,-1 0,26-25,-1-25,-24-25,-1 0,-24 0,-25 0,0 0,-25 0,-49 0,-1 0,1 0,25 25</inkml:trace>
  <inkml:trace contextRef="#ctx0" brushRef="#br0" timeOffset="1187">1786 925,'25'-25,"0"0,24 0,25 0,26 0,-1 25,24-25,-23 25,-26 0,-25 0,1 0,-25 0,-1 0,-24 0,-24 0,-1 25,-49 0,-1 25,-24 25,0 51,0-1,-25 25,50-25,0-50,24 0,25-50,25 0,0-25,25-50,25 0,-1-25,25-25,1 0,-1 25,0 25,-24 25,-25 50,-1 25,-24 25,0 25,-24 0,-1-50,0 0,0-25,1-25,-1 25,0-75,25 0,-25 0,25-50</inkml:trace>
  <inkml:trace contextRef="#ctx0" brushRef="#br0" timeOffset="1703">2232 525,'25'25,"24"50,1 25,24 25,0 25,1 1,-1-26,0 0,1-50,-51-25,1-25,0-25,-25 25,0-25,0-25,0 0,0-25</inkml:trace>
  <inkml:trace contextRef="#ctx0" brushRef="#br0" timeOffset="1937">2727 900,'0'75,"-49"51,24-1,-49 0,-1-25,26 0,24-50,0-25,1-25,24-25</inkml:trace>
  <inkml:trace contextRef="#ctx0" brushRef="#br0" timeOffset="2125">2703 300,'49'0,"-24"50,0 25,-1-25,26 25,-25-25,24 0,-24-25</inkml:trace>
  <inkml:trace contextRef="#ctx0" brushRef="#br0" timeOffset="2546">3322 400,'0'0,"25"0,-25 0,24 0,-24 25,25 0,0-25,0 50,-1-25,-24 0,25 0,-25 0,0 0,0 0,0 0,-25 25</inkml:trace>
  <inkml:trace contextRef="#ctx0" brushRef="#br0" timeOffset="2734">3272 875,'-24'0,"24"0,-25 0,50 0,24 0,1 0,-50 0,24 25,-24 50,0 0,-24-24,-1-1,0-25,25 0,25-25,49 0,50 0,-25 0,-25 0,1 0,-51 0,-24 25,0 0,-49 50,-50 0,25 0,-26 0,1-25,50 0,-1-25,50 0,0-25,0 0,25 0,74 0,25 0,-25 0,0-25,0 25,-49 0,-25 0,-25 0,0-25</inkml:trace>
  <inkml:trace contextRef="#ctx0" brushRef="#br0" timeOffset="3265">4585 1751,'25'25,"-50"-25,-24 0,-26 0</inkml:trace>
  <inkml:trace contextRef="#ctx0" brushRef="#br0" timeOffset="4421">4684 950,'0'0,"0"0,25-25,0 25,49-25,25 25,50-25,-1 0,-24 0,0-25,-50 50,-49-25,0 25,-25 0,0 0,0 0</inkml:trace>
  <inkml:trace contextRef="#ctx0" brushRef="#br0" timeOffset="4656">5254 575,'0'-25,"-25"25,25 25,0 25,0 75,0 25,0 0,0 1,0-26,0 0,0-50,0 0,0-25,-25-25,25 0,-24-25,-26 25,25-25,1-25,-1 0,0-50,25 0,0 0,25 0,24 0,50-25,0 25,1-26</inkml:trace>
  <inkml:trace contextRef="#ctx0" brushRef="#br0" timeOffset="5031">5749 325,'25'25,"-25"0,25 25,0 0,-1-25,1 0,0 0,0 0,-25 0,0 0,0 0</inkml:trace>
  <inkml:trace contextRef="#ctx0" brushRef="#br0" timeOffset="5203">5650 825,'0'0,"0"0,0 0,-25 0,75 0,-50 0,25 25,24 0,-49 50,0-25,0 26,0-26,-24 0,-1-50,0 25,25-25,25 0,24 0,26 0,-1 0,-25 0,1 0,-25 25,-25 25,-75 25,-24 0,0 25,-25-25,25-25,50 0,24-25,0-25,75 0,24 0,50 0,25-25,-26-25,1 25,-74 0,-25 0</inkml:trace>
  <inkml:trace contextRef="#ctx0" brushRef="#br0" timeOffset="5984">6592 475,'24'50,"-24"25,25 0,0-25,0 25,24-25,1-25,-26-25,1 25,25-25,-25-25,24-25,-49 0</inkml:trace>
  <inkml:trace contextRef="#ctx0" brushRef="#br0" timeOffset="6140">7037 550,'0'0,"0"25,-49 25,-1 25,1 25,-50 0,24-25,-24 0,50-24,-1-51,50 25,0-25,-25 0,75 0,0-25,49 0,24-1,1 1,-25-25,0 25,-49 25,0-25,-50 25,0 0,0-25,-25 0</inkml:trace>
  <inkml:trace contextRef="#ctx0" brushRef="#br0" timeOffset="6453">6914 475,'-25'-25,"-25"25,50 0,-25 0,25 0,0 50,0 25,0 50,0 0,25 25,-25-24,0-26,0-25,0-25,0-25,0 0,0 0,-25-25,1 0,-1 0,0 0,0 0,1 0,24-25,0 0,49 0,25-25,26 0,-26-25,0 25,-49-1,0 26</inkml:trace>
  <inkml:trace contextRef="#ctx0" brushRef="#br0" timeOffset="6859">6468 950,'0'100,"24"26,1-1,25-25,-1-25,26-50,-26 0,50-25,-24-50,-1-25,0 0,0-25,1-25,-26-1,26-24,-51 50,1 0,0 25,-25 25,25 25,-25 0,49 25,50-50,0 25,1 25,-26 0,-49 0,24 25,-49 25,-25 0,-24 0,-25 50,-1 25,1 0,0 25,24-24,0-1,50-25,-24-25,24-25,0-25,0 0,24-25,-24 0,25-25,0 0,25-25,-1-25,1 0,-1-25,26-25,-1 24,0 26,-24 25,-1 25,-24 0,0 25,0 0,-1 0,-24 25,25 25,-25 25,0 26,0 49,0 0,-25 25,1-25,24-25,0-25,-25-25,25-25,0-25,0 0,-25-50</inkml:trace>
  <inkml:trace contextRef="#ctx0" brushRef="#br0" timeOffset="7828">8449 1076,'50'-26,"-1"-24,26 0,24 0,25 25,-1 0,-23 50,-26 25,0 0,-49 25,0 1,0-1,-25 0,0 0,0 0,-25-25,0 0,-49 0,24-25,1 0,-26-25,26-25,-1 0</inkml:trace>
  <inkml:trace contextRef="#ctx0" brushRef="#br0" timeOffset="8125">8994 500,'25'25,"-25"50,0 75,-25 0,-24 51,-50-51,0 0,24-50,1-50,24 0,26-25</inkml:trace>
  <inkml:trace contextRef="#ctx0" brushRef="#br0" timeOffset="8625">9514 900,'0'0,"0"50,0 0,25 51,0-1,0-25,-25 0,25 0,-25-25,24-25,-24-25,0 0,0-25,0 0,0-25,0-25,25 0,0 0,24 25,1 25,-1 0,1 50,-25 25,-25 25,0 0,0 0,-25-25,25-25,-25 0,25-25,-25 0,25 0,0-25,25-25,-25 0,50-25,24 0,0 0,25 25,25 24,-25 26,0 26,-24 24,-26 25,-24 0,-25 0,-25 25,1-50,-51 25,1-25,24-25,-24-25,49 0,1 0,-1-50,50-25,24-50,25 0,25-50,1-1</inkml:trace>
  <inkml:trace contextRef="#ctx0" brushRef="#br0" timeOffset="9578">11248 125,'0'0,"-24"0,24 50,0 25,74 25,0-25,1-25,-26-25,1 25,-26-50,-24 25,-24 0</inkml:trace>
  <inkml:trace contextRef="#ctx0" brushRef="#br0" timeOffset="9765">10778 725,'74'-25,"25"0,50 0,49 0,25 0,-25 25,-25-25,-24 25,-25-25,-50 25,-49 0,0 0,-75 25,1-25</inkml:trace>
  <inkml:trace contextRef="#ctx0" brushRef="#br0" timeOffset="9984">11496 725,'25'50,"24"25,-24 0,49 50,-49-24,0-1,0-25,-25 0,0-25,-25-25,0 0,-24 0,-1-25,1 0,-26 0,26-25,24-25,-25-25,50-50,0-25,0-51,50 26,-25 75,0 50,-1 50,-24 75,-24 50,-26 25,-49 1,0-26,0-50,49 0,25-50</inkml:trace>
  <inkml:trace contextRef="#ctx0" brushRef="#br0" timeOffset="10671">12512 0,'0'25,"0"50,0-50,0 25,24 0,1-25,0 0,0-25,0 0,24 0,-24 0,0-25,-1-25,1 0,0 25,0 0,-1 25,-24 0,0 0,0 0,0 75,-49-50,-1 50,-24 0,0-25,24-25,1 0,24-25,0 0,25 0,0 0,0-25,50 0,-1 25,26-25,24 25,-25 25,-25 0,-24 0,-50 25,-24 0,-25 0,-1-25,1 0,24 0,26-25,-1 0,25-25,0 25,49-50,1 50,0-25,24 0,-25 25,1 0,-50 0,0 50,0-25,-25 0,-24 25,-1 0,-24-25,49 25,-25-50,50 25,-24-25,48 0,1 0,50-25,-1 0,25 0,0 0,-25 25,-24-25,-25 25,-25 0,0 0,-25 25,0 25,-49 0,-1 50,-48-25,-1 51,-50-51,50 0,25-50,25 0,49-25,25 0,25-25</inkml:trace>
  <inkml:trace contextRef="#ctx0" brushRef="#br0" timeOffset="11578">12710 1076,'49'0,"50"0,-24 0,-1 0,0 0,-24 25,-25 0,-25 25,-25-25,-25 25,-24 0,-25 0,-25 0,50 0,0-25,24-25,25 25,0 0,75-25,0 0,49 0,24 0,1 0,0 0,-25-25,-49 0</inkml:trace>
  <inkml:trace contextRef="#ctx0" brushRef="#br0" timeOffset="12140">13849 400,'-25'0,"-24"50,-1 50,-49 25,25 0,-25 0,25-50,24-25,1-24,49-26</inkml:trace>
  <inkml:trace contextRef="#ctx0" brushRef="#br0" timeOffset="12375">13750 275,'25'0,"0"0,-1 25,51 50,-1 0,0 0,1 0,-1 0,0 0,1 0,-1 0,25-25,-25 0,-24 0,24-24,-49-1,0-25,0 0,-25 0,0 0</inkml:trace>
  <inkml:trace contextRef="#ctx0" brushRef="#br0" timeOffset="12671">13602 975,'24'-25,"26"0,49 25,0 0,-25 0,1 0,-26 25,-24 0,0 25,-25 1,-50-1,1 25,-26-25,1 25,-25-50,49 0,26 0,-1-25,25 0,25 0,24-25,25-25,26 25,-1 0,25 0,-50 50,-25 0,-24 0,0 25,-50 25,0-25,-24 0,-25-25,24 0,-24-25,49 0,-25 0,1-25,49-25,-25-25,25 0,25-50</inkml:trace>
  <inkml:trace contextRef="#ctx0" brushRef="#br0" timeOffset="13375">14716 525,'25'-25,"25"25,49-25,0 25,-25-25,25 25,-49 0,-26 0,1-25,-25 25,0 0,0-25</inkml:trace>
  <inkml:trace contextRef="#ctx0" brushRef="#br0" timeOffset="13562">15013 325,'0'0,"-24"0,24 75,0 50,0 100,0-25,0 1,-25-51,25-50,0-25,0-25,0-25,0-25,0 0,0-25,0 0,-25 0</inkml:trace>
  <inkml:trace contextRef="#ctx0" brushRef="#br0" timeOffset="13796">14840 700,'-49'0,"-1"75,0 25,1 0,24-25,0 1,25-51,0 0,0 0,50-25,-25-50,49 0,0-1,1-24,24-25</inkml:trace>
  <inkml:trace contextRef="#ctx0" brushRef="#br0" timeOffset="13984">15360 225,'25'-25,"0"0,-25 25,0 0,0 0,0 25,-25 0,0 25,25-25,0 0,-25 0,75-25,24 0,25 0,1 0,-1 0,-50 0,1 0,-26 25,1 25,-25 0,-25 0,-24 25,-1 25,-24-25,-50 25,0-25,-24 25,24-49,-25-1,50-25</inkml:trace>
  <inkml:trace contextRef="#ctx0" brushRef="#br0" timeOffset="14359">15212 600,'99'0,"-25"0,25 50,25 0,0 25,24 0,1 0,-25 0,0 1,-50-51,-24 0,-26-25,1 0,-25 0,-25 0,-24-25,-25 25</inkml:trace>
  <inkml:trace contextRef="#ctx0" brushRef="#br0" timeOffset="14625">15286 1151,'0'25,"0"50,0-25,25 50,-25-25,24 25,-24-50,0 0,0-25,25 0,-25-25,0 0,0 0,0-25,0-25,0 0,0 0,0-25,0 0,25 25,49 0,1 0,-1 50,25 0,-25 0,25 25,-24 25,-50 0,-1 0,-24 25,-49-25,-26 0,-48 0,24-25,-1 0,1-25,50 25,24-25,0 0,25 0,25 0,49 0,1 0,24 0,25 0,-50 0,0-25,-24 25,-25 0,24 0</inkml:trace>
  <inkml:trace contextRef="#ctx0" brushRef="#br0" timeOffset="15187">16624 2026,'0'-25,"0"-25,-25 0,0-25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1:05.32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71 224,'0'24,"0"-24,0 25,-25 0,-49 25,0 24,-1 1,1-25,24-1,0-24,26-25,24 25,-25-25,25 0,25 0,-1 0,1 0,25 25,-1 24,-24 26,0 49,-25 0,0 25,-25-24,25-1,-25-50,1 1,-1-25,25-25,-25-1,25-24,0 0,0-24,0-1,0-25,0-49</inkml:trace>
  <inkml:trace contextRef="#ctx0" brushRef="#br0" timeOffset="500">372 671,'0'0,"25"0,-25-25,49 25,1-25,0 0,24-24,-24 24,24 25,-24-25,-26 25,-24 0,0 50,-24 24,-26 25,0 1,-24-26,24-24,26-25,-1 0,25-25,25-25,24 25,26-25,-1 0,-24 0,-1 25,-24 25,0 0,-25 50,-25-26,-25 51,-24-26,0 26,24-26,-24-24,24-1,0-24,26-25,-1 25,0-50,25-24,0-26</inkml:trace>
  <inkml:trace contextRef="#ctx0" brushRef="#br0" timeOffset="937">422 919,'24'0,"1"25,0 25,0-1,0 26,-1-25,26-1,0 1,-26-50,26 25,-25-50,0 0,24-49</inkml:trace>
  <inkml:trace contextRef="#ctx0" brushRef="#br0" timeOffset="1140">943 845,'0'74,"0"1,0-26,24 1,1-25,-25 0,25-25,-25-25,25 0,0-25,-1-24,1-25,0-1,0-24</inkml:trace>
  <inkml:trace contextRef="#ctx0" brushRef="#br0" timeOffset="1281">1191 348,'0'-50,"0"25,0 25,0 0,0 0,-25 0,25 0,0 0,0 25,25-25,-25 25,24 0,1 24,-25-24,25 0,-25 25,0 0,25-1,-25 26,25-26,-25 26,0 0,0 24,0-25,0 1,0-1,0 1,0 0,0-1,0 1,0-1,0-24,0 0,0-1,0-24,0-25,0 25,0-25,0 0,0 0,0 0,0 0,0 0,0 0,0 0</inkml:trace>
  <inkml:trace contextRef="#ctx0" brushRef="#br0" timeOffset="1922">1712 1540,'0'0,"0"25,0-25,24 0,-24 0,0 0,0 0,0-50</inkml:trace>
  <inkml:trace contextRef="#ctx0" brushRef="#br0" timeOffset="7734">2158 298,'0'25,"0"-25,0 0,25 25,-25 0,25-1,0 1,-1 25,26-25,-50 0,50 0,-26-1,-24-24,25 0,-25 25,0-25,0 0,-25 0,-24 25</inkml:trace>
  <inkml:trace contextRef="#ctx0" brushRef="#br0" timeOffset="8015">2059 845,'25'0,"-25"0,49 0,-24 0,0 0,25 0,-26 0,1 0,0 25,0-1,-25 26,0 74,0-24,0 24,0-25,0-24,0-1,0-49,0-25,0 25,25-25,-25 0,24-50,1 1,0-26,25-49,-26 0,26-1,0-24,-1 50</inkml:trace>
  <inkml:trace contextRef="#ctx0" brushRef="#br0" timeOffset="8422">2654 199,'0'0,"0"0,0 0,0 0,0 25,0 24,0 1,25 0,-25 24,0-24,0 24,0-49,0 25,0-50,25 25,-25-25,0 0,50-50,-26 25,26-49,24 24,-24 25,-25 0,-25 25,0 25,0 25,-25 24,-25-24,50 0,-24-25,24-1,24 1,26-25,0 25,-1-25,-24 25,0 0,0 0,-1 24,-24 26,-49 24,-1 1,-24-1,-1-24,26-1,-26-24,51-50,-1 25,0-50,25 0</inkml:trace>
  <inkml:trace contextRef="#ctx0" brushRef="#br0" timeOffset="8953">2729 944,'25'0,"24"25,1 25,-1 24,26 25,-26 1,1-1,24-24,-24-26,24-24,-49-25,0 25,0-25,-25-50,0 1</inkml:trace>
  <inkml:trace contextRef="#ctx0" brushRef="#br0" timeOffset="9672">3721 74,'25'0,"-25"0,0 0,0 25,0 25,0 49,25 1,-25 24,24-25,1 26,0-51,25-24,-1-25,-24 0,0-25,25 0,-26-25,1 0,-25-25,50 0,-25-24,-1 24,1-49</inkml:trace>
  <inkml:trace contextRef="#ctx0" brushRef="#br0" timeOffset="10031">4242 74,'0'25,"0"25,0 49,0 1,0-1,0 1,0-1,0-49,0-1,0-49,0 25,0-25,0-25,0 0</inkml:trace>
  <inkml:trace contextRef="#ctx0" brushRef="#br0" timeOffset="10312">3845 422,'0'0,"50"0,-1 0,1 0,0 0,24 0,-24 0,-1 0,-24 0,-25-25</inkml:trace>
  <inkml:trace contextRef="#ctx0" brushRef="#br0" timeOffset="10562">3622 199,'25'0,"-1"0,1 0,25-25,24 25,1 0,24 0,0 25,0-25,-24 0,-1 25,-24-25,-1 24,1-24,-50 0</inkml:trace>
  <inkml:trace contextRef="#ctx0" brushRef="#br0" timeOffset="10828">3572 1068,'0'0,"25"25,0-25,24 0,1 0,24 0,1 0,-1 0,1-25,49 0,0-24,-50 24,1 0,-26 0,-49 25,25-25,-25 25,0-24,0 24</inkml:trace>
  <inkml:trace contextRef="#ctx0" brushRef="#br0" timeOffset="11109">4143 720,'25'25,"-1"0,-24 0,0 25,25-25,0 24,-25 26,25-26,0 26,-1-1,-24 1,25 0,-25-1,0-24,25-25,-25-25,0 24,0-24,-25 0,0-24,1-1,-51 0,26-50</inkml:trace>
  <inkml:trace contextRef="#ctx0" brushRef="#br0" timeOffset="11390">3994 1143,'-50'74,"25"26,-49 24,24-25,1-24,24-50,25 0,-25-25,25 0,25-50</inkml:trace>
  <inkml:trace contextRef="#ctx0" brushRef="#br0" timeOffset="11547">4341 1093,'75'25,"-1"25,-24-26,-26 26,26-25,-25-25,0 25,-25-25,0 0</inkml:trace>
  <inkml:trace contextRef="#ctx0" brushRef="#br0" timeOffset="12078">4937 25,'24'0,"26"0,24 0,1 0,24 0,0 0,1-25,-26 25,-24 0,-26 0,-24 0,0 25,-49-25</inkml:trace>
  <inkml:trace contextRef="#ctx0" brushRef="#br0" timeOffset="12281">4788 348,'49'49,"-24"26,0 0,0-26,0 26,-1-50,1 24,-25-49,25 0,-25 0,0-25,25 1,-25-26,0 0,25-24,-25 24,0 25,24-25,26 26,0-1,74-25,0 50,25-25,-25 25,-25 0,-25 25,1 0,-50 0,-1 0,1-1,-25 1,-25 0,1 0,-26 0,0 0,-24-25,24 0,-24 0</inkml:trace>
  <inkml:trace contextRef="#ctx0" brushRef="#br0" timeOffset="12765">5284 149,'0'50,"0"49,25 0,0 1,-25-26,24 26,-24-51,0-24,0 0,25-25,-25 25,0-25,0-25,0 0,0 0,0-24,-49-1</inkml:trace>
  <inkml:trace contextRef="#ctx0" brushRef="#br0" timeOffset="12937">5259 547,'-25'-25,"-24"25,49 0,-25 25,0-25,25 24,0-24,-25 25,50-25,0 25,49-25,1-25,49 0,-25 25,-25-24,1 24,-50 0,-1 0,-24 0,0 0,-24 49,-26 1,-74 49,-25 26,-25-1,-49 50,25-50,49-25,74-49,26-50,49 0,25-25,49-49,1-1</inkml:trace>
  <inkml:trace contextRef="#ctx0" brushRef="#br0" timeOffset="13328">5383 795,'50'0,"24"0,1 25,-1 0,-24 24,24 1,1 0,-26-25,-24-1,0 1,-25-25,0 0,0 0,-25 0,-25 0</inkml:trace>
  <inkml:trace contextRef="#ctx0" brushRef="#br0" timeOffset="13578">5160 994,'49'0,"-24"0,25 0,0 25,-26-25,1 24,0 1,0 0,-25 25,-25-1,0-24,-24 25,-1-25,50-25,-25 25,25-25,0 0,25 0,25-25,-1 0,26 25,-1 0,-49 0,24 0,-24 25,-25 25,-25-1,-24 1,-26 0,26-26,-1 26,1-50,24 25,25-25,0 25,25-25,-1 25,51-25,-1 0,25-25,1-25,-1 0</inkml:trace>
  <inkml:trace contextRef="#ctx0" brushRef="#br0" timeOffset="14390">6624 447,'24'0,"-24"0,-24 25,-26 0,-24 0,-1 24,25 1,1-25,24-25,25 25,-25 0,50-1,25 1,-26 25,26 0,0 49,-50-24,0-1,0 1,0-26,0-24,0-25,0 0,0 0,0 0,0-50,25-24,-25-25,49-26,26 1,-26 0,26 49,-26 26,1 24,24 0,-24 25,-1 0,26 0,-25 25,-1 0,-24 24,0-24,-25 25,0-25,-25 24,-25 1,-24 0,-1 0,1-26,0 26,24-50,25 25,0-25,50 25,25-25,24 0,25 0,-24 0,24-25,-24 25,-51-50,1 25,0 1,-25-1</inkml:trace>
  <inkml:trace contextRef="#ctx0" brushRef="#br0" timeOffset="15078">6822 224,'0'24,"0"26,0 49,25 26,0 49,-1 0,-24 49,25-24,0-25,0-25,-25-25,25-74,-1-1,-24-49,0 0,0 0</inkml:trace>
  <inkml:trace contextRef="#ctx0" brushRef="#br0" timeOffset="15703">7616 422,'0'25,"0"25,0 24,0 51,0-1,0 25,0 0,25-75,-25 1,0-25,24-50,1 25,-25-25,0-25,25-25,-25 0,0-24,50-1,-25-24,24 24,-24 26,0 24,0 25,-1 50,-24 49,0-25,0 1,0-25,0-26,-24 1,24-25,0 0,24-25,-24-24,50-1,0-24,24-26,25 26,0-1,1 50,-26 0,-24 50,-25 25,-25 49,24 26,-73-1,24 0,-25-25,1-24,24-50,0 0,25-25,-25 0,25-50,0-25,-25-24,25-25,50-50,0 25,24 0</inkml:trace>
  <inkml:trace contextRef="#ctx0" brushRef="#br0" timeOffset="16734">8831 323,'25'-25,"0"0,25 25,24-25,1 25,24 0,25 0,-25 0,-25 0,-24 0,0 0,-25 0,-25 0,0 0,0-24,0 24,-25-25,-25 0,0 0,1 0,-1 25,1-25,24 25,0-25,0 25,0 0,1 50,-26 0,50 49,-25 1,25 49,0 0,0 0,0-25,0-25,0-24,25-25,-25-26,25 1,0-25,-25 25,0-25,0 0,0-25,0-24,0-1,0-25,24-24,-24-50,25 50,0-1,0 26,-25 24,25 25,-25 25,0-25,24 25,-24 25,50 25,-25 49,0 1,-25-1,24 0,-24-24,0-25,25-26,-25 1,0 0,0-25,0-25,0 0,0 1,-25-26,1 0,-1 25,25 1,-25 24,25 0,0 0,25 24,0 1,-25 25,0 0,0 24,-25 1,-50-1,-24 26,0-1,0-49,0-26,49 1,25-25,25 0,50 0,24-25,25 25,1 0,48-24,-24 24,1-25,-51 25,-24 0,-26 0,-24-25,0 0,0 0,0-24</inkml:trace>
  <inkml:trace contextRef="#ctx0" brushRef="#br0" timeOffset="18234">10196 149,'25'0,"-25"0,0-25,0 25,0 50,-25 0,-25-26,1 26,24-50,0 25,25-25,0 0,0 25,-25-25,25 0,0 25,25-1,-25 1,25 25,-25 0,0-1,0 1,0 0,25-1,-1 1,1 0,-25 24,0 1,0-1,0-24,0-25,0 0,0-25,0 0,0 25,0-25,0 0</inkml:trace>
  <inkml:trace contextRef="#ctx0" brushRef="#br0" timeOffset="18765">10444 149,'50'0,"-1"-25,-24 25,25 0,-1 0,1 0,-1 0,1 0,-25 0,25 25,-50 0,0 49,-25 26,-25-1,-49 1,0 24,-25-50,24 1,26-50,49-25,0 25,25-25,0-50</inkml:trace>
  <inkml:trace contextRef="#ctx0" brushRef="#br0" timeOffset="19031">10618 522,'24'0,"1"0,0 0,25 0,-1 0,1 0,0 0,24 25,-49-1,0 1,-25 0,0 0</inkml:trace>
  <inkml:trace contextRef="#ctx0" brushRef="#br0" timeOffset="19234">10419 919,'25'0,"25"0,24 0,25 0,-24 0,-1 0,-49 0,0 0,-25 0,25 25,-25 50,-50-26,-25 51,1-26,24-24,1 0,24-26,25 26,0-50,25 25,74-25,-25 0,26-25,-1 0,-25 0,-24 1,0-26</inkml:trace>
  <inkml:trace contextRef="#ctx0" brushRef="#br0" timeOffset="19968">11585 273,'0'25,"25"25,0 49,49 1,-24 49,24 0,-24-25,24 0,26-25,-51-24,26-25,-1 24,-49-49,0-25,-25 25,0-50,0 0,0-24</inkml:trace>
  <inkml:trace contextRef="#ctx0" brushRef="#br0" timeOffset="20250">12081 472,'0'-25,"0"50,0 50,-24 49,-26 50,-74 0,49-25,-24-25,50-50,24-49,25 0,0-25,-25 0</inkml:trace>
  <inkml:trace contextRef="#ctx0" brushRef="#br0" timeOffset="20843">12553 944,'0'0,"0"0,0 0,0 0,0-25,24 0,1 1,0-26,25 0,24 25,-24-24,24 24,1 0,-51 50,26 24,-25 51,-25-26,25 1,-25-25,49-1,-24-49,25 25,-1-75,26 26,-1-51</inkml:trace>
  <inkml:trace contextRef="#ctx0" brushRef="#br0" timeOffset="21437">13669 323,'0'0,"0"-25,25 25,-25 0,0 0,0 50,0 24,0 26,0 49,0 0,0 0,0 0,0-50,0 1,0-51,0-24,0-25,0 0,0 0,0-25,0 1,0-51</inkml:trace>
  <inkml:trace contextRef="#ctx0" brushRef="#br0" timeOffset="21750">13793 447,'0'-25,"0"50,25 0,-25 0,25 25,24 24,-24 1,25-1,-1 26,26-1,-26 0,1-24,0-26,-1 1,-24-25,0-25,0 0,-25 0,24 0,-24 0,0-25,0 0,0 0,0-24,0-1,0-49,25-1,0 1,0-25,-25 0,25 49,-25 0,0 51,0-1,-25 25,25 0,-25 0,25 0,0 0</inkml:trace>
  <inkml:trace contextRef="#ctx0" brushRef="#br0" timeOffset="23781">15033 248,'0'0,"-24"0,24 0,0 0,0 0,-25 25,25 0,-50 25,25 24,-24 26,24 24,0 25,25 25,0-25,50-25,-1-24,1-26,24-49,1 0,-1-50</inkml:trace>
  <inkml:trace contextRef="#ctx0" brushRef="#br0" timeOffset="24140">15158 994,'0'0,"0"0,0-25,0 0,24-25,1 1,25-1,-1-25,1 1,0-1,-26 1,1 49,0-25,-25 25,0 25,0-24,0 24,0 49,0 26,-25-1,0 51,25-1,-24 0,24-49,0-1,24-24,1-25,0-1,0-48,24-1,1-25,-25 0,24-24,1-1,-25-24,0 24,0-24,-1 49,1 1,-25 49,0-25,0 25,0 0,0 0,0 25,0 0,0 49,-25 25,1 1,24-1,-25 1,25-51,0 1,25-25,-1 0,1-25,0 0,0-25,0 0</inkml:trace>
  <inkml:trace contextRef="#ctx0" brushRef="#br0" timeOffset="24906">16299 1093,'0'25,"0"-25,0 0,24 25,-24 0,0-1,0 1,0 0,-24 0,-1 0,0 0,-25 0</inkml:trace>
  <inkml:trace contextRef="#ctx0" brushRef="#br0" timeOffset="25718">16844 447,'0'0,"0"-25,25 50,25 0,-25 0,24 25,1-1,0 1,-26 24,1-24,0 25,-25-26,0 1,0 0,-25-25,-24 24,-26-24,25 0,1-25,-1 0,1 0,-1-25,25 0,0-24,1-26,-1-24,25-1,0 1,0 24,49-24,-24 49,50 1,-26 24,1 25,49 0,-24 25,24-1,0 26,0-50,-24 25,-26-25</inkml:trace>
  <inkml:trace contextRef="#ctx0" brushRef="#br0" timeOffset="26328">17738 248,'0'0,"0"0,0 0,24 0,1 0,-25 0,25 0,25 0,-26 0,1 0,0 25,0 0,0 0,-25 0,24-25,-24 25,0-1,-49 1,-1 0,1 0,24 0,0-25,25 0,-25 25,50-25,0 0,49 0,-24 0,24 0,1-25</inkml:trace>
  <inkml:trace contextRef="#ctx0" brushRef="#br0" timeOffset="26797">18482 224,'25'24,"24"26,-24 0,25-1,-1 51,-24-1,0 1,-25-1,0 0,-50 1,-49-26,25 1,-26-26,-24-24,0 0</inkml:trace>
  <inkml:trace contextRef="#ctx0" brushRef="#br0" timeOffset="31218">18953 1292,'0'0,"0"0,0 25,0 0,0 24,0-24,0 0,0 25,-49-1,-1-24,-49 0</inkml:trace>
  <inkml:trace contextRef="#ctx0" brushRef="#br0" timeOffset="31797">19276 447,'0'25,"0"-25,0 0,0 0,24 0,26 0,0-25,-1 25,1 0,0 0,-1-25,-24 25,0 25,0-25,-1 50,1-25,0 24,-25 1,0 0,-25-25,-24 24,24-24,0-25,-25 25,26-25,-26 0,25 0,0 0,0 0,1-25,24 25,-25-50,25 26,0-1,0 0,0 0,25 0,-1 25,-24 25,25 25,-25-1,0 51,0-1,-25 25,1-49,24 24,0-49,0-25,24 0,-24-25,25 0,25-25,0-25,-1 0,1 1,-1-51,1 26,0-25</inkml:trace>
  <inkml:trace contextRef="#ctx0" brushRef="#br0" timeOffset="32547">19921 224,'0'0,"0"0,-25 24,25 26,-25 25,0 24,25-24,-25-1,25-24,0-1,0-49,25 25,-25-25,25 0,0-25,0-24,24-1,26-24,-26-1,51 0,-1 51,-25-1,-24 25,-25 25,-1 24,1 1,-25 0,0-1,0 1,0 0,0-25,0-1,-25 1,1 0,-1-25,-25 25,25-25,-24 0,24 0,-25 0,26 0,-26 0,25 0,0 0,-24 50,-1 24,-24 1,-1-1,26 1,-1-26,0 1,26-50,24 25,0-25,0 0,49-25,-24 0,49-24,-24 24,24 0,-49 25,25 0,-1 50,1-1,0 26,-1-25,1-1,0 1,-1-25,-24-25,25-25,-1 0,1-25,24-49,1 0,24-26,25-24</inkml:trace>
  <inkml:trace contextRef="#ctx0" brushRef="#br0" timeOffset="33562">20888 373,'0'0,"0"-25,25 25,25 0,49 0,0 25,25-25,0 0,-25 0,1 24,-26-24,-24 0,-26 0,-24 0,0 0,0 0,-24 0,-26-24</inkml:trace>
  <inkml:trace contextRef="#ctx0" brushRef="#br0" timeOffset="33875">21087 422,'0'25,"0"0,0 0,0 49,0 1,0 24,0 1,0 24,0-50,0 26,0-51,0 1,0-25,24 0,-24-25,0 0,25-25,-25 0,0 0,25-24</inkml:trace>
  <inkml:trace contextRef="#ctx0" brushRef="#br0" timeOffset="34234">21310 497,'0'0,"25"25,-25-25,24 25,-24-1,0 1,0 0,25 25,-25-1,0 26,0 24,0 26,0-26,0 0,0-24,-25-1,25-24,0-25,0-25,0 25,0-25,0 0,0 0,0 0,0 0,-24-25,24 25</inkml:trace>
  <inkml:trace contextRef="#ctx0" brushRef="#br0" timeOffset="34593">21186 969,'-25'50,"-25"-1,-24 26</inkml:trace>
  <inkml:trace contextRef="#ctx0" brushRef="#br0" timeOffset="34687">20739 1342,'0'0,"25"0,-25 0,50-25,-1 0,26-25,-1 0,50-24,0-25,25 24,0 25,0 1,-25 24,-25 0,-24 25,-26 0,-24 25,0 0,-25 24,0 1,0 0,0-1,-75 26,-24-1,0-24,0-25,-1 0,26-25,24 25,1-50,-1 25,25-25,25 0,0-25,0-24,50 24,24 1,1 24,-50 25,24 0,1 25,-25 24,24 26,1-1,-25 26,49-26,-24-24,-1 0,26-26,-1 1,1-25,-26 25,26-25,-26 0,1 0,24-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59.8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7 0,'0'0,"0"25,0-1,0-24,0 50,-19-26,19 1,0 24,0 1,-19-1,19-24,0 24,0-24,0 25,0-26,0 1,0 24,0-24,0 0,0 0,0-1,19 1,-19 0,0-1,0-24,0 25,0-25,0 0,0 0,0 0,0 0,0 25,19-25,-19 0,0 0,0 0,0 0,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1:41.73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477,'0'0,"0"0,0 24,-25-24,25 0,0 0,0 50,0 48,0 26,-25 48,25 26,0-50,0 0,0-50,0-48,0-1,25-49,-25 0,25-25,25-49,-26 0</inkml:trace>
  <inkml:trace contextRef="#ctx0" brushRef="#br0" timeOffset="312">472 625,'0'0,"0"0,0 24,0 1,0 49,0 25,-50 24,25 25,0-25,25 1,0-26,25-48,0-1,25-24,24-25,-24 0,24-50,-24 26,-1-26,1 1,-25 0,-25-1,0-24,-25 25,-49 24,24 1,-24-1,-1 25,26 0,24 25,0-25</inkml:trace>
  <inkml:trace contextRef="#ctx0" brushRef="#br0" timeOffset="750">1315 353,'0'0,"0"25,-25 24,-49 25,24 25,-24 0,-1-1,26-24,24-24,0-26,25-24</inkml:trace>
  <inkml:trace contextRef="#ctx0" brushRef="#br0" timeOffset="953">1241 403,'74'0,"-24"24,24 26,1-26,-1 26,25-26,-49 1,0 0,-26-25,1 0,-25 24,0-24,0 0,-25-24,1 24</inkml:trace>
  <inkml:trace contextRef="#ctx0" brushRef="#br0" timeOffset="1203">1390 600,'24'74,"-24"0,25 25,-25 49,0 0,25 0,-25-25,0-24,25-50,-25 0,25-24,-25-25,0 25,24-25,-24-50</inkml:trace>
  <inkml:trace contextRef="#ctx0" brushRef="#br0" timeOffset="1859">2208 230,'0'0,"0"0,0 0,25 25,0-1,0 1,0-25,24 25,1-1,-25 1,-1-25,1 25,0-1,-25 1,0 0,-50 24,1 0,-1 1,25-1,1-24,24 24,0 0,49-24,-24 49,25 0,-50 25,24-1,-24 1,-24-50,24 25,0-49,0-25,-25 25,25-25,0-50,25 1,-1-25,1-25,0-24,25-25,-1-25</inkml:trace>
  <inkml:trace contextRef="#ctx0" brushRef="#br0" timeOffset="2281">2804 255,'0'-25,"0"25,0 25,0 49,0 0,0 24,-25-24,25 0,25-24,-1-26,1 1,0-25,0 0,25-25,-26-24,26 0,0-1,-26 26,-24 24,25-25,-25 50,0-1,25 1,-25 24,0 1,0-26,0 50,0-24,-50-1,1 0,-1 1,-24 24,-1-50,26 1,-1 0,25-25,25 0,0 0,0 0,-25 0,50 0,-25 0,75 0,-1-25,1 0,24 25,0-24,-49 24,-1 0,1 0,-50 0,0 0,0 0,25-50,-25 26,24-50,1 0,0 24,0-48,0-1,-25-24,25 24,-25 25,0 49,0 1,0 24,0-25,0 25,0 25,0 49,24 24,-24 50,25 50,-25-1,0-24,0-1,25-48,0-26,0-24,-1-49,1-25,0 25,-25-25,0-50</inkml:trace>
  <inkml:trace contextRef="#ctx0" brushRef="#br0" timeOffset="3531">4069 82,'0'0,"0"0,0 25,0-1,0 50,0-24,25 24,0-25,24-24,-24-25,-25 24,25-24,-25 0,25-24,-1-26,1 1,25 0,-25-1,24-24,-24 25,0 24,24 25,-24 0,0 25,-25 0,25 24,-25 25,0-25,-25 25,-25 0,-24 0,-25 0,-25-24,0 24,-25-25,25 0,25-49,24 25,50-25,1-25,24 1,0-1,24 0,26 1,0 24,49 0,0-25,25 0,25 1,0-1,0 0,-25 1,-25-1,-25 25,-49-25,0 25,0 0,-25 0,0 0,-25 0,-25 0,-24 25</inkml:trace>
  <inkml:trace contextRef="#ctx0" brushRef="#br0" timeOffset="4203">4143 625,'25'24,"-25"26,0 24,25 0,-25 0,25-25,-25-24,25-1,-25 1,24-25,-24 0,25 0,-25-49,25-1,0 1,0 0,24-1,-24 50,0-24,0 24,-1 24,1 50,0 0,0 0,-25 0,0-24,0-26,0 1,0 0,0-25,-25 0,25 0,-25-25,0 0,-24 1,24-26,0 26,25-1,0 25,0-25,-25 25,25 25,25-25,-25 25,25-1,-25 1,25 0,0-1,-25 1,24-25,-24 0,0 0,0 0,-24 25,-1-25,-25 0,25 0,-24 0,24 0,25 0,0 0,0 0,0-25,25 25,0 0,49-25,-24 25,24 0,-49 0,0 25,-25 0,-25 49,0-25,-49 0,24 1,0-1,1-24,24-25,0 24,25-24,0 0,0 0,25 0,25 0,24 0,25-24,25-1,-24 0,-1 1,-25-1,-24 0,-50 25,0-24</inkml:trace>
  <inkml:trace contextRef="#ctx0" brushRef="#br0" timeOffset="5562">5235 452,'25'0,"-25"0,49-25,1 25,24-24,26-1,-1 0,0 25,25 0,0 0,-49 0,-1 0,-49 0,0 0,-25 0,0 0,0 0,-50 0,25 0,0-24,-49 24,24-25,1 25,-1-25,-24 1,24-1,0 25,26-25,-1 25,25 0,-25 0,25 74,0 0,0 74,0 0,0 0,-25-24,25-1,0-49,25 0,-25-49,25-1,-25-24,0 0,0 0,0 0,0-24,0-1,0 0,0-24,0-25,25-25,-1 1,26-26,0 50,-26 0,1 50,0-1,0 25,0 25,0-1,24 50,-49 25,25 0,-25-1,0-24,0 0,0-24,-25-50,25 24,-25-24,1 0,-1 0,0-24,0-1,0-24,0-1,25 1,-24 0,24-1,0 26,0-1,0 25,24 0,-24 0,25 0,0 25,0 24,0 0,-25 1,0-1,-25 0,0 25,-49 0,-1-24,1-1,-1 0,1 1,0-50,49 24,0-24,25 0,0 0,50 0,24 0,0 0,26-24,-1 24,25-25,-25 0,0 1,-49 24,-25-25,0 25,-25-25,0-24,0 24</inkml:trace>
  <inkml:trace contextRef="#ctx0" brushRef="#br0" timeOffset="7062">6674 131,'0'0,"0"25,0-25,0 0,0 0,0 0,0 0,0 0,0 0,0 25,-25-1,-25 26,1-26,-1 1,50-25,-25 25,25-25,0 24,25 1,25 0,-25-25,24 24,1 1,-25 0,-25-1,0 26,-25 24,0 0,25 0,-25 0,25-25,25 0,0 1,0-1,-1 0,-24 1,0-1,0 0,-24 1,-1-1,0-24,-25-25,26 0,-1 24,0-24,25 0,0-24,-25-1,25-24,0-25</inkml:trace>
  <inkml:trace contextRef="#ctx0" brushRef="#br0" timeOffset="7625">7120 181,'50'-25,"-25"0,24 25,1 0,0 0,-1 0,1 0,-25 25,-1 0,1-25,-25 24,0 26,-25 24,-49 0,0 24,-50 1,0 0,49-25,1-25,24-24,25-25,0 0</inkml:trace>
  <inkml:trace contextRef="#ctx0" brushRef="#br0" timeOffset="7906">7170 501,'50'0,"-1"0,1 0,-1 25,26 0,-26-1,1 1,-25 0,24-1,-24-24,-25 0,0 0,-25 0</inkml:trace>
  <inkml:trace contextRef="#ctx0" brushRef="#br0" timeOffset="8125">7096 871,'0'0,"24"0,26 0,-25 0,0 0,24 0,1 0,-1 0,1 0,0 0,-1 0,-24 0,-25 0,0 0,0 0,0 0,0 25,0-25,0 25,0-1,0 1,-25 0,0 24,-24 0,-1-24,1 24,-1-24,0 0,1-1,-1 1,25 0,1-25,24 0,0 0,-25 0,25 0,0 0,0 0,0 0,25 0,-25 0,24 0,-24 0,25 0,-25 0,0 0,0 0,25 0,25 0,-1-25,1 25,24 0,25-25,-24 25,-1 0,-24 0,-25 0,-25 0,0 0,0 0,0-24,0 24,0 0,0 0,0-25,0 25,-25-49,25 24</inkml:trace>
  <inkml:trace contextRef="#ctx0" brushRef="#br0" timeOffset="10859">8410 1093,'0'25,"0"-25,0 49,-49-24,-1 24,-24 1,-1-26</inkml:trace>
  <inkml:trace contextRef="#ctx0" brushRef="#br0" timeOffset="11250">8782 205,'25'25,"0"-25,25 25,-25-1,24-24,-24 25,-25 0,25 24,-25 0,-25 1,-25-26,1 26,-1-26,50-24,-25 25,25 0,0 24,50 0,-50 50,25 0,-25-1,0-24,0 0,0-24,0-26,0 1,0-25,0 0,0-25,0-24,25-25,-1-25</inkml:trace>
  <inkml:trace contextRef="#ctx0" brushRef="#br0" timeOffset="11625">9204 57,'0'0,"0"0,0 0,0 0,0 50,25-1,25 0,-26 1,1-50,25 24,-50-24,0 0,0 0,0 0,0-49,0 0,0-25,0 24,25 26,-1-1,26 25,-25 0,25 0,-26 49,1 1,-25 24,0-25,-25 25,1-25,-26-24,25 0,0-1,0-24,25 0,0 0,0-24,0 24,50-25,25 25,-26-25,1 25,-1 0,-24 25,-25 24,0 1,0 24,-49 0,-26-25,-24 25,0-25,-1-24,26 0,49-1,0 1,1-25,24 0,24 0,51 0,49 0,0-25,0 1,0-1,-25 25,-49-25,-25 25,-25 0,0 0,0-24,0-1,0 25,0-25,0 1,-25 24,0-25,-25 0,26 1,-1 24,25 0,-25 0,25 0,0 24,0 50,0 50,0-26,0 26,0-26,0-24,0-24,0-1,-25-49,25 25,-25-25,1 0,-1 0,-25 0,1 0,-26 0,25 0,50-50,-24 26,24-1,0-24,24-1,51 1,24-25,50 0</inkml:trace>
  <inkml:trace contextRef="#ctx0" brushRef="#br0" timeOffset="13062">9973 230,'0'0,"50"0,24 0,1 0,24 0,-25 0,1 0,-1 0,-24 0,-1 0,-49 0,0 0,-24 0,-1 25,-50 24,1 0,0 1,24-26,25 1,25 0,-25-25,50 0,25 0,24 0,-24 0,49-25,-25 25,-49-25,0 25,-25 0,0 0,-50 50,-24 24,-25 0,24 24,1-48,24-26,26 1,-1-25,25 25,0-25,25 0,24 0,26 0,-1 0,25-25,-49 0,24 1,-24-1,-50 0,25 1,-25-1,0 0,0 1,0-1,-50 0,0 25,1 0,-1-24,1 48,-1 26,25 24,25 49,-49-24,49-1,0-48,-25-1,25-24,25-1,-25-24,49-24,-24-26,25 1,24-50,0 1,1-26,-25 26,24 48,-49 26,0-1,-25 74,0 25,0 25,0 0,0-50,0-24,0-25,0 0,24 0,1 0,0-50,-25-24,25-24,24-1,-24-24,0-1,0 1,0 24,-1 75,1-26,-25 50,0 0,0 0,0 50,0 24,0 24,0 26,0 24,0 24,0 1,0 0,25-50,-25 0,0-49,25 0,-25-49,0-25,0 0,25 0,-25 0,0 0,0-49,0-25</inkml:trace>
  <inkml:trace contextRef="#ctx0" brushRef="#br0" timeOffset="14828">11660 600,'0'0,"-25"0,25 0,0 0,0-49,25-1,0 1,25 0,-1 24,-24 0,25 25,-50-24,25 48,-1 1,1 24,25 50,-25 24,24 1,1 24,-1-50,1-24,-25-24,0-26,-1 1,1-25,-25-25,25 1,-25-50,0 0,25 0</inkml:trace>
  <inkml:trace contextRef="#ctx0" brushRef="#br0" timeOffset="15203">12305 403,'-25'24,"1"26,-26 24,-24 74,-26 0,26-25,0 25,-1-74,50 0,0-49,25-25,0 0,0 0</inkml:trace>
  <inkml:trace contextRef="#ctx0" brushRef="#br0" timeOffset="15953">12677 699,'0'24,"0"-24,0 50,0 24,0 24,0-24,0 0,0 0,0-49,0 0,0-25,25 0,-25 0,0-25</inkml:trace>
  <inkml:trace contextRef="#ctx0" brushRef="#br0" timeOffset="16281">13223 1019,'0'0,"0"0,0 25,0 0,0 24,0 0,-25 1,-24-1,-26 0,26-24,-1 0</inkml:trace>
  <inkml:trace contextRef="#ctx0" brushRef="#br0" timeOffset="17156">13570 551,'0'24,"0"-24,0 0,0 0,25 0,-25 0,25 0,0 0,0 0,0 0</inkml:trace>
  <inkml:trace contextRef="#ctx0" brushRef="#br0" timeOffset="17359">13992 526,'0'0,"0"0,0 0,25 25,-25-25,25-25,24 0</inkml:trace>
  <inkml:trace contextRef="#ctx0" brushRef="#br0" timeOffset="17516">14389 526,'25'0,"0"0,-25 0,25 0,-1 0,1-25,-25 25</inkml:trace>
  <inkml:trace contextRef="#ctx0" brushRef="#br0" timeOffset="18031">14861 945,'0'25,"0"24,-25-24,-25 24,0-24,1 0,-1-1</inkml:trace>
  <inkml:trace contextRef="#ctx0" brushRef="#br0" timeOffset="18594">15357 575,'0'0,"0"0,0 0,0-24,0-1,0 25,0-25,0 25,0-24,0 24,24-50,1 26,-25-1,50 0,-25 1,24-1,-24 25,0-25,0 25,-25 0,0 0,25 0,-1 50,1-1,25 50,-25-1,-1 1,1 0,25-25,-1 0,-24-50,25 1,-25 0,-1-50,1 0,25-24,-25 0</inkml:trace>
  <inkml:trace contextRef="#ctx0" brushRef="#br0" timeOffset="19047">16126 230,'-25'25,"0"24,-49 25,-1 49,1 25,-50 0,25-24,-1-26,51-24,-1 0</inkml:trace>
  <inkml:trace contextRef="#ctx0" brushRef="#br0" timeOffset="19641">16423 575,'0'0,"0"50,0-1,0 50,0-1,0 1,0-25,0-25,0 1,0-26,0 1,25-25,-25 0</inkml:trace>
  <inkml:trace contextRef="#ctx0" brushRef="#br0" timeOffset="19984">16895 427,'0'0,"0"0,0 25,0 0,0-25,0 24,0 1,0 0,0-1,-25 1,0 24,25 1,-25-1,1 25,-1 0,0 0,25 0,0-25,-25 1,50-1,0-24,24-1,1-24,24 0,-24-24,0-1,-1 0,-24 1,0-26,-25 1,0 0,0-1,-25 26,-25-1,1 0,-1 25,1 0,24 0</inkml:trace>
  <inkml:trace contextRef="#ctx0" brushRef="#br0" timeOffset="21750">17490 970,'0'0,"-25"0,50 0</inkml:trace>
  <inkml:trace contextRef="#ctx0" brushRef="#br0" timeOffset="22406">18036 131,'0'0,"25"0,24 0,26 0,24 0,50 0,0 0,-25 0,0 0,-50 0,-49 0,0 0,-25 0,0 0,-50 0</inkml:trace>
  <inkml:trace contextRef="#ctx0" brushRef="#br0" timeOffset="22687">18259 181,'0'0,"0"24,0 26,0 24,25 24,-25 1,0 24,0 1,0-26,25-24,-25-24,25-26,-1-24,-24 0,0 0,0 0,25-24</inkml:trace>
  <inkml:trace contextRef="#ctx0" brushRef="#br0" timeOffset="23016">18507 181,'0'0,"25"24,-25 1,0 24,25 1,0 24,-25 24,0 1,0 24,0-24,0 0,0-1,0-48,0-1,0-24,0-1,0 1,0-25,0 25,-25-25,0 0,0 0,1 0</inkml:trace>
  <inkml:trace contextRef="#ctx0" brushRef="#br0" timeOffset="23312">18408 551,'-25'-25,"0"25,-24 49,-1 25,1 25,-26 0,1-1,49-24,0-24,25-1,0-49,25 0,0-25,49-49,-24 25,49-50,25 1,0-1,25 0,-25 50,0 24,-25 1,-24 24,-1 0,-24 24,-25 26,-1-1,-24 0,0 25,-24 0,-26 0,-24-24,-26-1,1-24,0-1,24-24,1 0,24 0,26 0,-1-49,25 0,0-25,49-25,26 50,-1 24,1 25,-26 49,26 25,-26 25,1 0,24-1,-24-24,0-24,-1-26,-24-24,-25 0,0 0</inkml:trace>
  <inkml:trace contextRef="#ctx0" brushRef="#br0" timeOffset="24297">19773 33,'0'0,"0"24,0 26,24 48,1-24,0 25,0-25,0-25,-1-24,1 0,-25-25,0 0,25 0,-25 0,0-25,0-24,0-1,0 1,0-25,0 0,25 25,0-1,24 26,26-1,-26 25,51 0,-51 25,26-1,-26 26,-24-1,0-24,0 49,-50-25,0 0,0-24,-24 24,-26-24,26 0,-26-25,1 0</inkml:trace>
  <inkml:trace contextRef="#ctx0" brushRef="#br0" timeOffset="24750">19946 378,'25'0,"25"-25,-1 25,1 0,-1 0,-24 0,0 25,-25-25,25 0</inkml:trace>
  <inkml:trace contextRef="#ctx0" brushRef="#br0" timeOffset="24906">19847 575,'0'0,"25"0,0 0,24 0,26 0,24 0,-25 0,1 0,-26 0,-24 0,-25 0,0 0,0 0</inkml:trace>
  <inkml:trace contextRef="#ctx0" brushRef="#br0" timeOffset="25125">20070 600,'0'74,"0"0,0 0,0 25,0-50,0-24,0-1,0 1,25-25,-25 0,0 0,0-25,25 1</inkml:trace>
  <inkml:trace contextRef="#ctx0" brushRef="#br0" timeOffset="25344">20244 600,'25'25,"-25"-1,0 26,0-26,25-24,-25 25,0 0,0-25,0 0,24 0,-24 0,0 0,0 0,0 0,0 0,0 0,0 0,0-25,0 25,0 0,0 0,0 25,0-1,0 26,0-1,0 0,0 1,-24-26,24 1,0 0,0-25,0 0</inkml:trace>
  <inkml:trace contextRef="#ctx0" brushRef="#br0" timeOffset="25937">19748 822,'25'49,"-25"1,49-1,-24-24,0-1,24 1,1-25,24-25,1 25,24-49,-24 24,24 1,-50-26,1 26,-25-1,0 25,-25 0,0 0,0 0,0 0,0 25,0-1,0 1,-50 24,0 1,-49-1,-25 0,-25 1,25-1,-25-24,75-1,49-24,0 25,75 0,24-25,50 24,50-24,0 0,24 0,-49-24,-50 24,-49 0,-25-25,-25 0,-50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2:09.0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98 241,'25'0,"-25"0,25 0,24 0,26 0,49-25,0-26,-25 26,25 0,-50 25,1-25,-50 25,-1 0,-24 0,0 0,0 0,-24 0,-26 0</inkml:trace>
  <inkml:trace contextRef="#ctx0" brushRef="#br0" timeOffset="265">248 140,'0'51,"24"24,1 26,0-26,25-25,-26-25,26 1,0-26,-26 0,26-51</inkml:trace>
  <inkml:trace contextRef="#ctx0" brushRef="#br0" timeOffset="469">744 65,'-25'75,"-25"26,-24-26,-1 26,1-26,0-24,-26-1,26 1,0-27,24 1,0-25,50 0,-24 0,24 0,24 0,51-25,-1 1,25 24,25-26,25 1,0-1,-25 2,-25-2,-24 1,-50 1,-1 24,1-26,-25 1</inkml:trace>
  <inkml:trace contextRef="#ctx0" brushRef="#br0" timeOffset="812">545 442,'-49'75,"24"1,0-1,0 0,0-24,25-25,0-2,0-24,0 26,25-26,25-26,-1 2,51-2,-26 1,0-1,1-24,-1 25,-49 1,0 24,0-26,-25 26,0-25,0 25,0-26,0 26,-50 0,1 26,-26 49,-49 26,-25 25,0 25,25-51,25-24,25-27,49-23,0-1,25-25,25-25,25-25</inkml:trace>
  <inkml:trace contextRef="#ctx0" brushRef="#br0" timeOffset="1250">620 870,'24'-26,"-24"77,0-27,0 53,25-2,-25 0,25 1,-25-1,0-24,0-27,0-24,0 0,0 0,0 0,0-24,0-27,0 1,0-25,0-2,25 28,0-27,24 51,26-25,-26 50,26 0,-26 0,-24 24,25 53,-25-27,-1 25,-24 26,0-26,-24-24,-26-1,25-1,-49-23,24-26,1 0,-1 25,25-50,0-1,25-49,25 25,25-25,24 0,50-2,-25 2</inkml:trace>
  <inkml:trace contextRef="#ctx0" brushRef="#br0" timeOffset="2000">1885 316,'0'0,"25"0,-1 51,-24-1,25 50,0 27,-25-2,25 1,-25-25,0-2,0-48,0-1,0-50,0 26,0-26,0 0,-50 0,25 0,-24 0,-1-26,-24 2,24-27,-24-24,24-1,25-50,25 51,0-1,25 27,25 23,-1 1,1 25,-50 25,25 25,-50 51,-25 25,1-1,-26-50,26 2,24-27,0-50,25 0,0 0,25-76,49 1,25-26,25 1,1-1,-1 25,0 1,-25 50,-25-1,-49 26,0-24,0 24,-25 0,0 0,0 24,0 2,0-1,-25 25,0-25,0 1,0-26,25 24,0 27,25-1,25-24,24 23,1-23,-26-1,1 1,-1-26,-24 0,-25 0,0 0,0-26</inkml:trace>
  <inkml:trace contextRef="#ctx0" brushRef="#br0" timeOffset="3015">2852 65,'0'0,"0"0,50 0,-1-25,26 0,24 25,-25 0,-24 25,0 0,-26-25,-24 50,0 0,-49 1,-26-1,1 25,0-24,-26-1,51-24,-1-26,25 0,25 0,25 0,49-26,26 1,-1 25,0-25,0 25,-24 0,-26 0,-24 25,-25 0,-25 1,-49 23,0 1,-26 1,1 24,-25-25,25 1,49-25,1-2,49-24,24 0,51 0,24 0,0 0,25 0,-24-24,-1 24,0-26,-25 1,-24-1,-25 2,0-2,-25 1,0 1,0-27,0 25,-25 2</inkml:trace>
  <inkml:trace contextRef="#ctx0" brushRef="#br0" timeOffset="3640">3199 216,'0'0,"0"25,0 26,0 49,0 51,0 25,25-25,-25-1,0-24,25-25,0-51,0-25,-25 1,0-26,0 0,0-26,0 1</inkml:trace>
  <inkml:trace contextRef="#ctx0" brushRef="#br0" timeOffset="5015">4762 165,'0'0,"0"0,0 0,0 26,0-1,0-25,0 50,0 25,0 1,-50 24,1 1,-26 0,-24 0,25-26,-25 0,24-25,26-24,24-26,-25 0,25-26,1-24,24-25,0 0,0-52,-25 27,50-25,24 24,1 50,24 27,1 24,24 49,-25 52,1 24,-1 27,-24-27,-1-50,26 2,-51-27,26-25,-50-25,0 0</inkml:trace>
  <inkml:trace contextRef="#ctx0" brushRef="#br0" timeOffset="5500">5085 468,'0'0,"24"0,1 0,50 24,-1-24,0 0,26 0,-26 0,-24 0,-1 0,-24 0,-25 0,0 0</inkml:trace>
  <inkml:trace contextRef="#ctx0" brushRef="#br0" timeOffset="5719">5085 743,'-25'0,"25"26,25-1,49-25,0 0,26 0,-1 0,0-25,0-1</inkml:trace>
  <inkml:trace contextRef="#ctx0" brushRef="#br0" timeOffset="6297">6151 316,'0'0,"0"0,0 0,-25 0,25 0,-24 0,-1 25,-25 1,0 49,26 0,24 26,-25-26,25 1,25-1,-1-49,26-1,0-1,24-48,1-27,-26 1,26-1,-26-24,-24 25,0-25,0 0,-25-1,-25 0,-25 1,1 50,-1 0,0 25,1 25,-1 0,25 26,25-2,0 2,25-1</inkml:trace>
  <inkml:trace contextRef="#ctx0" brushRef="#br0" timeOffset="6750">6573 794,'0'26,"0"-26,25 24,-25-24,24 0,-24 0,25 0</inkml:trace>
  <inkml:trace contextRef="#ctx0" brushRef="#br0" timeOffset="7000">6994 316,'0'0,"-24"0,-1-24,0 24,0 24,0 1,1 26,-1 25,25-1,0 26,-25-26,50-25,0 1,24-27,1 2,-1-52,1 2,0-2,-1-25,-24-24,0 0,0 25,-25-25,0-1,-25 25,0 2,0 49,-49-26,24 52,25-26,1 24,24-24</inkml:trace>
  <inkml:trace contextRef="#ctx0" brushRef="#br0" timeOffset="7406">7491 15,'0'-26,"0"26,0 0,0 0,0 26,0 49,0-25,0 51,0-26,0 1,24-26,1-24,25 23,-1-23,1-2,0 2,-26-1,1 1,0 23,25-49,-26 26,1-2,-25 2,25-26,-25 51,-25-27,-24 2,-1 23,0-23,-24-1,0 25,-1-50,1 26,24-26,1-26,-1-24</inkml:trace>
  <inkml:trace contextRef="#ctx0" brushRef="#br0" timeOffset="7828">7515 15,'50'0,"49"0,-24 0,24 0,-50 0,26 25,-26-25,-24 0,25 0</inkml:trace>
  <inkml:trace contextRef="#ctx0" brushRef="#br0" timeOffset="9094">8433 668,'0'0,"0"25,0-25,0 50,0-24,0-1,-49 25,-1-24,-24 2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2:19.9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 25,'0'0,"0"-25,0 25,0 0,0 25,0-1,24 1,0 0,1 0,23 0,-48-25,25 25,-25-25,0 0,0 0</inkml:trace>
  <inkml:trace contextRef="#ctx0" brushRef="#br0" timeOffset="235">0 373,'0'124,"0"0,0-24,0-1,0 1,0-25,0-26,0-24,0 0,0-25,0 25,0-25,0 0</inkml:trace>
  <inkml:trace contextRef="#ctx0" brushRef="#br0" timeOffset="485">389 99,'0'-25,"25"25,-1 0,49-25,-24 25,24 0,-25 0,1 0,0 0,24 0,-25 0,-24 25,-24 0,25 0,-25 0,24 0,-24 25,0-26,0 26,24-25,-24 25,0 24,0-24,0 25,0-1,0 1,0 0,0-1,0-24,0 0,0-1,0-24,0 0,0-25,0 25,-24-25,24 0,-24 0,-1 0,1 0</inkml:trace>
  <inkml:trace contextRef="#ctx0" brushRef="#br0" timeOffset="1079">243 497,'0'25,"0"25,0-1,0 1,0 25,0-50,0 0,0-25,0 0,0 0,0 0,0-50,0 0,0-25,25 26,-1-1,25 25,-1 25,50 0,-50 0,-23 50,23 0,-48-1,0 26,0-50,0 25,0-26,-48-24,-1 25,25-25,-25 0,25 0,-1-25,1 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2:21.9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31 497,'-25'0,"25"25,-25 24,25 1,-25 25,25 49,-24-25,-1 26,25-1,0-25,0-24,25-1,-1-24,51-25,-26-25,1 0,-1 0,-49 0,25-25</inkml:trace>
  <inkml:trace contextRef="#ctx0" brushRef="#br0" timeOffset="328">453 671,'0'0,"0"0,0 50,0 24,0 26,0-1,0-24,0-1,0-24,0-50,0 25,0-25,0 0,24 0</inkml:trace>
  <inkml:trace contextRef="#ctx0" brushRef="#br0" timeOffset="593">849 472,'25'0,"24"25,1 25,0 24,-1 26,-24-26,0 26,-1-1,-24-24,25 24,-25-49,-25 24,-24-24,-25 0,24-26,-24-24,-1 0</inkml:trace>
  <inkml:trace contextRef="#ctx0" brushRef="#br0" timeOffset="9468">1667 248,'0'0,"0"0,0 0,0 25,0 25,0 0,0-1,0-24,0 0,24 0,26-25,24 0,1-25,-26 0,26-25,-26 50,1 0,-50-24,24 24,-24 24,0 1,0 0,-24 0,-1 0,-25 0,26 24,-26-24,25 50,-24-1,24 1,0 24,0 26,1-1,-1-25,25-24,-25-1,25-49,0 0,0 0,0-25,0 0,0 0,0-50,0 1,0-26,0 1,25-26,0 1,24-1,1 26,-1 49,-24 0,25 50,-50 25,0 24,0-24,0 49,0-49,0 0,0-25,-25-1,25-24,0 0,0 0,0-24,0-26,0-25,0-24,49-1,1-24,24 25,25-1,-24 51,24-1,-25 25,0 25,-24 25,-1 0,-49 0,0 24,0 26,0-25,-49-1,-1 1,-24 0,25-25,-26 24,26-49,-1 25,25-25,1 0,24 0,24-25,26 0,24 25,1-24,24 24,0-25,-25 25,-24 0,-1 0,-24-25,-25 25,0 0,0-25,0 0,-25 0,0 0</inkml:trace>
  <inkml:trace contextRef="#ctx0" brushRef="#br0" timeOffset="10547">2509 348,'0'0,"0"0,-25-25,25 25,0 0,0-25,-24 25,24 0,0 0,0 0,0 25,0 25,-25 49,25 25,-25 1,0 24,25-50,0-24,0-26,-25-24,25 0,0-25,0 0,25 0,-25 0,0 0,50 0,-25-25,24 25,1-25,24 25,-25 0,-24 0,0 0,0-24,-25 24,0 0,0 24,0-24,0 25,-25 0,0 0,-24 25,-26-25,1 24,0-24,-1 0,26 0,24-25,25 0,-25 0,50 0,25 25,24-25,25 0,0 0,25 0,-50 0,-24 0,-1 0,-49 0,0 0,0-25,0 0,-24 0</inkml:trace>
  <inkml:trace contextRef="#ctx0" brushRef="#br0" timeOffset="11750">3252 348,'0'0,"0"0,0 0,25-25,0 25,49-25,25 0,0 25,0 0,-49 0,0 0,-26 25,-24 0,0 0,0 24,-24 26,-51 0,1 24,-50 0,25 1,0-26,25-49,49 0,0 0,0-25,25 0,0-25</inkml:trace>
  <inkml:trace contextRef="#ctx0" brushRef="#br0" timeOffset="12093">3426 596,'49'50,"-24"25,25-26,-1 1,1-25,-1 0,1-25,-1 0,-24 0,0 0,-25 0,25-25,-25-25</inkml:trace>
  <inkml:trace contextRef="#ctx0" brushRef="#br0" timeOffset="12281">3896 522,'0'49,"50"1,-25 0,24 24,-24-49,0 0,0 0,-25 0,0-25,0 0,-25 0,0 0</inkml:trace>
  <inkml:trace contextRef="#ctx0" brushRef="#br0" timeOffset="12468">3550 994,'0'50,"-25"-1,25 26,0 0,25-26,-25 26,0-50,0-1,0 1,24-25,-24 0,0 0,0-25,25-24,-25-1,25-24,24-1,-24 0,50 51,-26-1,25 25,-24 25,-25 49,0-24,-1 0,-48 24,-1-24,0-25,-25-1,1-24,-1 0,1 0,-1 0,25-49,1-51</inkml:trace>
  <inkml:trace contextRef="#ctx0" brushRef="#br0" timeOffset="13187">4243 671,'0'0,"0"0,0-25,0 0,25 25,25-25,49 25,0 0,25 0,-50 0,25 0,-49 0,-26 0,1 0,-25 0,0-25,0 1,-25-1,-24-25,-1 25,26 0,-26 0,25 1,-24 24,24-25,25 25,-25 0,25 0,0 25,0 24,0 51,0 24,0 25,0 0,-25-24,1-1,-1-50,0 1,25-50,-25 0,25-1,0-24,0 0,-24-24,-1-1,0 0,-25-25,26 1,-1-1,0 25,25 0,-25 0,75-24,-1 24,26-25,-1 0,25-24,0-1</inkml:trace>
  <inkml:trace contextRef="#ctx0" brushRef="#br0" timeOffset="13828">5011 0,'0'0,"0"0,0 25,0 0,50 24,-25-24,-1 25,26-25,-25 0,0-25,-1 24,-24-24,0 0</inkml:trace>
  <inkml:trace contextRef="#ctx0" brushRef="#br0" timeOffset="14062">4863 298,'24'0,"1"0,50 0,-1 0,25 0,0 0,-25 0,-24 0,0 0,-26 0,-24 0,0 0,0 0</inkml:trace>
  <inkml:trace contextRef="#ctx0" brushRef="#br0" timeOffset="14281">5011 397,'0'50,"25"0,-25 0,25-1,24 1,1-25,-25 0,0-25,24 0,1-25,-26 0,26-25,0 1</inkml:trace>
  <inkml:trace contextRef="#ctx0" brushRef="#br0" timeOffset="14453">5556 298,'0'25,"-24"25,-26-1,1 26,-26-1,-24 1,0-25,25-1,-1-24,26 0,-1-25,50 0,-25 0,75 0,0 0,24-25,25 25,25-25,25 1,-50-1,-25 25,0-25,-24 25,-25-25,-25 25,0 0,0 0,-25 0</inkml:trace>
  <inkml:trace contextRef="#ctx0" brushRef="#br0" timeOffset="14812">5160 919,'0'50,"0"0,25 24,24 1,1-25,-25-1,24 1,-24-25,25 0,-26-25,1 0,-25 0,0 0,25 0,-25 0</inkml:trace>
  <inkml:trace contextRef="#ctx0" brushRef="#br0" timeOffset="15078">5655 870,'0'25,"0"24,-24 26,-51-25,1 24,-25-24,0 24,25-24,-26-25,26-25,-25 0,49 0,-24-25,49 0,1-49,24-1,49 25,50 26,50-1,24 25,-24 0,0 0,-50 0,-25 25,-24-25,-50 0,0-25</inkml:trace>
  <inkml:trace contextRef="#ctx0" brushRef="#br0" timeOffset="15843">6622 149,'0'0,"0"0,0 0,-25 0,-49 0,-1 25,-49 25,25-1,25-24,0 25,-1-25</inkml:trace>
  <inkml:trace contextRef="#ctx0" brushRef="#br0" timeOffset="16187">6077 447,'24'25,"-24"0,25 25,0-26,25 1,-26-25,1 25,0-25,0 0,-1-25,1 0,0 1,0-26,0 0,-1 0,-24 26,25-1,-25 25,25 0,-25 25,49-25,26 24,-1-24,0 25,1-25,-26 25,-24-25,0 0,-25 25,0-25,-50 25,1 0,-26-25,1 25,0-25,-1 24,-24 1,0-25,25 25,0-25,24 25,0 0,26 25,24-1,0 26,0-1,0-24,-25 0,25-25,0 0,0-25,25 0,-25 0,24-25,1 0,0-25,25 0,24-24,0 24,25 0,-49 26,-1 24,-24 24,-25 26,0 25,-49-1,-1 1,-24-25,-1-1,26-24,24 0,0-25,25 0,0-25,25 0,25 0,24-24,0 24,50-25,0 25,-25 0,-49 25,-1 0,-49 25,0 25,0 0,0-1,-49 1,-1 0,-24 24,-1-24,1 0,-25-25,25-1,-25 1,49-25,-24 0,49-25,25 1</inkml:trace>
  <inkml:trace contextRef="#ctx0" brushRef="#br0" timeOffset="17140">6324 1069,'75'24,"-26"26,26 25,-26-26,25 26,-24-25,24-1,1-24,-1 0,0-25,1-25,-1 0,-24 0</inkml:trace>
  <inkml:trace contextRef="#ctx0" brushRef="#br0" timeOffset="19203">7365 447,'50'0,"24"0,0 0,50 0,-25 0,25 0,-25 0,0 0,-49 0,-25 0,-1 0,-24 0,0 0,0-25,0 25,-49-25,24 25,-25-24,1-1,-1 0,1 0,-1 25,1-50,-1 50,25-24,1 24,24 0,-25-25,25 25,0 25,0-1,0 51,0 49,-25 0,25 26,0-26,0 25,0-25,0-24,0-1,0-49,0-1,0-24,0-25,0 0,0 0,0-25,0 1,0-26,-25 0,25-24,0-26,0 1,25-1,25 26,24-1,-25 26,1 49,-25-25,0 74,-1 1,-24 25,0 24,0-24,0-1,-24-24,-1 0,-25-1,25-49,1 25,24-25,-25-25,0 1,25-1,0-25,-25-25,25 51,0-26,-24 25,48 25,1 0,25 0,-26 25,26 0,-25 24,0 1,-25 0,-50 24,0-24,-24 0,-25-1,25 1,-1-25,26-25,-1 25,26-25,24 0,0 0,49 0,1 0,24 0,50 0,-25-25,25 0,-50 0,0 0,1 1,-50-1</inkml:trace>
  <inkml:trace contextRef="#ctx0" brushRef="#br0" timeOffset="20422">8827 248,'0'0,"0"25,0-25,0 25,-25 0,0 0,-24 24,-1-24,-24 25,24-25,25-25,25 25,-24 0,73-25,-24 0,24 24,1 1,0 25,-26-25,-24 49,0-24,-24 25,-1-26,0 26,0-25,25-1,25 1,-25 0,0 0,0 24,-50-49,26 25,-1-26,0-24,0 0,25 0,0 0,0-49,0-1</inkml:trace>
  <inkml:trace contextRef="#ctx0" brushRef="#br0" timeOffset="20875">9099 348,'-25'-25,"25"25,25 0,0 0,25-25,24 50,0-25,1 25,-26 0,-24 24,-25 1,-25 49,-49-24,-25-25,0 24,-1-24,26-25,0-25,49 0,25 0,-25 0,50-25,25-25,24 25,25 1,-25-1,-24 25,-1 0,1 25,-25-1,24 1,-24-25,0 25,0-25,-25 25,0-25,-25 25,-25 0,1 0,-50 24,24-24,1-25,24 25,26-25,-1 0,25 0,0 0,49 0,1 0,24 0,1 25,-1-25,-24 0,-26 25,-24-25,25 25,-25-1,0 1,-49 0,-1 0,-24 25,-1-1,-24 1,50-25,24 0,25 0,-25-1,50-24,24 0,26 0,24 0,0 0,25-24,0-26,-50 25,0-25</inkml:trace>
  <inkml:trace contextRef="#ctx0" brushRef="#br0" timeOffset="21703">9942 472,'0'25,"0"0,-25 49,25 1,0 24,0 26,0-26,0-24,-25-1,25-24,0-25,0-25,0 0,0 0,0-25,0 0,0-25,0-24,0-1,50 1,-1 24,25 25,-24 25,0 0,-26 25,1 25,-25 24,-25 1,-24-26,-1 1,25-25,1-25,24 25,0-25,0-25,24 0,1-25,25-24,-1-26,50 1,-24 24,24 1,0 49,-50 0,26 25,-26 0,1 50,-25 0,-1-1,1 51,-25-1,-25-24,-24 24,-1 1,-24-51,24-24,-24 0,25-25,-1 0,1 0,-1-50,25 25,25-49,50-26,49-24,0 25,50 24,-26 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2:45.2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657,'0'0,"50"0,-1 0,51 0,-26 0,50 0,-49 0,24 0,-50 0,1-25,-25 25,0 0,-25-25,0 25</inkml:trace>
  <inkml:trace contextRef="#ctx0" brushRef="#br0" timeOffset="203">447 329,'-25'0,"0"0,0 25,0 51,1 25,24 50,0 77,0-52,0-24,49-26,-24-75,0-1,0-25,0 1,-25-26,24-26,-24-24,25-26,25-50,-25-26,49 1,0-51,1 0,-1 50,1 51,-26 51,1 24,-50 26,0 0,0 26,0 24,0 26,0-25,0-26,0 25,25-24,24-1,1 0,0 0,24 1,0 24,-24 1,-25 24,0 26,-25 0,0 0,0 26,-25-52,-25 1,25 0,-24-51,24-25,0 25,0-25,-24 0,-1 0,25-50,-24-1,-1 1,25-76,-24 25,-1 0,25 50,0 1,25 50,0-26,-24 26,73 0,26-25,-1 0,1 25,-1 0,-49 0,0 0</inkml:trace>
  <inkml:trace contextRef="#ctx0" brushRef="#br0" timeOffset="953">819 1389,'25'0,"24"-50,26-26,-1 0,50-25,0-25,-25 25</inkml:trace>
  <inkml:trace contextRef="#ctx0" brushRef="#br0" timeOffset="1172">1985 26,'0'0,"25"0,-25 0,0 25,0 0,-50 51,-24 0,24-1,0 1,26-25,24-1,0 1,24-26,26 26,0 24,-26 1,1 50,-25-50,0 25,0-25,0-26,0-24,0-1,0-25,0 0,-25-25,1-1,24-49,0-1</inkml:trace>
  <inkml:trace contextRef="#ctx0" brushRef="#br0" timeOffset="1484">2183 303,'100'-25,"-1"25,0 0,-24 0,-1 0,0 0,-24 0,-25 0,0 0,-1 0,-24 0,0 0,-24 0,-26-25</inkml:trace>
  <inkml:trace contextRef="#ctx0" brushRef="#br0" timeOffset="1687">2332 76,'0'25,"-25"26,25 25,0 50,0 26,25-1,-25 1,0-26,0 0,0-50,0-51,0 0,0-25,0 0,25 0,-25-25,0 0,0-26,0-50,0 26,25-52,0 26,-1 26,1 49,25 1,0 0,-26 50,1 51,-25 0,0 25,0 25,0-76,-25 1,1-1,24-50,0 26,-25-26,0-26,0 1,25 0,-25-26,25 1,0-26,0 26,25 50,25-26,-1 26,-24 0,25 26,-25-1,-25 25,0 26,-25 0,-25 0,1-1,-26-24,25-1,-24-24,49 24,0-50,25 25,0-25,0 0,50 26,0-26,24 25,50-25,-25-25,1-1,-51 1,-24 0,0 0,0-1,-25 26,-25-75</inkml:trace>
  <inkml:trace contextRef="#ctx0" brushRef="#br0" timeOffset="3765">3349 405,'-24'0,"24"0,0 25,24 0,1 26,25-26,-1 25,1-50,0 26,-25-26,24 0,-24 0,-25-26</inkml:trace>
  <inkml:trace contextRef="#ctx0" brushRef="#br0" timeOffset="3968">3722 253,'0'25,"0"0,24 51,-24 0,0 25,-24 0,-1 25,-25-25,1 0,-26-25,25-25,1-26,-1 0,25-25,1 0,24-25,0-26,0 1,-25-26,25 26,25-26,24 25,26 1,24-1,0 26,25 25,0 0,-25 51,-49 24,0 26,-50-25,0 25,0-25,-25 0,0-26,-25-25,26 1,-1-26,-25 0,25-26,-24 1,24-51,25 1,0-1,25-25,49 0,1 25,24 0</inkml:trace>
  <inkml:trace contextRef="#ctx0" brushRef="#br0" timeOffset="4562">4739 228,'0'0,"0"25,0 0,-25 26,0 25,25-1,0 1,0 0,25-26,25 26,-1-51,1 26,24-26,-24 0,-1 1,1-26,25 25,-51 0,1 0,0 1,-25 24,0-25,0 26,-50-1,26 1,-51-26,1 0,-1 1,1-26,-25 25,-1 0,26-50,24-51</inkml:trace>
  <inkml:trace contextRef="#ctx0" brushRef="#br0" timeOffset="4953">4937 329,'124'25,"-24"0,-1 1,-25-26,-24 0,-1 0,1-26</inkml:trace>
  <inkml:trace contextRef="#ctx0" brushRef="#br0" timeOffset="5562">5830 177,'0'0,"0"0,0 25,0 26,0 25,0 25,25 50,-25-24,0 24,0-25,0 1,0-52,0-24,0-26,0-25,0 0,0-25,0-26,0 1,0-26,0-25,25 0,0 0,24 51,1 24,-25 52,0 49,-1 1,-24 25,0 0,0-25,-24 0,-1-51,25 0,0-25,0 0,0-25,0-51,-25 0,50 1,0-26,24 0,51 0,-1 50,25 1,-25 50,0-26,-24 77,-26-1,1 26,-50 25,0-25,-50 25,1 0,-1-51,-24 1,49-26,-25 0,1-25,49-25,-25 0,25-51,25-25,-1-50,26-26,24 0</inkml:trace>
  <inkml:trace contextRef="#ctx0" brushRef="#br0" timeOffset="6390">7269 51,'25'0,"-25"0,25 0,-25 0,0 0,0 0,-25 50,0 1,-24-1,-26 26,1-51,24 1,50-26,-25 0,25 0,50 0,-25 25,49 26,-24 24,0 52,-50-1,24 0,-24 0,-24-25,-1-50,25-26,-25 0,25-25,0 0,0-25,0-25,-25-26</inkml:trace>
  <inkml:trace contextRef="#ctx0" brushRef="#br0" timeOffset="6797">7418 152,'25'-25,"0"25,24 0,1 0,0 50,-1-25,-49 26,25-1,-25 1,-25 0,-24-26,-1 0,25 0,-24-25,49 26,-25-52,25 26,0 0,0 0,0 26,25 49,-25 26,24 26,-48 24,24-50,0-25,-25-51,25 0,0-75,25 25,-1-51,26-25,-25 0,24 0,1 25,-50 51,25 25,-25 50,0 26,0 25,0-25,0-26,0-24,-25-1,25-25,0-25,0-26,0 1,25-51,25 0,-1-51,26 1,-1 24,25 51,-49 51,-25 0,24 0,-49 75,25-25,0 26,0 25,0 25,-1-25,-24-1,0 26,0-25,0-25,-49-1,-26 1,1-26,-25 0,24 0,-24 1,49-26,-24-26,49-24,0-1,50-24,50 24,-1 26,50 25,0 25,-25 76,-24 25,-26 1,-24-1,0-25,0-25,-25-51,0 0,0-25,-25 0</inkml:trace>
  <inkml:trace contextRef="#ctx0" brushRef="#br0" timeOffset="8109">8733 177,'25'0,"0"0,0 0,24 0,1 25,-25 1,24-1,-49 0,25-25,-25 0,0 0,0 0,0 0,0 25,0 1,-25 24,-24-24,-1-1,0 0,26 0,-26-25,50 0,-25 0,25 0,25 0,0 26,0 24,-1 26,1 0,-25 50,0-50,0-1,0-49,0-1,0-25,0 0,0 0,25-51,-25 1,74-51,-24 0,0-25,24-1,-24-24,24-1,-49 51,25 51,-50 24,24 1,-24 25,0 76,-24 0,-1-1,0-24,0-1,25-24,0-1,0-25,75 0,-26 0,26 0,-26 0,1 0,-1 0,-24 25,0-25,0 51,0-26,-25 26,0 24,0 1,0 0,0 25,-25-25,-25-1,1-24,-26-1,26-24,-26-1,1-25,-1 25,26-25,-1 0,25-50,25-51,0 0,50 25,24 25,1 26,-1 25,1 25,-1 51,0 25,-24 25,24-25,-24-25,0-25,-25-1,-1-50,1 25,0-25,-25 0,0-25</inkml:trace>
  <inkml:trace contextRef="#ctx0" brushRef="#br0" timeOffset="9500">10271 1112,'0'0,"0"25,0-25,0 0,0 0,0 0,25-25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2:55.2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65 371,'0'0,"-25"0,25 0,-25 0,1 0,24 25,-25 25,0 49,0 25,25 49,-25-25,25 1,25 0,0-50,0-25,49-49,1-1,-26-24,26-49,-25-1</inkml:trace>
  <inkml:trace contextRef="#ctx0" brushRef="#br0" timeOffset="312">364 619,'0'-25,"25"0,-1 25,51-24,-1 24,1 24,-25 1,-26 0,1 0,-25 24,0 1,-49 24,-1-24,-49 24,-1-25,26 1,-1-25,26-1,24 1,0-25,50 0,24 0,26 0,-1 0,26 0,-1-25,-24 1,-1-1,-49 0,0 0,-25 1,0-26</inkml:trace>
  <inkml:trace contextRef="#ctx0" brushRef="#br0" timeOffset="734">1059 347,'74'74,"-24"0,0 25,-25 25,24 0,-49 0,0-1,-25-48,-24 24,-1-25,-24-24,-1-26,26-24</inkml:trace>
  <inkml:trace contextRef="#ctx0" brushRef="#br0" timeOffset="8422">1804 124,'0'0,"0"0,0 0,0 25,25-25,0 24,-1-24,51 25,-1-25,1 0,-25 25,-1-25,-49 25,25-1,-25-24,-50 50,1-25,-1 24,0 1,-24 24,24 25,25 0,25 50,-24-1,24-24,0 25,-25-75,25 0,0-49,0-25,0 0,0-25,0-49,25-50,24-25,1 1,0-1,-1 50,-24 50,0 49,-25 74,25 25,-25 25,0-25,0-25,-25-24,25-26,0-24,0-24,0-1,0-49,0-1,25-24,24-24,1-26,49 25,1 25,24 50,0-1,-50 50,1 25,-50 0,0 24,-25 25,0-24,-50 24,-25-24,1 24,-1-24,1-1,24-24,1-25,24 0,25 0,25 0,24 0,26-25,24 0,0 1,-24-1,24 0,-49 25,-25-25,-25 25,0 0,0-49,-25 24,0 0,-25-24</inkml:trace>
  <inkml:trace contextRef="#ctx0" brushRef="#br0" timeOffset="9265">2574 198,'-25'0,"0"-25,25 25,0 25,-25 25,50-1,0 1,0 49,-1 0,-24 0,0 0,0 25,0-50,0-25,0 1,0-50,0 25,0-25,25 0,25-25,0 0,49 0,-25 1,1 24,-50 0,0 0,-25 49,-25 25,-50 25,-24 1,0 23,-1-48,51-26,24-24,0 0,50-25,24-25,26-25,49 1,25-25,-25-1</inkml:trace>
  <inkml:trace contextRef="#ctx0" brushRef="#br0" timeOffset="10000">3343 322,'0'0,"-25"-25,25 25,0 0,25 0,25-25,49 25,25 0,25 0,-49 0,-1 25,-49 25,-25-26,-1 51,-73-1,-26 25,-24-25,-25 25,0-24,49-1,1-49,24-1,25-24,25 0,0-24,50-26</inkml:trace>
  <inkml:trace contextRef="#ctx0" brushRef="#br0" timeOffset="10297">3765 569,'25'25,"0"25,-25-1,25 1,0-1,0-24,24 0,1-25,0 0,-26 0,1-25,-25 25</inkml:trace>
  <inkml:trace contextRef="#ctx0" brushRef="#br0" timeOffset="10468">3989 644,'0'25,"0"24,0-24,0 49,25-49,0 24,-25-24,49 0,-24 0,0-1,-25-24,25 0,-25 0,0 25,0-25,-25 0,0 25</inkml:trace>
  <inkml:trace contextRef="#ctx0" brushRef="#br0" timeOffset="10750">3616 1337,'0'50,"25"-26,-25 51,25-51,-25 1,0 0,0-25,25 0,-25 0,0 0,0 0,0-50,0 1,25-50,24 0,26 0,-1 49,1 1,-1 49,1 24,-50 1,0 49,-1 1,-24-1,-49 0,-1-49,0 25,-24-50,24 24,1-48,-1-1,25-49,25-25</inkml:trace>
  <inkml:trace contextRef="#ctx0" brushRef="#br0" timeOffset="11515">4461 743,'0'0,"0"-25,24 0,1 1,50 24,24-25,0 0,26 25,-26 0,-25 0,-24 0,-25 25,0-25,-25 0,0 0,-25 0,0 0,-25-25,1 0,24 0,-25 1,25-1,-24 0,24 0,0 25,0 0,25-24,0 73,0 1,0 74,0-1,0 26,-25 24,25-49,-24-25,-1-25,25-49,-25 0,0-25,25 25,-50-50,26 25,-1-50,0 1,0-1,0-24,25 24,50-24,24-25,51 25,-1 0,-25-1,-24 1</inkml:trace>
  <inkml:trace contextRef="#ctx0" brushRef="#br0" timeOffset="12109">5305 0,'-25'25,"25"0,0 24,-25 1,50-1,25 1,-25-26,24 26,-24-50,0 25,-25-25,0 0,0 0</inkml:trace>
  <inkml:trace contextRef="#ctx0" brushRef="#br0" timeOffset="12328">5032 446,'0'0,"25"0,49 0,1 0,24-25,0 25,0-25,-24 0,-1 25,-49 0,0-24,-25 24,0 0,0 0,-50 0</inkml:trace>
  <inkml:trace contextRef="#ctx0" brushRef="#br0" timeOffset="12547">5230 520,'0'49,"25"-24,0 0,0 0,25-25,-26 0,26-25,24 0,-24 0,25-24,-26-1,-24 50,0-24,-25 24,0 0,-25 24,-25 1,-24 49,-25-24,-1 24,26-49,24 25,1-26,24 1,25 0,25-25,24 0,26 0,-1 0,25 0,26-25,-51 0,1 1,-26-1,-24 25,0-25,-50 25,25 0,-50 0</inkml:trace>
  <inkml:trace contextRef="#ctx0" brushRef="#br0" timeOffset="12953">5429 867,'0'49,"-25"1,25 49,0 0,0 25,25-25,-25-25,50-25,-1 1,-24-25,0-1,25-24,-26-24,-24 24,25-25,-25 0,25-24,-25-1,25-49</inkml:trace>
  <inkml:trace contextRef="#ctx0" brushRef="#br0" timeOffset="13172">5801 891,'0'25,"0"0,-24 24,-1 1,0 24,0-24,0-1,-24 26,-1-26,-25 1,26-1,-50-24,24 24,-24-49,24 25,26-50,-1 1,25-26,25-24,50 24,74 1,0 24,50-25,0 26,-1-1,-73 25,-1-25,-74 25,0-25</inkml:trace>
  <inkml:trace contextRef="#ctx0" brushRef="#br0" timeOffset="13984">6795 99,'24'0,"-24"0,0 0,-24 0,-1 0,-25 25,-24 0,-26-1,26 26,-1-25,-24-1,49 1</inkml:trace>
  <inkml:trace contextRef="#ctx0" brushRef="#br0" timeOffset="14406">6273 371,'0'0,"25"25,-25 25,25-1,-25-24,25 24,0-49,-25 25,24-25,1 0,0 0,0-49,0 24,24-25,-49 1,50 24,-25 0,-25 25,0-24,25 24,-25 24,49-24,1 25,0 0,24-25,1 0,-26 25,1-25,-25 0,0 0,-25 0,-25 24,-25 1,0-25,-24 25,-1-25,1 49,-1-24,1 0,0 25,-1-26,1 26,24-1,25 1,0-1,0 26,25-51,0 1,0 0,25-25,-25 0,0 0,0 0,0-25,25 25,0-49,0-1,24 1,1-1,25-24,24 24,0 26,-24-1,-1 0,-24 25,-25 50,-25-1,-25 1,-25 49,-24 0,-26-25,1 0,25-24,24-1,0-24,25-25,25 0,0-25,0 25,50-25,-25-24,49-1,1 26,24-26,0 25,-24 1,-1 24,-49 0,0 24,-25 26,-25 24,25-24,-49 24,-26-24,25 24,-24 0,-25-24,24-26,1 1,-26 0,26-25</inkml:trace>
  <inkml:trace contextRef="#ctx0" brushRef="#br0" timeOffset="15406">6348 1139,'49'0,"1"0,25 25,-26 24,-24-24,25 25,-26-1,1 1,25-26,0 1,-26 0,26 0,-25-1,25-24,-50 0,24 0,-24 0,0 25,0-25,0 0,0 0,0 25,0-25,25 0,-25 25,25-25,0 24,0-24,0 25,-1-25,1 25,0-25,25 0,-25 0,-1 0,26 0,-50 0,0 0,0 0,-25 0,0 0</inkml:trace>
  <inkml:trace contextRef="#ctx0" brushRef="#br0" timeOffset="19453">7490 495,'0'0,"0"-25,0 25,50 0,24 0,25 0,25 0,25 0,-24 0,24-24,-50 24,-25 0,-24 0,-25 0,-25-25,0 25,-25-25,0 25,0-25,-49 1,24 24,-24-25,-1 0,26 25,-1-25,25 25,0 0,0 0,1 50,-1-1,25 26,-25 24,0 25,0 24,0 1,25-26,-24-24,24-24,24-1,-24-49,0 0,0-25,0 24,0-48,0-26,0 1,0-26,25-24,-25 0,25 0,0 0,25 25,24 49,-49 0,25 50,-1 0,-49 49,25 0,-25 1,0 24,0-25,-25-49,0 24,-24-24,24 0,0-25,0 0,0-25,1 0,-1-24,25-1,-25 1,25-26,0 51,25-1,0 0,-1 25,26 0,-25 50,0-26,-25 51,0-26,-25 25,-25-24,-24 0,-1-1,1 1,-26-26,26 1,0 0,49 0,0-1,25-24,50 0,-1 25,26-25,24 25,25-50,0 0,0 1,1-1,-76 0,26 0,-50-24,-1 24</inkml:trace>
  <inkml:trace contextRef="#ctx0" brushRef="#br0" timeOffset="20640">8855 322,'0'0,"0"25,0-25,0 0,0 0,0 24,0-24,0 25,0-25,-24 25,-1 0,-25-1,25 1,-24-25,24 25,0 0,0-1,25-24,25 25,0 0,0-25,24 25,-24 0,0 24,-25 25,-25-24,-24 24,-1-24,25-1,0 1,50-26,-25 26,25-1,0 1,-25 0,-25-1,0 1,0-1,0-49,25 25,-24-25,24 25,0-25,-25 0,25 0,-25 0,25-25,0-25,0-24</inkml:trace>
  <inkml:trace contextRef="#ctx0" brushRef="#br0" timeOffset="21187">9079 347,'25'-25,"24"0,-24 25,25 0,-25 0,0 25,24-25,-24 49,0-24,-25-25,25 25,-25 24,-50 26,-49-26,-1 26,1-26,0 1,49-26,0 1,26-25,24 0,0 0</inkml:trace>
  <inkml:trace contextRef="#ctx0" brushRef="#br0" timeOffset="21422">8980 693,'49'-24,"1"-1,49 0,-24 0,24 50,-24-25,-1 25,1 0,-26-1,-24 1,-25-25,0 0,0 0,-50 0,1 25</inkml:trace>
  <inkml:trace contextRef="#ctx0" brushRef="#br0" timeOffset="21656">9004 990,'50'-24,"0"24,24 0,1 0,-26 0,1 0,0 0,-25 24,-1-24,1 25,-50 0,-24 24,-1 26,-49-26,49 1,-24 24,49-49,0 24,25 1,0-50,25 25,49-25,50 0,1-25,48 0,-24-24,-24 24,-51 0,-49-24,-25 24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3:18.0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80 571,'-24'0,"24"0,-25-25,25 25,0 0,0 0,-25 0,25 75,0 74,0-50,0 50,0 0,0-75,25 25,-25-74,0 0,25-25,-25 0,0 0,0 0,24-50,1-24,0 0,25-51,-1 26,26 50,-26 24,1 25,-25 74,-1 25,-24 1,0-1,0-49,0-26,0 1,0 0,0 0,0-25,0 0,0 0,0-99,0 49,50-74,24 0,26 0,-1 49,0 50,0 1,-49 24,-1 49,1 1,-50 49,0-24,0 49,0-25,-25-49,0-26,-24 1,24 0,0-25,0 0,25-25,-24-24,24-75,49-25,1 25,49-25</inkml:trace>
  <inkml:trace contextRef="#ctx0" brushRef="#br0" timeOffset="781">1444 224,'25'0,"-25"0,50 24,-25 1,24 0,1-25,-1 25,1 24,0-24,-50 0,24 0,-24 25,0-50,-24 24,-1 26,-25-25,-24 0,-1-25,26 24,-1 1,50-25,-25 0,25 0,25 0,25-25,49 1,0-26,25 50,-25-25,25 0,-24-24,-26 49,0-25,-49 25,-25 0,0 0,0 0,-25 0</inkml:trace>
  <inkml:trace contextRef="#ctx0" brushRef="#br0" timeOffset="1234">1891 645,'0'0,"25"50,-1 0,1 24,0 1,0 24,0-49,-25 49,0-49,0 24,0-24,0-26,0 1,-50 25,0-25,1-25,-1 25,-24-25,49-25,0-50,25-74</inkml:trace>
  <inkml:trace contextRef="#ctx0" brushRef="#br0" timeOffset="1468">1792 596,'24'0,"-24"49,0 76,-24-26,-26 50,-24-50,-1-24,1-1,49-24</inkml:trace>
  <inkml:trace contextRef="#ctx0" brushRef="#br0" timeOffset="2047">2635 0,'0'0,"0"25,25-25,-25 50,24 24,1-24,0-1,25-24,-26-25,26 0,-25 25,24-25,-24 0,0-25,0 0,0 1,24-51,1 25,-50 1,25 24,-25 25,0 25,0-25,0 25,-25 24,-25 26,-24-1,-25 1,-1-26,1 1,50-25,-1 0,50-1,-25-24,25 0,0-24,25-1,25 0,49 0,-25 0,50-24,-49 24,-1 25,-24 0,-26 0,-24 0,0 0,0 25,-24 24,-1-24,-25 25,25-25,1 24,24 1,-25-25,25 24,0-24,0-25,0 50,0-50,-25 25,0-25,25 0,-25 0,1-25,-1 0,25-25,0 1,0-1,0 0,0 50,49-24,1 24,-25 0,24 24,-49 26,0-25,0 49,0 1,-49-26,-1 26,-24-50,-1 0,1-1,49 1,0 0,1-25,24-25,49 25,1-25,49-24,0-1,25 0,-49 1,-1 24,-49 25,0 0,-25 0,0 0,0 74,-50 26,-49-26,0 25,-25 1,0-1,24-49,1-26,74 1,1-25,-1 0</inkml:trace>
  <inkml:trace contextRef="#ctx0" brushRef="#br0" timeOffset="3172">3056 1067,'25'0,"25"0,-25 0,49 0,-24 0,-1 0,-24 0,0 0,0 0,-1-24,-24 24,0 24,0 1,0 0,0 0,-49 0,-1 24,-49 1,25 24,-1-49,26-25,24 25,25-25,-25 0,75 25,-1-25,50 0,25 0,0 0,0-25,-24 25,-51-25,-24 25,-25 0,0-25,-25 25</inkml:trace>
  <inkml:trace contextRef="#ctx0" brushRef="#br0" timeOffset="5500">3924 348,'0'0,"-24"0,24 0,0 24,0-24,24 0,51 0,24 0,25 0,0-24,-25 24,0 0,-49 0,-25 0,-25 49,0 26,-25 24,-25 25,-49-25,25 26,-25-26,-1-50,26 1,24-25,26 25,-26-50,25 24,25-24,-25-24</inkml:trace>
  <inkml:trace contextRef="#ctx0" brushRef="#br0" timeOffset="5859">4024 745,'49'0,"1"25,-1 49,-24 1,25 49,-1 25,1-100,-25 50,0-74,-1 0,-24-25,25 0,-25 0,0 0,0-50</inkml:trace>
  <inkml:trace contextRef="#ctx0" brushRef="#br0" timeOffset="6031">4544 869,'25'-25,"0"75,0-1,0 1,-1 24,1-49,0 0,0 0,-25-25,0 0</inkml:trace>
  <inkml:trace contextRef="#ctx0" brushRef="#br0" timeOffset="6343">5016 372,'24'0,"26"0,0 0,24 0,-24-24,-1-1,1 25,-25-25,-25 25,0-25,0 25,0-25,0 1,0 24,0 0,0-25,0 25,-25 0,0 0,25 0,-25 0,0 49,1 1,-1 24,25 1,0 24,0-49,0-25,0-1,0-24,49-24,-24 24,0-25,0-25,0 25,-25 25,0 0,0 25,0 50,0-26,0 51,0-26,0-49,0 0,0 0,0-1,0-24,24 0,26 0,-25-49,24 49,1-25,-25 0,-25-25,0 26,0-1,0 0,0 0,0 25,0 0,-25 0,-25 25,-24 0,24 0,-24 24,0 1,-1 24,1-24,24 24,25-24,25-25,0-25,0 25,0-25,25 25,50-1,-1 1,75-25,0 50,-1-25,1-1,0 1,-50-25,0 25,-49-25,-25 0,0 0,-25 0,0 0,0-25,0 25,0 0,-25-74</inkml:trace>
  <inkml:trace contextRef="#ctx0" brushRef="#br0" timeOffset="7343">5908 323,'0'0,"0"0,0-25,25 25,25 0,-1 25,1 0,-25-25,0 24,-1 26,-24-25,0 49,-24 1,-51-26,26 26,-26-25,26-1,24-24,25 50,-25-26,25-49,0 25,0-25,0 0,0 0,0 25,0-25,0-25,25 0,0-24,24-1,-24 25,25 25,-1 25,-24 0,0 0,-25 24,0 1,0 24,0-24,-25-25,0 0,-49-25,24 24,-24-24,49 0,-25-24,50-26,0-25,-24-49</inkml:trace>
  <inkml:trace contextRef="#ctx0" brushRef="#br0" timeOffset="8218">6628 670,'0'0,"-25"0,25 0,0 0,25-25,-1 1,51-1,24 25,0 0,0-25,-24 25,-1 0,1 0,-51 0,-24 0,0 0,0 0,0-25,0 25,0-25,0 25,-24 0,-1-24,-25-1,25 0,-24 0,49 25,-25-25,25 0,-25 25,25-24,0 24,-25 24,25 1,0 25,0 24,0 26,0 49,0-50,0 0,0 0,0-74,-24 25,24-25,-25 0,0-25,0 0,0 0,-24 0,24-25,0 0,25-25,0-24,0-25,0 74,50 0,-1 0,1 0,0 0,-26 25,1 0,0-24,-25 24</inkml:trace>
  <inkml:trace contextRef="#ctx0" brushRef="#br0" timeOffset="8906">6553 497,'0'49,"-25"26,25 74,0 24,0-24,-24-25,24-24,24-26,51-24,24-25,50-25,-25 24,25-48,-25-1,0-25,-50 0,-49 50,0-24,-25 24,0-25</inkml:trace>
  <inkml:trace contextRef="#ctx0" brushRef="#br0" timeOffset="11750">7917 621,'0'0,"0"24,0 1,-25 25,1 24,-1 1,25 49,0-25,0-49,25 0,24-1,1-24,24-25,-24 0,-1 0,26-50,-50 1,24-51,-24 51,-25-50,0-1,0 26,0-26,-50 51,26-26,-26 51,-24 24,49-25,-25 74,25 1,1 0,24-1,0-24,-25-25,25 50,0-25</inkml:trace>
  <inkml:trace contextRef="#ctx0" brushRef="#br0" timeOffset="12234">8488 1167,'0'25,"24"-25,-24 24,0-24,0 0,25 0,-25 0,25-24</inkml:trace>
  <inkml:trace contextRef="#ctx0" brushRef="#br0" timeOffset="12468">8860 571,'0'-25,"0"25,0-25,0 25,0 0,0 0,0 0,-25 25,25 25,0 24,0 1,-25 49,25-50,0-49,0 50,50-51,-26-24,26 25,24-50,-24-24,0-1,-26-24,1 49,-25-50,0-24,0 74,0-74,-25 49,-24 26,-26 24,26 0,-26 0,26 0</inkml:trace>
  <inkml:trace contextRef="#ctx0" brushRef="#br0" timeOffset="13218">9876 621,'0'0,"0"-50,0 50,0-25,0 0,0 1,0-1,0-25,0 0,0 26,-49-1,-1 25,1-25,-1 0,-24 25,-1 0,1 50,-1 49,51 0,-1 1,0-26,25 25,25-74,24 0,26 0,-1-25,1-25,-1 0,25-49,-49 24,-1-24,1 24,-50-24,25 24,-25 50,0-25,0 0,0 25,-25 0,0 75,0 74,-49 24,49 1,-24 0,-1 0,0-50,50-50,-24-24,24-50,0 0,0-25,24-25,26-49,0-25</inkml:trace>
  <inkml:trace contextRef="#ctx0" brushRef="#br0" timeOffset="13828">10323 298,'0'0,"0"-25,0 50,25 0,-25 24,0 26,0 24,0 0,0-24,0-1,0-49,0 0,24 25,1-25,25-1,24 1,-24-25,24 0,-49 50,0-25,-25 24,0 1,0-25,0 0,-25 24,0-24,-24 0,-1 0,-49-1,0-24,24 0,-49 0</inkml:trace>
  <inkml:trace contextRef="#ctx0" brushRef="#br0" timeOffset="14187">10323 397,'124'0,"-50"0,25 0,1 0,-51 0,26 0,-51 0</inkml:trace>
  <inkml:trace contextRef="#ctx0" brushRef="#br0" timeOffset="14687">11216 372,'0'0,"0"0,0 0,0 0,0 25,0 75,0 24,0 25,0 0,0-50,0-25,0 1,0-50,0-1,0-24,0 0,0-49,0-1,0-49,0 24,49-49,1 75,-1-1,-24 25,0 75,-25 49,25-24,-25 24,0 0,0-49,0-1,0-24,0 0,-25-25,25 0,0 0,0-50,0 1,0-1,50-49,49-25,0 0,50 24,-25 51,0-1,-50 50,-49 50,0-1,-25 26,0 49,0-50,-25 50,0-74,-24 0,-1-1,0-24,1-25,24 25,0-25,0-50,25-49,0-50,50-25,24 1,26 49</inkml:trace>
  <inkml:trace contextRef="#ctx0" brushRef="#br0" timeOffset="15765">12728 248,'25'0,"-25"0,0 0,0 0,0 25,-25 0,-24 25,-1-26,1 1,24 25,0-50,25 25,0-25,0 0,25 25,0 49,24 0,-49 75,25-24,-25-26,0 50,0-75,0-24,0-25,0-1,0-24,0 0,0 0,0-24,0-51,0-24,0-25</inkml:trace>
  <inkml:trace contextRef="#ctx0" brushRef="#br0" timeOffset="16125">12976 348,'25'-25,"0"25,0 0,-25 49,0 26,0-25,0 24,0-24,0-1,0-24,0 0,-25-25,25 25,0-25,-25-25,25 0,0 0,0 0,0 25,0 25,0 50,0 49,-25 0,1 0,-1 0,25-74,-25-25,25-1,0-73,25-1,24 1,-24-51,0 51,0-1,-25 25,0 50,0 25,0 24,0 1,0-51,0 1,0 0,25-25,-25 0,24-50,-24 1,25-26,25-24,-1-25,26 0,-1-25,1 50,-1 24,-24 50,-1 25,-24 0,0 0,0 50,-1 24,1 1,-25-26,25 76,-25-51,0 1,-25 24,-24-50,-1 1,-24-25,-1-25,1 0,-1 25,26-25,24-25,0-25,25-24,0 24,75 25,-1 1,25 24,25 74,-25 0,-24 51,-1-1,-24-50,-25 1,-1-75,1 24,-25-24,0 0</inkml:trace>
  <inkml:trace contextRef="#ctx0" brushRef="#br0" timeOffset="17343">14266 273,'0'0,"0"0,0 25,25 0,0 24,-1-24,26 25,-25 0,0-26,-25-24,0 0,0 25,0 0,-25 0,-25 0,1-1</inkml:trace>
  <inkml:trace contextRef="#ctx0" brushRef="#br0" timeOffset="17547">14092 745,'-24'0,"24"0,24 0,1 0,50 0,-26 25,-24 49,-25 50,0-25,0-49,0 25,0-26,0-49,0 0,0 0,25-25,24-24,-24-26,25-49</inkml:trace>
  <inkml:trace contextRef="#ctx0" brushRef="#br0" timeOffset="17828">14712 199,'0'-25,"0"25,0 25,0 24,0 26,0-1,0 1,0-26,0-24,0 0,0-25,0 0,25 0,0-25,25 0,24-24,-24 24,-26 25,1-25,-25 25,0 0,0 25,0 25,25-1,25 1,-1-25,1 24,-1 1,-24 24,-25-24,0 49,-25-24,-24-26,-26 1,1 0,0-25,24-25,0 0,26 0,-1 0,0 0,0-25,0-25,25 0,0 26,-24-26,24 25,0 0,0 25,24 0,1 50,0-25,25 0,-1-1,-24 26,0-25,0 0,-1 0,-24-1,25-24,-25 0,0 0,0 0,0 25,0-25,25 0,-25 0,0 0,0 0,0 25,25-25,-25 0,0 25,25-25,-25 25,24-25,1 0,0 24,0-24,0 25,-1-25,1 25,0-25,0 25,0-25,-1 25,1-25,0 0,0 0,0 0,-25 0,24 0,-24 0,0 0,0 0,25 0,-25 0,25 0,25 0,-26 0</inkml:trace>
  <inkml:trace contextRef="#ctx0" brushRef="#br0" timeOffset="19000">16002 1316,'0'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3:38.9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77 199,'0'24,"0"-24,0 0,0 0,0 0,-25 0,25 25,0-25,-25 0,0 25,-24 0,24 24,0 1,0 25,-24-1,49 50,-25 0,25 25,0 0,49-25,-24 25,50-49,-26-26,1 1,24-50,-24-25,-25 0,0-25,-1 0,-24-25</inkml:trace>
  <inkml:trace contextRef="#ctx0" brushRef="#br0" timeOffset="750">748 472,'0'0,"0"0,25 0,25-25,24 25,25 25,-24-1,-1 51,-24-25,-25 24,-1-24,-24-1,-24 1,-1-25,-25 0,25-25,-24 25,-1-25,0 0,26 0,-26-25,25 0,-24-25,49 25,-25 25,25 25,0 50,0 49,0 0,25 25,-1-50,26-24,24-50,1-1,-26 1,26-74,-1 24,-24-25,0-24,-1 24,-49-25</inkml:trace>
  <inkml:trace contextRef="#ctx0" brushRef="#br0" timeOffset="1515">1691 347,'0'0,"0"0,0 0,0 25,0-25,0 25,0 0,25 0,0 0,24-1,1 1,-1 0,1-25,0 25,-25-25,-25 0,0 0,0 25,-50 24,-25 1,1 0,-25-1,24 1,1-25,49 0,0-25,25 25,25-25,25 0,24 0,25 0,1 24,-26-24,25 0,-24 0,-50 0,-1 0,1 0,-25 0,0-24,0 24,-25-25,1 25,-26-25</inkml:trace>
  <inkml:trace contextRef="#ctx0" brushRef="#br0" timeOffset="1968">1815 770,'-25'24,"0"26,1 25,24 24,-25 25,0 0,0-25,0 1,25-51,-24-24,24 0,0-25,0 0,0-50,24 1,-24-26,50 1</inkml:trace>
  <inkml:trace contextRef="#ctx0" brushRef="#br0" timeOffset="2203">1889 943,'25'50,"-25"0,25 24,0 1,0-1,0-24,-1-1,1 1,-25-25,0-25,0 0,0-25,0 0,25-24,-25-26</inkml:trace>
  <inkml:trace contextRef="#ctx0" brushRef="#br0" timeOffset="2422">2262 621,'24'24,"-24"26,0 25,25 24,0-25,-25 1,0-26,0-24,25 0,-25-25,0 0,0 0,0-25,0 0,0-24,0-26,25 1,0-1,-1 1,1 49,25 0,-1 25,-24 50,25 0,-50 24,25-24,-25 24,-25 1,0-26,-25 1,1-50,24 0,-25 25,26-50,-1 0,0-25</inkml:trace>
  <inkml:trace contextRef="#ctx0" brushRef="#br0" timeOffset="7328">3577 99,'0'0,"0"0,0 0,0 0,0 0,0 0,0 0,0 0,0 0,0 25,0 25,0-1,0 26,0-1,0-24,0 0,0-1,0-24,0-25,0 25,25-25,-25 0,0-25,24 0</inkml:trace>
  <inkml:trace contextRef="#ctx0" brushRef="#br0" timeOffset="8062">3924 50,'0'24,"0"1,0 0,0 25,0-1,-25 1,25 24,0-24,0 0,0-1,25-24,-25 0,50 0,-25 0,24-25,1-25,-25 0,-1 0,26 0,-50 1,0-1,0 0,-25 0,0 0,-24 0,-1 25,-24 25</inkml:trace>
  <inkml:trace contextRef="#ctx0" brushRef="#br0" timeOffset="8656">3378 770,'0'0,"0"0,0 0,0 0,25 0,25 0,-26 0,51 0,-25 0,24 0,25 0,25 0,-24 0,-1 0,0 0,-25 0,-24 0,0 0,-25 0,-1 0,-24 0,0 0,0 0,0 0,0 0,0-25,-49 25,24 0</inkml:trace>
  <inkml:trace contextRef="#ctx0" brushRef="#br0" timeOffset="9172">3502 844,'0'0,"50"0,-25 25,24 0,1 0,24-1,1 26,-26-50,26 25,-25 0,-1-25,-24 0,0 0,-25 0,0 0,0 24,0-24,0 0,-50 25,1-25,-26 25,-24 0,24 0,-24 0,25-1,24 1,0-25,50 0,-24 0,24 0,24 0,1 25,0-25,25 25,24-25,1 0,49 0,-25 0,-25 0,26 0,-26 0,0 0,-49 0,0 0,0 0,-25-25,0 25,0-25,0 0,0 25</inkml:trace>
  <inkml:trace contextRef="#ctx0" brushRef="#br0" timeOffset="10218">3205 1465,'0'25,"24"-25,-24 24,25 1,25 0,-25 0,-1-25,1 0,0 25,-25-25,0 0,0 0,-25 25</inkml:trace>
  <inkml:trace contextRef="#ctx0" brushRef="#br0" timeOffset="10453">3105 1738,'25'0,"25"0,-25 0,24 0,-24 25,0-1,0 51,-25-1,0-24,0 0,0-1,0-24,0-25,24 25,1-25,25 0,-1-50,1 26,25-26,-26 0,1 1</inkml:trace>
  <inkml:trace contextRef="#ctx0" brushRef="#br0" timeOffset="10765">3726 1614,'0'0,"0"0,-25 0,50 0,-1 0,26 0,0 0,-1 0,1 0,-25 0,0 0,-1 0,-24 0,0 0,0 0</inkml:trace>
  <inkml:trace contextRef="#ctx0" brushRef="#br0" timeOffset="11047">3626 1812,'25'25,"0"-25,25 0,-1 0,-24 0,49 0,-24 0,0 0,-1 0,-24 0,25-25,-25 0</inkml:trace>
  <inkml:trace contextRef="#ctx0" brushRef="#br0" timeOffset="11297">4197 1514,'0'25,"25"25,-25 49,0 0,0-24,0-1,0-24,0-25,0 0</inkml:trace>
  <inkml:trace contextRef="#ctx0" brushRef="#br0" timeOffset="11765">4644 968,'0'0,"0"-49,0 24,24 0,1-25,25 1,0-1,-26 0,1 1,0 49,0-25,0 25,-25 0,24 25,1 49,0 1,0 49,24-25,26 25,-50-49,24-26,-24-24,0 0,0-25,0-25,-25 0,24 0</inkml:trace>
  <inkml:trace contextRef="#ctx0" brushRef="#br0" timeOffset="12109">5239 645,'-49'75,"-1"49,0 0,-49 0,25 25,24-49,0-1,50-49,-24-50,48 24,1-48</inkml:trace>
  <inkml:trace contextRef="#ctx0" brushRef="#br0" timeOffset="12359">5512 794,'0'0,"0"0,25 0,-25 0,25 25,0-25,-1 25,1-25,-25 25,25-25,-25 25,25-25,-50 25,25-1</inkml:trace>
  <inkml:trace contextRef="#ctx0" brushRef="#br0" timeOffset="12578">5413 1043,'0'0,"49"0,-24 0,0 24,0 26,0 0,0-1,-25 26,0-50,24 0,1-1,-25-24,50 0,-25-24,49-1,0-25,1-24</inkml:trace>
  <inkml:trace contextRef="#ctx0" brushRef="#br0" timeOffset="13218">6256 770,'0'0,"0"0,0 0,0 0,25 0,25 0,24 0,-24 0,49 0,-24 0,-1 0,1 0,-1 0,-49 0,0 0,-1 0,-24 0,0 0,0-25,0 25,-24 0</inkml:trace>
  <inkml:trace contextRef="#ctx0" brushRef="#br0" timeOffset="13547">6256 993,'50'0,"25"25,-1-25,0 0,26 0,-1 0,-49 0,24 0,-24-25,-26 25,-24 0,0-25</inkml:trace>
  <inkml:trace contextRef="#ctx0" brushRef="#br0" timeOffset="15093">7100 571,'0'0,"25"0,0 0,24 0,1 0,24 0,1 0,-1 0,1 0,-26-25,1 25,0 0,-50-25,24 25,-24 0,0 25,-24 0,-26 49,-24 26,-1 24,25 0,-24-25,49-24,0-1,25-49,-24 25,24-50,0 0,0 0,0 0</inkml:trace>
  <inkml:trace contextRef="#ctx0" brushRef="#br0" timeOffset="15593">8192 720,'0'-25,"0"0,0 0,0 1,0-1,0 0,-25 0,25 25,-50-25,26 25,-26 0,0 0,1 25,-1 0,25-25,0 25,1 0,24 24,0-24,0 25,49-1,1 1,0 0,24-1,-24 1,-26 0,1-1,0 1,-25-25,-25 0,0 24,-24-24,-1 0,1 0,-51 0,51-25,-1 0,0-25,26 0,24-25,0-24,24-1,51 26,-1-26,26 26,24-1,-50 0,-24 25,-1 1,-24 24,-25 0</inkml:trace>
  <inkml:trace contextRef="#ctx0" brushRef="#br0" timeOffset="16187">8415 1142,'0'25,"25"-25,-25 0,0 0,25 0,-25 0,25 0</inkml:trace>
  <inkml:trace contextRef="#ctx0" brushRef="#br0" timeOffset="16390">9011 298,'0'0,"0"-25,0 50,0 0,0 49,0 1,-50 24,0-25,1 1,-1-1,1-24,24-25,25 25,-25-26,25-24,0 25,0-25,0 25,50-25,-1 0,26 0,-1 0,0 0,26 0,-26 0,-24 0,-1 0,-24 0,0 0,-25 0,0 0,0-25,0 25,0-25</inkml:trace>
  <inkml:trace contextRef="#ctx0" brushRef="#br0" timeOffset="16859">9135 347,'0'50,"0"74,0 0,0 50,0 0,0-25,0-25,0-49,0-26,0-24,0-25,0 0,0 0</inkml:trace>
  <inkml:trace contextRef="#ctx0" brushRef="#br0" timeOffset="17484">9854 1266,'25'0,"-25"0,0 0,0 0,0 0,0 0,0 0,0 25,0 0,-25 24,-49-24</inkml:trace>
  <inkml:trace contextRef="#ctx0" brushRef="#br0" timeOffset="18797">10896 0,'0'0,"0"74,0 1,0 24,0-24,0 24,0-49,0-1,0-24,25 0,-25-25,25 0</inkml:trace>
  <inkml:trace contextRef="#ctx0" brushRef="#br0" timeOffset="19062">11293 25,'0'-25,"0"25,0 0,0 50,0-1,0 26,-24-1,24 1,0-1,0-24,0-1,0-24,24 0,26 0,0-25,-26 0,1 0,0 0,-25-25,25 0,-25 0,0-24,-50 24,-49 0</inkml:trace>
  <inkml:trace contextRef="#ctx0" brushRef="#br0" timeOffset="19562">10375 869,'0'0,"-25"0,25 0,0 0,0 0,-24 0,48 0,51 0,49 0,25 0,0 0,24 0,1-25,-25 0,25 25,-75-25,25 1,-74 24,-1-25,-24 25,-25 0,0 0,0 0,0 0,-25 0</inkml:trace>
  <inkml:trace contextRef="#ctx0" brushRef="#br0" timeOffset="19984">10748 770,'0'0,"0"24,24 26,26-25,24 0,1 24,24-24,-25 0,1 0,-50 0,0-1,-25 1,0-25,0 25,-25 0,0 0,-25 0,-49-1,-25 1,0 25,25-25,-1 0,51-25,24 0,25 24,-25-24,25 0,50 0,49 25,0-25,25 0,0 25,0-25,1 0,-26 0,0 0,-49 0,-26 0,1 0,-25 0,0 0</inkml:trace>
  <inkml:trace contextRef="#ctx0" brushRef="#br0" timeOffset="20734">10549 1614,'0'0,"25"0,0 0,-25 25,49-25,-49 24,25 1,-25-25,0 25</inkml:trace>
  <inkml:trace contextRef="#ctx0" brushRef="#br0" timeOffset="20922">10450 1787,'0'0,"49"0,1 0,0 25,-26 25,1 24,-25-24,0 25,0-26,25-24,-25-25,50 25,-25-25,24 0,-24 0,25-25,-1 0</inkml:trace>
  <inkml:trace contextRef="#ctx0" brushRef="#br0" timeOffset="21218">11020 1763,'0'0,"0"0,25 0,25 0,-1 0,1 0,0 0,-1 0,1 0,-25 0,-25 0</inkml:trace>
  <inkml:trace contextRef="#ctx0" brushRef="#br0" timeOffset="21468">11095 1887,'0'0,"-25"0,25 0,25 0,24 0,1 0,25 0,-26 0,1 0,-1 0,-24 0,0 0</inkml:trace>
  <inkml:trace contextRef="#ctx0" brushRef="#br0" timeOffset="21750">11765 1514,'0'25,"25"0,-25 25,0 49,0-25,0 26,0-51,0 1,0 0,0-50,0 0,0 0,0 0</inkml:trace>
  <inkml:trace contextRef="#ctx0" brushRef="#br0" timeOffset="22453">12137 943,'0'0,"0"-24,0 24,0 0,25-25,-25 0,25 0,-1-25,26 26,24-1,-24-25,0 25,-1 25,-24 0,0 0,0 50,-25 24,25 51,-25-1,24 0,1-50,0 26,0-51,24-24,-24 0,-25 0,0-25,0-25,0 0</inkml:trace>
  <inkml:trace contextRef="#ctx0" brushRef="#br0" timeOffset="22812">12782 695,'0'0,"0"25,-50 25,1 49,-26 0,1 0,0 1,-26-1,51-24,-1-26,25-24,0 0,25-25,-24 0</inkml:trace>
  <inkml:trace contextRef="#ctx0" brushRef="#br0" timeOffset="23328">13055 397,'0'0,"0"-25,0 25,0 0,0-25,25 25,24 0,1 25,-25-25,25 25,-26 25,-24-25,0-1,0 26,-49 0,24-25,-25-1,25 1,1 0,-1-25,25 0,0 25,49-25,1 0,0 0,24 0,-24 0,-1 0,-24 25</inkml:trace>
  <inkml:trace contextRef="#ctx0" brushRef="#br0" timeOffset="23859">13055 1067,'0'0,"25"0,-25 0,25 0,-1 25,1-25,0 0,0 25,0-25,-25 0,0 0,0 0,0 0,0 25</inkml:trace>
  <inkml:trace contextRef="#ctx0" brushRef="#br0" timeOffset="24078">12956 1241,'25'0,"-1"25,1-25,25 50,-25-25,-1 49,1-24,-25-1,25-24,-25 25,25-50,0 0,0-25,24 0,26-49,-1-1</inkml:trace>
  <inkml:trace contextRef="#ctx0" brushRef="#br0" timeOffset="24797">13874 794,'0'-24,"0"24,25 0,-1 0,26 24,25-24,-1 0,0 25,26-25,-26 0,-24 0,-1 0,-24 0,0 0,-25 0,0 0</inkml:trace>
  <inkml:trace contextRef="#ctx0" brushRef="#br0" timeOffset="25062">13973 1018,'25'0,"49"25,1-25,-1 0,1 0,-1 0,-24 0,-25-25,-1 25</inkml:trace>
  <inkml:trace contextRef="#ctx0" brushRef="#br0" timeOffset="27797">14817 571,'-25'0,"25"0,25 0,24 0,26 0,-1 25,1 0,-1-25,-24 49,-25-24,-1 0,-24 25,-24-1,-51 1,1 0,-1-1,-24-24,25 0,24 0,50-25,-25 0,50 0,49-25,1 25,24 0,0 0,-24 25,-50 24,-1 26,-24-26,-49 26,-1-25,-49 24,24-24,-24-25,25-25,-1 0,26 0,24-25,0-50,50 1</inkml:trace>
  <inkml:trace contextRef="#ctx0" brushRef="#br0" timeOffset="28484">15784 869,'0'-25,"0"0,0 0,25-24,-25 24,25 0,-25-25,0 26,0-26,-25 0,25 25,-25-24,1 24,-26 25,25-25,0 25,1 0,-1 25,0 25,0-1,25 26,0 24,0-24,50-1,-25 1,24-1,1-24,-25 24,-25-24,24-25,-24-1,0 26,0-25,-24 0,-26-25,0 25,1-25,-26 24,26-24,24 0,-25-49,50 24,-25-50,50 1,50-25,24 24,25-24,0 49,0-24,-25 24,-24 25,-26 0,1 1,-25-1,0 25,-25-25,0 25,0-25,0 25,0-25,0 25,0-25,0 25,0 0,0 0,0 0,0 0,0 0,-25 0,25 50,0-25,-25 25,0 24,-24 1,24 24,-25 0,25 0,25 1,-24-26,24 1,24-50,-24 24,50-24,0-25,-1 0,1-25,24 0,-24-24,0-1,-26 0,1 26,-25-26,0 0,0 1,-25 24,-24 0,-1 25,-24-25,24 25,0 0,50 25,-24 0</inkml:trace>
  <inkml:trace contextRef="#ctx0" brushRef="#br0" timeOffset="30093">16678 1341,'0'0,"0"0,0 0,0 0,24 0,-24 0</inkml:trace>
  <inkml:trace contextRef="#ctx0" brushRef="#br0" timeOffset="30422">17199 496,'0'0,"0"0,0 25,-25 0,25 50,-25-1,-25 1,50-26,-24 1,24 0,0-1,24-24,26 0,0 0,-1-1,1 1,-25-25,0 25,-1 0,1-25,-25 25,0-25,0 25,-25-25,1 24,-26 1,0 0,-24 0,-1 0,26 0,-1-25,25 0,1 0,-1-25,25-25</inkml:trace>
  <inkml:trace contextRef="#ctx0" brushRef="#br0" timeOffset="30843">17174 621,'25'0,"24"0,1 24,49-24,0 0,-24 0,-1 0,1 0,-26 0</inkml:trace>
  <inkml:trace contextRef="#ctx0" brushRef="#br0" timeOffset="31078">17869 447,'0'0,"0"25,0-25,0 24,0 1,0 25,0 0,-25-1,0 26,-25 24,1 25,-1-25,25 1,1-26,24-24,24 0,1-26,25-24,24 0,1 0,-1-49,-24 24,-25 0,-1-25,-24 1,0-1,-24 0,-26 26,0-26,-24 25,24 25</inkml:trace>
  <inkml:trace contextRef="#ctx0" brushRef="#br0" timeOffset="31984">18638 223,'0'0,"0"0,0 0,25 25,-1 0,1 25,25 24,24 1,1-1,-26 25,26-24,-1 24,1 1,-50-1,-1 0,1 25,-50 0,-24 1,-51 24,26-25,-50 0,25-50,24 1,26-50,24-1,25-24,-25 0,25-24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4:43.4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93 49,'0'0,"0"0,0 0,0 0,0 0,25 0,-25 0,0 0,0 50,-25 0,0-1,-25 25,0-24,26-25,-1-1,0 1,25-25,0 0,0 25,25 0,24 49,-24 25,-25 50,25-1,-25 1,0-50,0-25,0-24,0-25,0-1,0-24,-25 0,25 0,0-24,0-26,0-24,-25-50,50-25,25 1,25 49,-26 49,-24 25,0 100,0 24,-25 25,0-1,-25-73,25-1,0-24,0-25,0-49,0-1,25-74,0-24,0-26,24 1,-24 0,25 49,0 49,-25 26,-1 49,1 25,0 24,0 1,0 24,-25-24,0 24,0 0,0 25,-25 0,-25-24,1 24,-1-25,0 0,25-49,0-25,25 0,25 0,0 0,50-25,-1 25,26-24,-26-1,26-25,-51 50,1-25,-25 25,-25-24,25 24,-25-25,-25 0,0-24,-25-1,26 1</inkml:trace>
  <inkml:trace contextRef="#ctx0" brushRef="#br0" timeOffset="953">740 396,'-25'0,"0"0,25 50,-25-26,25 51,0 49,25-1,-25 51,25 24,0 0,-25-49,25-1,-25-49,0-49,24-1,-24-24,0-25,0 0,0-25,0 1,0-26</inkml:trace>
  <inkml:trace contextRef="#ctx0" brushRef="#br0" timeOffset="1609">1287 1139,'0'0,"0"0,0 0,0 0,0 0</inkml:trace>
  <inkml:trace contextRef="#ctx0" brushRef="#br0" timeOffset="1797">1287 1412,'0'0,"0"24,0-24,0-24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4:48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4 50,'0'25,"0"-25,0 0,0 0,0 0,0 0,0 25,0-25,0 0,0 0,0 0,0 25,0-25,0 0,0 0,-25 25,25-25,0 24,-25 1,25-25,-25 25,25-25,0 25,0 0,-25-25,25 50,0-25,0 0,-24 0,24 25,0 0,0-1,0 1,24 25,-24-25,25 25,0-26,25 1,-1-25,-24 25,25-25,-26-25,1 25,0-25,-25 25,25-25,-25 0,0-25,0 0</inkml:trace>
  <inkml:trace contextRef="#ctx0" brushRef="#br0" timeOffset="672">545 224,'0'0,"0"0,0 25,0 0,0 25,0 25,0 0,0 24,0-24,0-25,0 0,-25-25,25 0,0-25,0 0,0 0,0-25</inkml:trace>
  <inkml:trace contextRef="#ctx0" brushRef="#br0" timeOffset="1172">942 0,'24'25,"-24"-25,25 25,0 0,0 0,-1 0,1 0,25-1,-25 26,-1-25,1 25,-25 25,0-25,0 25,0 24,-25 1,1-25,-26 24,-49-49,49 0,1-5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55.0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645,'0'0,"0"0,25-24,0-1,-1-25,51 0,-26 1,26-26,-1 26,-24-1,-1 0,1 1,-25-1,0 0,-25 50,0-25,0 25,0 0,-25 50,-25 25,25 49,1 0,-1 0,0-25,25-24,25-25,0-26,-1 1,51-50,-26-24,26-1,-1-49,0 24,1-49,-1 25,-24-1,-25 1,-25 25,0 49,0 25,0 0,-25 25,0 74,0 0,-24 25,24 25,25-49,-25-1,25-49,25-1,0-49,-1 25,26-50,0 1,-1-26,-24 0,25 1,-26-26,26 25,-25-24,0 24,-1-24,-24 49,25 0,-25 0,0 25,0 50,0 24,0 26,-25 24,1 0,-1-25,0-24,25-25,-25-26,25-24,25-24</inkml:trace>
  <inkml:trace contextRef="#ctx0" brushRef="#br0" timeOffset="906">1760 248,'0'0,"25"0,0 0,25 25,-1-25,1 0,-1 25,1-25,-1 0,-24 0</inkml:trace>
  <inkml:trace contextRef="#ctx0" brushRef="#br0" timeOffset="1422">2331 794,'49'-24,"1"-26,24 0,1 1,-26-26,26 1,-1-1,-25-24,-24 24,0 1,0 24,-25 25,0 0,0 1,0 24,0 24,-25 26,0 25,0 24,1 50,-1-25,25-25,0 1,0-51,0 1,49-25,1-25,0-25,-1-25,26-24,-26-1,26-24,-51 0,26-1,-25 1,0 25,-1 49,-24 25,0-25,0 75,-24-1,24 26,-25 49,0-25,25 25,0-24,-25-26,25-24,25-25,25 0,-1-25,1-25,-26 0,26 0</inkml:trace>
  <inkml:trace contextRef="#ctx0" brushRef="#br0" timeOffset="2141">3694 521,'25'0,"0"0,0 25,-1 0,26-25,0 25,-26 0,1-1,-25-24,0 50,0-25,-25 0,-24 24,-1 1,1 0,24-25,0-1,25 1,-25 0,50-25,25 25,-1-25,50 0,1 0,23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4:50.6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 75,'0'-25,"0"25,0 0,0 25,0 0,0 49,0 0,0 50,0 25,0 24,0-49,0-25,0 1,25-51,-25-24,0 0,0-25,0 24,0-24,0-24,0-1</inkml:trace>
  <inkml:trace contextRef="#ctx0" brushRef="#br0" timeOffset="328">34 496,'0'-25,"25"25,-1 0,26 0,24 25,-25-25,50 0,-25 25,0-25,0 0,-25 0,0 0,-24 0,-25 0,0 0,0 0</inkml:trace>
  <inkml:trace contextRef="#ctx0" brushRef="#br0" timeOffset="641">725 0,'0'0,"0"0,0 25,0 25,0-1,24 50,-24 1,0 23,0 26,0 0,0-25,0 0,0-25,0-50,0-24,25 0,-25-25,0 0,0-25,25 0</inkml:trace>
  <inkml:trace contextRef="#ctx0" brushRef="#br0" timeOffset="1000">1169 496,'0'0,"0"0,0 0,0 0,0 25,-25 0,0-1,25 26,0 24,0-24,-24-1,24 26,24-50,1-1,24 1,-24 0,0-25,24-25,0 0,-24-24,0-1,-25 1,24-1,-24 1,0-1,-24-24,-1 49,-24 0,-1 0,26 25,-1 0,0 0</inkml:trace>
  <inkml:trace contextRef="#ctx0" brushRef="#br0" timeOffset="1922">1711 620,'0'0,"0"0,25 0,-25 0,0 0,0 0,0 0,0 0</inkml:trace>
  <inkml:trace contextRef="#ctx0" brushRef="#br0" timeOffset="2141">1736 967,'25'0,"-25"0,0 0,0 0,0-25,24-2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4:53.3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770,'0'0,"0"0,0 0,25 0,-25 0,49-50,-24 1,25-51,-1 26,1-1,0-24,-26 24,-24 1,25 24,-25 0,0 25,0 25,0 0,0 0,0 25,-25 25,25 24,-24 51,-1 24,25 0,0-25,0-25,25-24,-1-50,1 0,25-25,-1 0,1-50,0 0,-25-49,24 0,1-1,-25 1,-1-26,-24 26,0 25,0-1,0 50,0 0,0 0,0 25,0 0,0-24,-24 24,24 24,0 1,0 50,0-1,-25 26,25 49,0-25,0 0,25-24,-25-51,24 1,1-25,0-25,0 0,0 0,-25 0</inkml:trace>
  <inkml:trace contextRef="#ctx0" brushRef="#br0" timeOffset="844">893 323,'0'0,"25"0,0 0,0 0,24 0,-24 0,25 0,-1 0,1 0,-25 0,-25 0,25 0,-25 0,0 0,0 0</inkml:trace>
  <inkml:trace contextRef="#ctx0" brushRef="#br0" timeOffset="1110">819 621,'0'0,"25"25,-1-25,51 0,-26 0,51 0,-51 0,26-25,-1 0,-24 0</inkml:trace>
  <inkml:trace contextRef="#ctx0" brushRef="#br0" timeOffset="1735">1687 49,'0'0,"0"25,0 25,0 0,0 49,-25-25,25 1,0-25,0-25,0-1,50-24,-25 0,24 0,26 0,-26 25,1-25,0 25,-50 0,49 25,-49-25,0-1,0 26,0-25,0 25,0-26,0 26,0 0,-49-25,-1 0,0-1,-24-24,-25 25,0 0,24-25,25-25,-24 0,49-24,-24-1,49-25,0-24</inkml:trace>
  <inkml:trace contextRef="#ctx0" brushRef="#br0" timeOffset="2235">1662 149,'0'0,"25"0,50 0,-51 0,51 0,-1 0,26 0,-26 0,0 0,-24 0,0 0,-50 0</inkml:trace>
  <inkml:trace contextRef="#ctx0" brushRef="#br0" timeOffset="2766">2705 919,'24'0,"-24"0,0 0,0 0,0 25,0 0,-24 24,24-24,-50 0,25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4:59.12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0,"0"49,0 0,0 48,0 25,0 25,0-26,0 1,0-24,0-49,0-25,0 0,0 1,0-25,0 0,0-25,0-23</inkml:trace>
  <inkml:trace contextRef="#ctx0" brushRef="#br0" timeOffset="343">0 366,'24'0,"1"0,0 0,25 0,24 0,-24 0,25 0,-26 0,1 0,0 0,-25 0,0 0,-25 0,24 0,-24 0,0 0,0 0,0-24</inkml:trace>
  <inkml:trace contextRef="#ctx0" brushRef="#br0" timeOffset="703">497 0,'0'0,"0"0,0 0,0 0,0 0,25 0,-25 25,0 24,0 24,0 24,0 49,0 1,0-25,0-1,0-47,0-1,0-49,0-24,0 0,0 0,0 0</inkml:trace>
  <inkml:trace contextRef="#ctx0" brushRef="#br0" timeOffset="1437">894 293,'0'0,"0"0,25 0,-25 49,0 24,0 24,0 1,0-1,0 1,25-25,-25-49,0 25,0-49,25 0,-25 0,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5:00.9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0,"25"0,-25 25,0-25,24 0,-24 0,0 0,0 0</inkml:trace>
  <inkml:trace contextRef="#ctx0" brushRef="#br0" timeOffset="187">25 246,'0'0,"0"0,0 0,0 0,24-24,1-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5:01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991,'0'0,"0"0,25 0,0 0,-25-25,25 0,24-24,1-26,0 1,-1 0,1-25,0 25,-26-1,1 1,0 24,-25 1,0 24,0 0,0 25,0 0,0 0,0 25,0 0,0 49,-25 0,0 26,25 23,0-24,0 0,0-24,0-51,25 1,0 0,25-50,-1 0,-24-24,25-1,-26-24,26 0,-25 0,0-1,0 1,-1 0,-24 24,0 1,0 24,0 0,0 0,0 25,0 0,0 0,-24 25,24 25,0-1,-25 75,25-25,0 25,0 0,0-25,25-50,-1-24,26 0,0-25,-26-25,1 25,25-50</inkml:trace>
  <inkml:trace contextRef="#ctx0" brushRef="#br0" timeOffset="1234">1266 372,'25'0,"24"0,1 24,-1-24,26 0,24 0,0 0,-49 0,24 0,-49 0,25 0,-25 0,-25 0,0 0,0 0</inkml:trace>
  <inkml:trace contextRef="#ctx0" brushRef="#br0" timeOffset="1547">1216 694,'25'0,"0"0,49 0,1 0,-1 24,25-24,1 0,-26 0,0 0,-24 0,-25-24</inkml:trace>
  <inkml:trace contextRef="#ctx0" brushRef="#br0" timeOffset="1890">1564 223,'0'74,"0"25,24 50,-24 0,0-1,25-49,-25-25,25-49,0 0,0-25,-1 0</inkml:trace>
  <inkml:trace contextRef="#ctx0" brushRef="#br0" timeOffset="2406">2333 0,'0'0,"0"0,0 25,0 49,0-24,0 24,0 0,0-24,0-1,0-24,25 0,-1 0,1-25,25 25,-1-25,-24 24,25-24,-1 25,-24-25,0 25,0 0,-25-25,25 24,0-24,-25 25,0-25,24 25,-24 0,0-25,0 24,0 1,-24 0,-1 0,0-1,0 26,0-25,-24-1,-1 1,0 0,-24 0,24 24,-24-49,24 25,1-25,24-25,0 0,0-49,0-25,25-25</inkml:trace>
  <inkml:trace contextRef="#ctx0" brushRef="#br0" timeOffset="2953">2382 75,'0'0,"50"0,0 0,-1 0,50 0,-24 0,-1 0,1 0,-1 0,-24 0,-25 0,-25 0,0 0,0 0</inkml:trace>
  <inkml:trace contextRef="#ctx0" brushRef="#br0" timeOffset="3515">3350 991,'0'-25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5:43.7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99,'0'-25,"25"0,0 0,24 1,26 24,-1 0,25 0,0 24,0 1,-24 0,-1 0,-24 0,-1-25,-24 0,0 0,-25 0,0 0,0 0,0 0,0 0</inkml:trace>
  <inkml:trace contextRef="#ctx0" brushRef="#br0" timeOffset="313">248 397,'25'50,"-1"24,1 25,25 25,-1-24,1-26,0-24,-1-1,-24-24,0-25,-25 25,25-25,-25-25</inkml:trace>
  <inkml:trace contextRef="#ctx0" brushRef="#br0" timeOffset="563">719 422,'-25'25,"-24"24,-51 26,1 24,-25-25,0 1,25-1,50-24,24-25</inkml:trace>
  <inkml:trace contextRef="#ctx0" brushRef="#br0" timeOffset="1031">1264 521,'0'0,"0"0,0-25,25 25,25-24,-1 24,26 0,-1 0,-24 0,24 0,-24 0,-1 0</inkml:trace>
  <inkml:trace contextRef="#ctx0" brushRef="#br0" timeOffset="1328">2033 25,'0'0,"0"0,0 25,-25 25,25 24,0 0,0-24,0 24,25-24,25-25,24 24,-24-24,-1 0,1-25,-25 25,-1 0,-24-25,0 24,0 1,0 0,-24 0,-26 24,0-24,-24 0,0 25,-1-50,1 24,24-24,1-24</inkml:trace>
  <inkml:trace contextRef="#ctx0" brushRef="#br0" timeOffset="1688">1984 0,'49'25,"25"0,1 0,24 0,-25-1,1 1,-5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5:15.78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4 142,'0'0,"0"0,0-23,0 23,0 0,0 23,0 1,-25 0,25 47,0 24,0 23,0 1,0 23,0 0,0 1,0-48,0-24,0 0,0-47,0-1,0 1,0-24,0 24,0-24,0 0,0-24,0-23</inkml:trace>
  <inkml:trace contextRef="#ctx0" brushRef="#br0" timeOffset="437">128 617,'0'-24,"0"24,24 0,-24 0,25 0,24 0,1 0,-1 24,25-24,0 0,0 0,-25 0,25 0,-49 0,24-24,-24 24,-25 0,0 0,0 0</inkml:trace>
  <inkml:trace contextRef="#ctx0" brushRef="#br0" timeOffset="765">744 142,'0'0,"0"24,0 23,0 48,0 24,0 23,0 48,0 0,0-48,0-24,25-46,-25-49,25 1,-25-24,0-24,24-23</inkml:trace>
  <inkml:trace contextRef="#ctx0" brushRef="#br0" timeOffset="1078">1090 640,'0'0,"0"0,0 0,0-23,0 46,-25-23,25 48,0 23,0 0,0 24,0 0,0-24,25 0,0-47,24-1,-24-23,-1 0,26-47,-26 23,-24-47,25 0,-25 0,0 0,0 0,0 23,-49 1,24 23,-24 24,24 0</inkml:trace>
  <inkml:trace contextRef="#ctx0" brushRef="#br0" timeOffset="1859">1657 261,'0'0,"-24"0,24 0,24 0,26 0,-1 0,25 0,0 0,0 0,0 0,-25 0,-24 0,24 0,-49 0,0 0,0 0,0 0,-24 0,-1 24,0-1,-24 1,0 23,-1 25,1 22,0 25,-1 0,1-25,24-22,1-1,-1-24,0-23,25 0,-24-1,24-23,0 0,0-23,0-1,0-47,24 0,1-24,24 24,1-1,24 25,-25 23,0 1,1 46,-1 1,-24 0,-25 23,0 24,0 0,0-23,0 23,-25-24,0-23,-24 0,24 0,25-24,-24 0,-1-24,25-47,-25 0</inkml:trace>
  <inkml:trace contextRef="#ctx0" brushRef="#br0" timeOffset="2547">1978 47,'0'0,"0"0,25 0,-25 0,24 48,26-1,-26 1,26 23,-1 0,0 0,1 24,24 0,-25 23,25 1,-24 0,-1-48,-24-24,-1 1,1-25,-25 1,0-24,0 0,0 0,-25 24,1-24</inkml:trace>
  <inkml:trace contextRef="#ctx0" brushRef="#br0" timeOffset="2875">2496 522,'0'-24,"0"24,0 47,-24 25,-26 22,26 25,-26 0,1-25,-1-46,1-1,24-23,1-24,24-47,-25-25</inkml:trace>
  <inkml:trace contextRef="#ctx0" brushRef="#br0" timeOffset="3078">2299 0,'49'0,"1"24,-26 23,1-23,0 23,-1-23,1 0</inkml:trace>
  <inkml:trace contextRef="#ctx0" brushRef="#br0" timeOffset="3640">3064 0,'0'0,"0"0,0 0,24 24,-24-24,25 23,0 1,-1 0,-24-24,25 24,-25-1,0-23,25 0,-25 24,0-24,0 24,0-24,-25 23</inkml:trace>
  <inkml:trace contextRef="#ctx0" brushRef="#br0" timeOffset="3906">2940 403,'0'0,"0"-24,-24 24,24 0,0 0,24-23,26 23,-26 0,26 0,-26 23,-24 1,0 24,0-1,0-23,0-1,0 1,0-24,0 0,0 0,50-24,-26 1,26 23,-1 0,-24 0,24 0,-49 0,25 23,-25 25,0-1,-50 1,-24 23,25-24,-25 24,25-23,-25-24,49-24,0 0,1 0,24 0,24 23,50-23,0 24,25 0,0-1,-1-23,1 0,-25 0,-49 0,24 0,-24-23,-25-1,0-23</inkml:trace>
  <inkml:trace contextRef="#ctx0" brushRef="#br0" timeOffset="4515">3631 190,'0'23,"0"25,0-1,25 24,-25 24,25 24,-25-1,24-23,-24-24,0-23,0-24,0-24,0 0,0-24,-24-24,24 1,0-24,-25-24,25 0,0 0,25 24,49 24,-25 23,25 0,-25 48,1 23,-26 25,-24-1,0 0,0 0,0-24,0 1,0-24,-24 23,-1-47,0 24,1-24,-1-24,0 0,1-47,24-24,49 24,25 0,25 24,24 23,-24 0,-1 24,1-24,-25 24,-25 0,1 0,-1-23,-24-1,-25 24,0 0,0-24,-25 24,0-23,1-1,-26 0,1-23,0 23,-1-23,26 23,-1-24,0 25,1 23,-1 0,25-24,-25 24,25 0,0 0,0 24,25-1,-25 1,25 24,24-1,-24 24,-1 0,1 0,0 1,-25 22,24 25,-24-24,0 23,0-23,-24 24,-1-48,0-24,1 1,-1-1,0-47,1 24,-1-24,0-24,1 1,-1-49,25-46,-25-24,50-1,24 1,1 47,-1 24,-24 0</inkml:trace>
  <inkml:trace contextRef="#ctx0" brushRef="#br0" timeOffset="6109">5260 1115,'0'0,"0"0,0 0,0 0,0 0,0 23,-25 25,0 23,-24-2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5:22.8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796,'0'-25,"0"25,0 0,25 0,50 0,-1 0,50 0,0 0,25 0,-25-25,-25 25,-25 0,-24 0,-25 0,-1 0,-24 0,0 0,-24 0,-26 0,0 0</inkml:trace>
  <inkml:trace contextRef="#ctx0" brushRef="#br0" timeOffset="281">447 821,'-25'-25,"25"25,-25 0,25 49,0 51,0 24,25 74,-25 25,0-25,25-49,-1-25,-24-74,25-1,-25-24,0-25,0 0,0 0</inkml:trace>
  <inkml:trace contextRef="#ctx0" brushRef="#br0" timeOffset="719">1116 1242,'0'-25,"0"25,0 0,0 0,0 0,25 0,25 0,-1 0,26 0,-1 0,0 0,-24 0,-25 0,-1 0,1 0,-25 0,0-25,0 25,0 0</inkml:trace>
  <inkml:trace contextRef="#ctx0" brushRef="#br0" timeOffset="1016">1067 1540,'49'24,"26"-24,-26 0,26 0,-1-24,-25-1,1-25,0 25,-26-24</inkml:trace>
  <inkml:trace contextRef="#ctx0" brushRef="#br0" timeOffset="1641">2182 77,'0'-25,"-24"25,24-25,0 25,0-25,74 25,-24 0,49 0,0 0,0 0,0 0,0 0,-24 25,-26-25,-24 0,0 25,-25-25,0 0,0 0</inkml:trace>
  <inkml:trace contextRef="#ctx0" brushRef="#br0" timeOffset="1953">2405 250,'0'50,"0"-1,25 26,0-1,25 25,24-24,0-1,-49-24,50-25,-51-1,-24 1,25-25,-25 0,25 0</inkml:trace>
  <inkml:trace contextRef="#ctx0" brushRef="#br0" timeOffset="2203">2827 250,'0'0,"0"0,-50 50,-24 49,-25 0,-25 25,0-25,50-24,-1-50,50 24</inkml:trace>
  <inkml:trace contextRef="#ctx0" brushRef="#br0" timeOffset="3031">3248 473,'0'0,"0"0,0 0,-24 0,73 0,1 0,49 0,0 0,-24 0,-26 0,1-24,-50 24,0 0</inkml:trace>
  <inkml:trace contextRef="#ctx0" brushRef="#br0" timeOffset="3922">4166 2,'0'0,"0"0,0 75,0-1,0 1,0-1,0 0,0-24,0-25,25-1,24 1,-24-25,49 25,1-25,-50 0,24 25,1-25,-50 0,25 25,-25-25,0 0,0 24,0 1,0 0,-25 25,0-1,-49-24,-1 25,26-26,-1-24,0 25,1-25,24-49,-24-1</inkml:trace>
  <inkml:trace contextRef="#ctx0" brushRef="#br0" timeOffset="4328">4092 77,'74'0,"25"0,-25 0,1 25,24-25,-25 24,-49-24,0 0,0 25</inkml:trace>
  <inkml:trace contextRef="#ctx0" brushRef="#br0" timeOffset="5125">1934 1267,'0'0,"25"0,0 0,0 0,24 0,-24 0,50 0,-26 0,26 0,-26-25,25 25,-24-25,0 25,-1 0,-24 0,25 0,-26 0,1 0,25 0,-25 0,24 0,-24 0,0 0,24 0,-24 0,25-25,-25 25,-1 0,26 0,-50 0,25 0,0 0,24 0,-49 0,25 0,0 0,-1 0,1 0,0 0,0 0,0 0,-1 0,26 0,0 0,-26 0,1 0,0 0,0 0,24 0,-49 0,25 0,0 0,-25 0,25 0,0 0,-1-24,1 24,0 0,0 0,0 0,-1 0,-24 0,25 0,0 0,25 0,-26 0,1 0,0 0,0 0,-25 0,25-25,-1 25,1 0,-25 0,50 0,-50 0,24 0,26 0,-25 0,0 0,-1 0,1 0,25 0,-50 0,0 0,25 0,-1 0,1 0,-25 0,50 0,-25 0,-25 0,24 0,-24 0,25 0,0 0,0 0,0 0,-25-25,24 25,1 0,-25 0,25-25,0 25,-25 0,0 0,25 0,-25 0,0 0,24 0,-24 0,0 0,0 0,0 0,0 0</inkml:trace>
  <inkml:trace contextRef="#ctx0" brushRef="#br0" timeOffset="7984">2579 1639,'0'-25,"0"25,0 0,0 0,0 0,0 0,0 0,0-25,0 25,0 0,0-25,0 25,0-24,0 24,0 0,-25-25,0 25,-24 0,-1-25,1 25,-1 0,1 0,-1 0,25 0,-24 0,24 0,25 0,0 25,-25-25,25 49,0-24,0 0,-25 25,25-26,0 26,0-25,0 0,0-1,0-24,50 25,-1 0,1 0,0 0,-1-1,25 1,-49 0,25 25,-25-26,-25 1,24 0,-24-25,0 25,0-1,0 1,0 0,0-25,0 25,0 0,0-1,0-24,0 25,0 0,0-25,0 0,-49 25,24-25,-49 0,49 0,-49 0,24 0,0-25,1 0,-1 0,50 1,-25 24,25 0,0 0,0 0,-24-25</inkml:trace>
  <inkml:trace contextRef="#ctx0" brushRef="#br0" timeOffset="11656">2802 1912,'0'0,"0"0,0 0,0 0,0 0,0 24,0 1,0 0,0 25,0-1,0-24,0 24,0 1,0-25,0 0,0-25,0 0,0 24,0-24,0-24,0-1,0-25,0 1,25-1,0 1,0-1,-1 25,1 0,0 25,-25-24,25 24,-25 0,25 0,-1 0,-24 0,25 0,-25 0,25 0,0 0,-25 24,25 1,-25 0,0 0,0 49,0-24,0-1,0 1,0-1,0-24,0-25,0 0,0 25,0-25,0 0,0 0</inkml:trace>
  <inkml:trace contextRef="#ctx0" brushRef="#br0" timeOffset="13078">3224 2135,'0'0,"0"-25,0 25,0 0,0 0,24 0,-24 0,50 0,-25 0,0 0,24 0,-24 0,25-25,-26 25,1 0,0 0,-25 0,0 0,0 0,0-25,0 25</inkml:trace>
  <inkml:trace contextRef="#ctx0" brushRef="#br0" timeOffset="13594">3596 1862,'0'25,"0"0,24 49,-24 0,0-24,0-1,0-24,0 0,0 0,0-25,0 0,0 0</inkml:trace>
  <inkml:trace contextRef="#ctx0" brushRef="#br0" timeOffset="14359">4538 1366,'0'0,"0"25,-25 24,0 26,-24-1,-26 25,-24 25,0 0,-25-24,50-1,24-25,0-24,1-1,24-24,0 0,25 0,0-25,-25 24</inkml:trace>
  <inkml:trace contextRef="#ctx0" brushRef="#br0" timeOffset="15141">4761 1589,'0'-25,"0"25,0 0,0 0,0 25,0 25,0-25,0 49,0 0,0 26,0-26,0 0,0 1,0-1,0-24,0-1,0-24,0 0,0 0,0-1,0 1,0-25,0 0,0 0,-25 0,-24 0,24 0,0 0,0 0,0 0,25 0,-24 0,24 0,-25 0,0 0,0-25,0-24,25-1,-24 1</inkml:trace>
  <inkml:trace contextRef="#ctx0" brushRef="#br0" timeOffset="15891">4736 1515,'0'0,"25"0,-25 0,50-25,-1 25,-24-25,0 25,49 0,1-25,-1 25,25 0,-25 25,26-25,-26 0,-24 0,-1-25,-24 25,0 0,-25 0,0 0,0 0,-25 0,-25 0</inkml:trace>
  <inkml:trace contextRef="#ctx0" brushRef="#br0" timeOffset="16797">4811 1118,'49'0,"26"0,-1 0,0 0,1 0,-1 0,25 0,0 0,-24 0,-1 0,1 0,-26 0,-24 0,0 0,-25 0,0 0,0 0,-50 0</inkml:trace>
  <inkml:trace contextRef="#ctx0" brushRef="#br0" timeOffset="18578">5232 1763,'0'0,"0"-25,0 25,0 0,0 25,0 24,0 1,-25 24,25 26,-25-1,1 0,-1 0,25-25,0-24,-25-50,25 25,0-25,0 0,0 0,0-50,25 1,-25-26,49 1,-24-1,25 1,24 0,-24-1,24 26,1 24,-51 0,1 25,-25 0,0 25,25 0,-25 24,0 1,0 49,0 0,0-24,0-26,0 1,0-25,25-25,0 0,-1 0,26-25</inkml:trace>
  <inkml:trace contextRef="#ctx0" brushRef="#br0" timeOffset="20078">6224 895,'0'0,"0"0,-25 0,25 0,25 0,24 25,1 0,24-25,1 0,-1 0,1 0,-26 0,-24 0,-25 0,25 0,-25 0,0 0</inkml:trace>
  <inkml:trace contextRef="#ctx0" brushRef="#br0" timeOffset="20359">6273 1242,'25'25,"0"-25,25 0,-1 0,26 0,-1 0,-24 0,-1 0,1-25</inkml:trace>
  <inkml:trace contextRef="#ctx0" brushRef="#br0" timeOffset="23250">7191 1093,'25'0,"-25"0,24 0,26 0,-25 0,49 0,1 0,24 0,-25 0,25 0,-24 0,-1 0,0 0,1 0,-26 0,26 0,-26 0,1 0,24 0,-24 0,0 0,-1 0,1 0,-1 0,1 0,0 0,-1 0,1 0,-1 0,-24 0,25 0,24 0,-49 0,24 0,1 0,0 0,-1 0,-24 0,25 0,-26 0,1 0,0 0,0 0,0 0,24 0,-24 0,0 0,0 0,-1 0,1 0,0-24,0 24,-25 0,0 0,0 0</inkml:trace>
  <inkml:trace contextRef="#ctx0" brushRef="#br0" timeOffset="24453">7637 1366,'25'0,"-25"-25,0 25,0 0,0 0,0 0,0-25,-25 25,0 0,-24 0,-1 0,-24 0,24 25,1 0,24-25,25 50,0-1,25 1,24 24,1 1,24-1,1 0,-26 1,1-26,-25 1,-25 0,0-26,-25 26,0-25,0-25,-49 24,24-24,25-24,-24-1,-1 0</inkml:trace>
  <inkml:trace contextRef="#ctx0" brushRef="#br0" timeOffset="25641">7935 1763,'0'0,"0"0,0 49,0 26,0-1,0 25,0-24,0-26,0-24,0 0,0-25,0 0,0-25,24 0,-24-24,25-1,-25-24,25 24,0-24,0 24,-1 1,-24 24,25 25,0 25,-25-1,25 51,-25-1,25 1,-25-1,0-25,0-24,0 0,0-25,0 25,0-25</inkml:trace>
  <inkml:trace contextRef="#ctx0" brushRef="#br0" timeOffset="26125">8207 1986,'0'0,"25"0,0 0,0 25,0-25,-1 0,1 0,0 0,0 0,-25 0,0 0</inkml:trace>
  <inkml:trace contextRef="#ctx0" brushRef="#br0" timeOffset="26328">8455 1763,'0'25,"0"49,0 0,0 1,0 24,0-50,0 1,0 0</inkml:trace>
  <inkml:trace contextRef="#ctx0" brushRef="#br0" timeOffset="26906">9150 1366,'0'0,"-25"25,0 0,-25 24,-24 50,0 1,-26 48,1 1,0-25,25-25,24 0,25-49</inkml:trace>
  <inkml:trace contextRef="#ctx0" brushRef="#br0" timeOffset="27281">9323 1490,'0'0,"0"0,0 25,0 0,0 49,0 0,-25 26,25-1,-24 0,24 0,-25-25,25 1,0-26,-25-24,25 0,0-25,0 25,-25-25,0 0,1 0,-1 0,-25-25,1 0,24-49,0-1</inkml:trace>
  <inkml:trace contextRef="#ctx0" brushRef="#br0" timeOffset="27578">9298 1440,'25'0,"25"-24,24 24,1 0,-1 0,25 0,-25 24,1 1,-1-25,1 25,-26-25,1 0,-25 0,-1 0,-24 0,0-25</inkml:trace>
  <inkml:trace contextRef="#ctx0" brushRef="#br0" timeOffset="27859">9571 1688,'0'0,"0"50,0 24,0 26,0-1,0 25,0-25,0-50,-25 1,25-25,0-25,0 0</inkml:trace>
  <inkml:trace contextRef="#ctx0" brushRef="#br0" timeOffset="28484">9968 1664,'0'0,"0"0,0 0,0-25,0 50,0-25,0 49,0 1,-25-1,0 26,0 24,-24 0,49 0,-25-24,25-26,25-24,0 0,24-25,1 0,24-25,-24-25,-1 1,-24 24,0-25,-25 1,-25 24,-24-24,-26-1,26 25,-26 0</inkml:trace>
  <inkml:trace contextRef="#ctx0" brushRef="#br0" timeOffset="29156">10761 1143,'0'0,"0"25,0-25,0-25,25 0,0 0,24-49,26 24,-1 1,1 24,-26 25,-24 25,0 24,-25 26,0-1,25-24,24-26,1 1,-1-50,26 1,-1-26</inkml:trace>
  <inkml:trace contextRef="#ctx0" brushRef="#br0" timeOffset="29781">11877 647,'-25'-25,"25"25,0 0,0 0,25 0,25 0,24-25,25 50,0-25,-24 0,24 25,-25-25,-49 0,25-25,-50 25</inkml:trace>
  <inkml:trace contextRef="#ctx0" brushRef="#br0" timeOffset="30031">12175 300,'0'0,"-25"0,25 49,0 26,0 24,0 50,-25 0,0-1,25-24,0 25,25-50,0-24,24-1,-24-49,25 0,-1-50,26-25,-26 1,26-26,-26-24,26 0,-26 0</inkml:trace>
  <inkml:trace contextRef="#ctx0" brushRef="#br0" timeOffset="32609">13266 449,'0'0,"0"0,-25 0,25 0,0 0,-25 24,0 1,0 0,-24 25,-1 49,25 0,1 50,-1 0,50-1,-1 1,51-25,-26-25,26-24,-1-26,-24-24</inkml:trace>
  <inkml:trace contextRef="#ctx0" brushRef="#br0" timeOffset="33016">13662 597,'0'-24,"-25"24,25 0,0 0,-24 49,-1 50,0 1,0 24,0-25,1 0,24-25,-25 1,25-26,0 1</inkml:trace>
  <inkml:trace contextRef="#ctx0" brushRef="#br0" timeOffset="33328">13985 449,'0'0,"0"0,0 24,-25 51,25-26,-25 1,25 0,-25-26,25 1,0 25,0-25,50-1,-25 1,24 0,1 0,-25 0,-1-1,1 1,-25 0,0 0,0 24,0-24,-25 25,1-26,-26 1,25 0,-24 0,-1 0,0-25,26 24,-26-24,25-24,0-1</inkml:trace>
  <inkml:trace contextRef="#ctx0" brushRef="#br0" timeOffset="33750">13885 573,'25'0,"50"0,-1 0,0 0,1 0,-26 0,1 24,-25-24,-25 0,0 0</inkml:trace>
  <inkml:trace contextRef="#ctx0" brushRef="#br0" timeOffset="34016">14456 325,'49'24,"-24"26,49 49,-24-24,0 49,-1 0,-24 24,-25-24,-50 25,1-25,-50 0,24-25,-24-24,25-26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4:34.2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6:22.4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818,'0'-25,"0"25,-25 0,25 0,0 0,-25 0,75-25,-1 25,51-25,24 25,0-24,-25-1,0 25,-49 0,-25 0,0 0,-25 0,0 0,0 0,-50 0,25-25,-24 25,-26-25,25 1,-24 24,24-25,26 25,-1-25,25 25,0 50,0 24,49 25,-24 50,-25 24,0-24,0-1,0-24,0-25,-25-49,25-1,0-49,-24 25,-1-50,0 0,-25-24,25-26,1 1,48-25,1 0,75 25,-1-25,0 0,0 0</inkml:trace>
  <inkml:trace contextRef="#ctx0" brushRef="#br0" timeOffset="593">670 471,'-25'0,"75"0,24-25,1 25,24 0,0 0,1 0,-26 25,1-25,-51 25,1-25,-25 24,0-24,0 25,-49-25,-1 0,-24 0,24 0,-25 0,26 0,-1 25,25 0,1 24,-1 26,25 48,0 51,-25 24,0 0,0-25,25-24,0-50,0-25,25-49,0 0,25 0,-1-25,26 0,-1-25,25 0,1-24,-26 49,0-25,1 0,-50 25,0 0,-25 0,0-25,-25 1,-25-26,-24 1,-1-51</inkml:trace>
  <inkml:trace contextRef="#ctx0" brushRef="#br0" timeOffset="1156">943 942,'0'0,"0"0,25 0,0 0,24 24,26-24,-25 0,24 25,-49-25,24 25,-24 0,-25-1,0 26,-49-1,-26-24,-49 25,25-25,-25-1,49 1,50 0,1-25,73 0,26 0,24 0,50-25,-25 25,0-25,-50 25,-24 0,-25-24,0-1</inkml:trace>
  <inkml:trace contextRef="#ctx0" brushRef="#br0" timeOffset="1578">1961 421,'0'0,"0"0,0 0,0 0,0 25,0-25,-25 0,25 0,-25 25,0 0,-24 24,-1 1,0-1,1 1,24-25,0-1,25-24,-25 0,50 25,0-25,0 0,24 0,-24 0,0 25,0 24,-25 1,0 49,0-25,-25 1,0-1,25-24,0-1,25 1,-25-26,25 26,-25 24,0 0,0-24,-25 0,0-26,0 1,25-25,-25 0,25 0,0-74,0-1,25-24,25-74</inkml:trace>
  <inkml:trace contextRef="#ctx0" brushRef="#br0" timeOffset="2250">2110 347,'24'-25,"-24"25,0-24,0 24,25 0,-25 24,25 1,25 0,-1 0,1-25,-25 0,24 0,-24 24,-25-24,0 50,-25-1,-49 1,-1 24,1-24,0-25,49-1,0-24,25 0,50 0,-1-24,26 24,-26-25,26 0,-26 25,-24 0,0 0,0 25,-25 24,0-24,0 0,-25 0,25-1,0-24,-25 0,25 0,0 0,-25-24,25-1,-24 0,24 25,0 0,0 0,0 50,0-1,0 1,24-25,-24-1,0 1,0-25,0 25,0-25,0 0,-24 0,-1-25,0 0,-25 1,1-1,-1 0,25 25,25 0,0 25,0 0,25 24,25-24,-26 0,26-25,-25 0,0 24,-25-48,0 24,0-25,0 0,0 0,-25-24,0-1,-25 50,26-25,-26 75,25 0,0 73,1 1,24 0,0 25,0-26,49-48,1-26,24-24,-24-74,49-1,0-49,-24-25</inkml:trace>
  <inkml:trace contextRef="#ctx0" brushRef="#br0" timeOffset="3265">2780 818,'0'0,"0"0,0 24,24-24,26 0,0 0,-1 0,26 0,-26-24,-24 24,0 0,-25 0,0-25,0 0,-25 0,0 1,-24-1,24-25,0 26,0 24,0 0,1 24,24 51,0 24,0 74,0-24,0-1,0-49,0-49,0-25,24-1,26-24,-25-24,0-26,0-49,-1 0,26-50,-25 1</inkml:trace>
  <inkml:trace contextRef="#ctx0" brushRef="#br0" timeOffset="3672">3276 595,'0'-25,"25"25,-25 0,25 0,24-25,1 0,-1 1,1 24,0-25,-25 25,-1 0,-24 0,-24 0,-1 25</inkml:trace>
  <inkml:trace contextRef="#ctx0" brushRef="#br0" timeOffset="3843">3350 719,'-24'99,"-1"-25,0 25,25-25,0-24,-25-25,50-1,0-24,0-24,24-1,-24-49,0 24,0-24,-25-1,0 26,0 24,0 0,0 25,-25 0,0 0,0 25,0 25</inkml:trace>
  <inkml:trace contextRef="#ctx0" brushRef="#br0" timeOffset="4125">3177 1412,'0'0,"0"0,24 0,1 0,50-49,-1-1,25 1,-24-26,-1-24,-24 25,-50-25,25 0</inkml:trace>
  <inkml:trace contextRef="#ctx0" brushRef="#br0" timeOffset="4297">3450 322,'-25'0,"25"0,0 0,0 25,25 0,-1 24,26 26,25 24,-26 0,-24 25,25 0,-1-25,1 0,-1 0,-24-50,25 1,-25-1,0-49,-25 25,24-25,-24 0,0-25,0 1,0-1,0-25</inkml:trace>
  <inkml:trace contextRef="#ctx0" brushRef="#br0" timeOffset="4593">4020 669,'0'0,"0"74,-24 50,-1 25,-25-25,-24 0,24-25,0-50,1-24,24 0,-25-50,50 0</inkml:trace>
  <inkml:trace contextRef="#ctx0" brushRef="#br0" timeOffset="4812">3996 0,'49'50,"1"-1,-25 26,-1-26,26 1,-50-25,25-1,-25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6:57.85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9 152,'0'0,"-25"0,25 0,0 0,0 0,0 0,0 0,0 0,0 0,0 0,25 25,0-25,-1 49,26-24,-1 0,26-1,-1 1,-24 0,24 0,-25-25,-24 25,0-25,0 0,-25 0,0 0,0 0,-25 0,-25 24,-49 26,-24-1,-1 1,0-25,74 0,1-1,49-24</inkml:trace>
  <inkml:trace contextRef="#ctx0" brushRef="#br0" timeOffset="844">1387 300,'0'-24,"0"24,-25 0,25 0,-25 0,0 0,-24 0,24 24,-25 1,1 25,24 24,0 25,25 0,0 0,25-24,25-26,49 1,-25-50,25 0,0-50,-25 26,-24-51,0 1,-1 0,-24-26,0-23,-25-1,-25 25,-49-1,-50 51,-50 24,1 25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6:31.68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97 744,'0'0,"0"0,0 0,0 0,0 0,0 0,25 0,-25 0,25 0,24 0,26 0,24 0,0 0,0 0,1 0,-1 0,-25 0,1 0,-1 0,-24 0,-50 0,25 0,-25 0,0 0,0-25,-50 25,25 0</inkml:trace>
  <inkml:trace contextRef="#ctx0" brushRef="#br0" timeOffset="391">844 794,'0'0,"24"0,-24 0,0 25,25-1,-25 26,0 25,25-1,-25 50,0 0,0 0,25 0,-25-24,0-26,0-24,0-50,25 24,-25-24,0 0,0-49,-25-1</inkml:trace>
  <inkml:trace contextRef="#ctx0" brushRef="#br0" timeOffset="1047">347 397,'0'0,"0"0,0 0,25 0,-25 0,0-25,25 25,0-25,-25 0,25-24,-1-1,26 0,0 1,-1-1,1 1,-25 24,0 50,24-1,-24 51,25-1,-26 1,26-26,0-24,24-25,-24 0,24 0,0-49,-24-26</inkml:trace>
  <inkml:trace contextRef="#ctx0" brushRef="#br0" timeOffset="1672">1761 173,'0'0,"0"0,25 0,-25 25,0 25,25 24,0 26,-25 24,25 25,-1 49,-24 75,25-50,0 1,-25-75,0-50,25-25,-25-24,25-50,-25 25,0-25,0-25,0 0</inkml:trace>
  <inkml:trace contextRef="#ctx0" brushRef="#br0" timeOffset="2594">0 273,'0'0,"0"0,0 0,0 25,0-1,0 26,0 49,25 25,-25 75,25 24,-25 1,24-51,1 1,-25-25,0-50,0-49,0-1,0-24,0-25,0 0,0 0,25 0,-25 0,0-49,0-26,0 1</inkml:trace>
  <inkml:trace contextRef="#ctx0" brushRef="#br0" timeOffset="3844">2555 595,'0'0,"0"0,0-24,0 24,25 0,-25 0,0 0,0 0,0 24,50-24,-1 25,26 0,-1 0,-24 0,24-1,-49 1,0-25,0 25,-25-25,0 0,0 0,0 0,24 0,-24 0,0 0,0 0,0 0,-24 0,24 25,-25-25,-50 25,26 24,-1-24,-24 25,24-25,1 24,-1-24,-24 25,24-26</inkml:trace>
  <inkml:trace contextRef="#ctx0" brushRef="#br0" timeOffset="5016">3200 1042,'0'0,"0"0,0 0,-24 25,-26 0,-25 49,-24 25,-25-24,25-26,25 1,24-25,0 0</inkml:trace>
  <inkml:trace contextRef="#ctx0" brushRef="#br0" timeOffset="5750">3523 645,'0'0,"25"0,-25 0,24 0,51 0,-1 0,26 0,-1 0,25 0,-50 0,-24 0,24 0,-49 0,0 0,-25 0,0-25,0 25,0-25,0 1</inkml:trace>
  <inkml:trace contextRef="#ctx0" brushRef="#br0" timeOffset="6031">3920 298,'0'0,"0"49,0 26,0 74,-25 49,25-24,-25 24,25-49,0-50,0-24,0-25,50-26,-25 1,24-25,26 0,-1-25,0-49,1-1,-1 1</inkml:trace>
  <inkml:trace contextRef="#ctx0" brushRef="#br0" timeOffset="6719">4912 868,'0'0,"0"0,0 0,0 50,0 0,0-1,0 26,-50-1,1-24,-1-1,-24 1,24-50,25 25,1-25,-1 0,25 0,0-25,-25-25,25 1,-25-26,25 1,0 24,0 25,0 1,25 24,25 0,24 24,-24 26,24 0,-24 24,-1-49,-49 0,25 0,-25-25,0 0,0 0</inkml:trace>
  <inkml:trace contextRef="#ctx0" brushRef="#br0" timeOffset="7203">5309 868,'0'0,"0"0,0 0,0 50,0 49,-74 50,-26 25,-24 24,-25-24,1 25,24-75,49-25,1-49,49-26,0-24,25 0</inkml:trace>
  <inkml:trace contextRef="#ctx0" brushRef="#br0" timeOffset="7516">5086 1563,'0'-25,"0"25,25 0,-25 0,24 0,1 0,25-24,24 24,-49 0,0 0,0 0,-1 24,-24 1,25 25,-25-25,-25 24,-24 1,-1-25,1-1,24 1,25-25,0 25,0-25,0 25,25-25,49 0,0 0,26 0,-1-75</inkml:trace>
  <inkml:trace contextRef="#ctx0" brushRef="#br0" timeOffset="8266">5780 595,'25'0,"0"0,-25 0,0 0,0 25,0 74,-50 1,50 49,-24 49,24-74,0 0,24-49,26-26,0-24,-1-25,1 0,24 0</inkml:trace>
  <inkml:trace contextRef="#ctx0" brushRef="#br0" timeOffset="8594">6227 546,'0'0,"0"25,0 49,0 0,0 26,0 24,0-25,0-25,0-24,0 0,0-25,0-25,0 0,0 0,0 0</inkml:trace>
  <inkml:trace contextRef="#ctx0" brushRef="#br0" timeOffset="9250">6450 446,'0'-24,"0"24,0 0,25 0,-25 49,0 1,0 24,0 1,0-1,25-24,-25-1,0 1,49-25,-24 0,50 0,-1 24,1-24,-26 25,-24-26,0-24,0 25,-25 0,0 0,-25 0,-25 24,1-24,-26 0,1 0,-1-25,26 25,-1-25</inkml:trace>
  <inkml:trace contextRef="#ctx0" brushRef="#br0" timeOffset="9625">6574 546,'50'0,"49"0,-24 0,-26 0,1 0,-1 0,-24 0,0 0</inkml:trace>
  <inkml:trace contextRef="#ctx0" brushRef="#br0" timeOffset="9875">7070 347,'25'25,"0"0,25 24,-1 26,1 49,-1 0,-24 25,0 0,-25-25,25-25,-25-24,-25-1,0-24,-74-25,25-1,-26-24</inkml:trace>
  <inkml:trace contextRef="#ctx0" brushRef="#br0" timeOffset="10563">7591 744,'0'0,"0"0,25 0,25 0,-25 25,49-25,-24 0,-1 0,1 0,0 25,-26-25,-24 0</inkml:trace>
  <inkml:trace contextRef="#ctx0" brushRef="#br0" timeOffset="10781">7542 1092,'49'0,"1"24,24-24,26-24,-1-1,0 0,-24-25</inkml:trace>
  <inkml:trace contextRef="#ctx0" brushRef="#br0" timeOffset="11031">8311 446,'-25'0,"25"0,25 0,49 25,1-25,-1 0,1 25,-1-25,0-25,-24 25,0-25,-26 25</inkml:trace>
  <inkml:trace contextRef="#ctx0" brushRef="#br0" timeOffset="11266">8509 149,'0'0,"0"49,-25 51,25 24,-24 74,-1 1,0-1,25-24,0-50,25-25,24-49,1-25,0-25,24-25,1 0,-1-25,0-49,1 0</inkml:trace>
  <inkml:trace contextRef="#ctx0" brushRef="#br0" timeOffset="11969">8981 1141,'0'0,"0"0,0 0,0 0,-50 50,25 0,0 24,1 0,24 26,-25-26,25 1,25-1,24-49,-24 0,25-25,-1 0,1-25,-25-25,24 1,-24-1,-25-24,0-1,0-24,0 24,-25 26,-24-1,24 25,-25 25,25 0,1 25,-1 0,25 25,0-1</inkml:trace>
  <inkml:trace contextRef="#ctx0" brushRef="#br0" timeOffset="12453">9278 1762,'0'0,"25"24,-25-24,0 25,0-25,0-25,25 1</inkml:trace>
  <inkml:trace contextRef="#ctx0" brushRef="#br0" timeOffset="12719">9526 1191,'0'0,"0"0,0 0,-24 0,24 0,0 0,-25 0,0 25,0 24,25 1,-25 24,1 1,-1 24,25-49,0-1,25-24,24 0,-24-25,25-25,-1 0,1 1,-25-51,24 26,-49-1,0-25,0 26,0-1,-25 1,1 24,-1 25,0 0</inkml:trace>
  <inkml:trace contextRef="#ctx0" brushRef="#br0" timeOffset="13125">9750 1191,'0'0,"0"0,0 0,24 0,-24 0,25 0,25 0,-25 0,0 25,-1 24,-24 1,25 0,-50 49,-24-25,24-24,0 0,0-26,25 1,0 0,0-25,-25 0,50 0,0 0,25-25,-1 0,-24-24,25-1</inkml:trace>
  <inkml:trace contextRef="#ctx0" brushRef="#br0" timeOffset="13453">10097 1042,'0'0,"0"-25,0 50,0-25,0 50,0-1,0 1,0 24,25 1,-25-26,25-24,-1 25,26-25,-25 24,0-49,-1 25,1 0,0 0,0 0,-25-1,25 1,-25 0,0-25,0 25,0 0,-25-25,0 24,0-24,-24 0,-1 0,0 0,-49 0</inkml:trace>
  <inkml:trace contextRef="#ctx0" brushRef="#br0" timeOffset="13844">10246 1166,'49'0,"1"0,-25 0,25 0,-26 0,1 0,0-25</inkml:trace>
  <inkml:trace contextRef="#ctx0" brushRef="#br0" timeOffset="14531">10147 149,'0'24,"0"26,0 49,-25 25,50 1,-1 23,26-48,0-1,24-25,1-24,-1-25,-24 0</inkml:trace>
  <inkml:trace contextRef="#ctx0" brushRef="#br0" timeOffset="14938">10643 198,'-25'0,"25"0,0 0,-25 75,25 49,-25 0,25 0,0-25,0 0,25-49,0-25,0 0,0-25,-1 0</inkml:trace>
  <inkml:trace contextRef="#ctx0" brushRef="#br0" timeOffset="15203">10916 248,'24'0,"-24"0,0 0,0 25,0 24,25 1,-25 0,0 24,25-24,0 24,0-24,-25-1,25-24,24 25,-24-1,0 1,0-25,-1 0,-24 0,0-25,-24 24,-26-24,25 0,-49 0,24 0,0-24,-24-26</inkml:trace>
  <inkml:trace contextRef="#ctx0" brushRef="#br0" timeOffset="15516">11040 273,'74'0,"-24"0,24 0,-49 0,25 0,-26 0,1 25</inkml:trace>
  <inkml:trace contextRef="#ctx0" brushRef="#br0" timeOffset="15719">11387 49,'50'50,"-1"49,-24 25,25 25,-26 0,-24-25,0 0,0-49,-49-1,-1-24,-24-25,-1-1</inkml:trace>
  <inkml:trace contextRef="#ctx0" brushRef="#br0" timeOffset="16500">12082 645,'0'0,"0"0,0 0,24 0,1 0,25 25,24-25,1 0,-1 0,1 0,-1 25,-24-25,-1 0,1 0,-25-25,-1 25,-24 0</inkml:trace>
  <inkml:trace contextRef="#ctx0" brushRef="#br0" timeOffset="16797">12032 943,'25'0,"24"25,1-25,25 24,24-24,-25 0,25 25,-24-25,-1-25,-24 25,-1-24</inkml:trace>
  <inkml:trace contextRef="#ctx0" brushRef="#br0" timeOffset="20000">13322 645,'0'0,"0"0,-25-25,50 25,-25-25,25 1,24-1,26 0,-1 25,-24 0,-25 0,24 25,-24 0,0 24,-25-24,0 25,-25 24,-49 0,-25 26,-26-26,51 1,0-51,24 1,25 0,25-25,-25 25,50-25,50 25,-26-25,26 0,-1 25,-24-25,24 0,-49 0,25-25,-26 0</inkml:trace>
  <inkml:trace contextRef="#ctx0" brushRef="#br0" timeOffset="20438">14091 1042,'0'0,"0"25,25-25,-25 0,0 0,0 0,0 0,25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6:52.35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0 0,'25'0,"-25"0,0 25,0 24,0 26,0 24,0 25,0 0,0 0,-25-24,25-26,0-49,0 25,0-50,0 24,0-48,25-1</inkml:trace>
  <inkml:trace contextRef="#ctx0" brushRef="#br0" timeOffset="297">479 74,'25'0,"-25"0,0 0,49 0,-24 0,0 50,24-25,-24 0,-1-1,-24 1,0 0,0 25,-49-25,24-1,-49 1,25-25,24 0,1 0,24 0,24 25,26-25,-1 25,0 24,1 1,24 0,-25 24,-24-24,-25 0,0-1,-25 1,-49-25,0-1,25-24,-25 0,24 0,1-24,24-1,1-25,24 1</inkml:trace>
  <inkml:trace contextRef="#ctx0" brushRef="#br0" timeOffset="766">1121 0,'0'0,"0"25,0-1,0 26,0 25,0 24,24 0,-24 25,0 0,0 1,0-26,0-25,0 1,0-50,0-1,0-24,0 0,0 0,0-24,0-1</inkml:trace>
  <inkml:trace contextRef="#ctx0" brushRef="#br0" timeOffset="1391">1516 1291,'0'0,"0"-25,0 25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6:58.7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795,'0'0,"0"0,0 0,0 0,25 0,-25 0,49 25,26-25,24 0,50 0,-25 0,0 0,0 0,-25 0,-25 0,-24 0,-25 0,0 0,-25 0,-25 0,-25 25</inkml:trace>
  <inkml:trace contextRef="#ctx0" brushRef="#br0" timeOffset="437">50 1441,'0'0,"24"-25,1 0,0 0,25 1,-1-1,-24-25,25 25,-1 0,-24 25,0-24,-25 24,0 0,25 49,-1 1,1 49,0 25,0 1,0-26,24-25,-24 1,25-25,-26-26,26-24,-25 0,0-24,24-26,-24-25</inkml:trace>
  <inkml:trace contextRef="#ctx0" brushRef="#br0" timeOffset="781">918 1217,'-50'50,"-49"49,-25 26,0 24,-25-25,50-25,24-24,26-26,24-24</inkml:trace>
  <inkml:trace contextRef="#ctx0" brushRef="#br0" timeOffset="1234">1414 1366,'0'0,"0"0,0 0,24 0,1 0,50 0,-26 0,26 0,-1 0,0 0,1 0,-26 0,-24 0,0 0,-25 0,0 0</inkml:trace>
  <inkml:trace contextRef="#ctx0" brushRef="#br0" timeOffset="1484">1364 1664,'25'25,"24"-25,1 25,24-25,1 0,-1 0,1-25,-1 0,0 1,-24-26</inkml:trace>
  <inkml:trace contextRef="#ctx0" brushRef="#br0" timeOffset="2140">3050 572,'0'0,"0"24,0-24,0 50,0 49,0 1,0 49,0-25,0-25,0 1,0-26,0-24,0-25</inkml:trace>
  <inkml:trace contextRef="#ctx0" brushRef="#br0" timeOffset="2422">2480 1416,'50'0,"-1"0,50 0,25 0,0 0,50-25,-25 25,0-49,-25 49,0-25,-50 0,-49 25,0 0,0 0,-50 0</inkml:trace>
  <inkml:trace contextRef="#ctx0" brushRef="#br0" timeOffset="2718">2778 1590,'0'0,"0"50,0 24,0 25,0 50,-25-24,25-1,-25 0,25-50,0-24,0-25,0 0,0-25,25 0,0-50,-1 0</inkml:trace>
  <inkml:trace contextRef="#ctx0" brushRef="#br0" timeOffset="2984">3298 1540,'0'50,"0"0,-49 24,24 50,-25 0,1 1,24-1,25-25,-25-24,50-26,0-24,24 0,1-50,24-25,1 1,-1-1,-24 0,-25 1,0-1,-25-24,0 24,-25 0,-50 25,1 1,-1 24,26 0</inkml:trace>
  <inkml:trace contextRef="#ctx0" brushRef="#br0" timeOffset="3672">4191 894,'0'-24,"25"24,25-25,24 0,25 25,25 0,25 25,0 0,-25-1,0 1,0 0,-25-25,-24 0,-51 0,1 0,-25 0,0 0,-49 0,-26 0</inkml:trace>
  <inkml:trace contextRef="#ctx0" brushRef="#br0" timeOffset="3953">4489 1019,'0'0,"0"0,50 0,-1 25,26-1,-1 26,0 0,-24 24,24-49,-49 25,25-25,-50 24,0 1,-50 0,-24-1,-25 26,-25-26,0 1,24 0,26-25,49-25,25 0,25 0,25 24,24-24,50-24,0 24,0 0,25-25,-50 25,0 0,-24 0,-51 0,1-25,-25 25,0-25,0 25</inkml:trace>
  <inkml:trace contextRef="#ctx0" brushRef="#br0" timeOffset="4437">4911 1938,'0'49,"0"26,0-1,0 1,0-26,0 1,0-25,0-25,0 25,0-50</inkml:trace>
  <inkml:trace contextRef="#ctx0" brushRef="#br0" timeOffset="4922">4464 149,'0'0,"0"0,0 50,0 25,0-26,0 51,0-26,0-24,0-1,-25-24,25 0,0-25</inkml:trace>
  <inkml:trace contextRef="#ctx0" brushRef="#br0" timeOffset="5156">4811 0,'0'25,"0"0,0 25,0-1,0 51,-24-26,24 26,0-26,0 1,24-26,26 1,0-50,-1 25,1-50,-1 0,-24 25,0-25,-25-24,0-1,0 25,-25 0,-24 0,-1 1,0 48</inkml:trace>
  <inkml:trace contextRef="#ctx0" brushRef="#br0" timeOffset="5781">5605 1292,'0'0,"0"-25,25-25,-25 26,49-26,-24-25,0 26,25-1,-1 0,1 25,-25 1,-1-1,1 25,0 49,-25 76,25-1,0 50,-1-25,26-25,0-50,-1-24,1-25,-25 0,-25-25,24-25,-24 0,0-49,0-1</inkml:trace>
  <inkml:trace contextRef="#ctx0" brushRef="#br0" timeOffset="6109">6299 919,'-49'25,"-1"50,1 24,-26 25,-24 25,0 25,24-50,26-24,-1-51,50-24,-25 0,75-50</inkml:trace>
  <inkml:trace contextRef="#ctx0" brushRef="#br0" timeOffset="6328">6448 1118,'0'0,"25"25,-25-25,25 50,0-26,-1-24,1 25,0 0,-25 0,25-25,-50 25</inkml:trace>
  <inkml:trace contextRef="#ctx0" brushRef="#br0" timeOffset="6515">6374 1366,'25'25,"-25"25,24 49,1-24,0 24,0-49,0-1,24-24,1-25,-1 0,26-49,-1 24,-24-50</inkml:trace>
  <inkml:trace contextRef="#ctx0" brushRef="#br0" timeOffset="6859">6994 1242,'0'0,"-25"0,25 0,0 0,25 0,49 0,1 25,24-25,-25 0,1 25,-1-25,-24 0,-25 0,-25 0,24 0</inkml:trace>
  <inkml:trace contextRef="#ctx0" brushRef="#br0" timeOffset="7078">7019 1540,'49'25,"1"-25,0 25,24-25,0 0,50 0,-49-25</inkml:trace>
  <inkml:trace contextRef="#ctx0" brushRef="#br0" timeOffset="7578">8432 423,'0'0,"0"24,0 26,0 0,0 49,0 0,0 1,0-1,0-24,0-26,0 1,0-50</inkml:trace>
  <inkml:trace contextRef="#ctx0" brushRef="#br0" timeOffset="7812">8036 1143,'-25'0,"25"0,25 0,24 0,50 25,25-25,25 0,-25 0,0 0,-25 0,25 0,-74 0,-50 0</inkml:trace>
  <inkml:trace contextRef="#ctx0" brushRef="#br0" timeOffset="8078">8110 1391,'0'25,"0"50,0 24,0 50,0-25,0 25,0-50,0 1,0-26,0-24,0-25,0-25,0 0,0 0</inkml:trace>
  <inkml:trace contextRef="#ctx0" brushRef="#br0" timeOffset="8328">8606 1441,'0'0,"0"50,0 49,-25 25,-49 25,24 0,25-25,1-24,24-51,0-24,49 0,26-25,-1 0,25-50,-24 1,-51-1,1 0,-25 1,0-1,0-25,-49 51,-26-1,1 25</inkml:trace>
  <inkml:trace contextRef="#ctx0" brushRef="#br0" timeOffset="8937">9648 1044,'0'0,"0"0,-25 49,-50 26,26 24,-26 25,1-49,24-1,26-24,-1-25,25-25</inkml:trace>
  <inkml:trace contextRef="#ctx0" brushRef="#br0" timeOffset="9172">9251 969,'25'25,"-1"49,1 1,50-1,-26 26,1-51,-1 26,-24-50,-25-25,0 0</inkml:trace>
  <inkml:trace contextRef="#ctx0" brushRef="#br0" timeOffset="11125">9896 820,'0'0,"-25"0,25 0,0 0,0 0,0 0,49-25,26 25,-1 0,1 0,-26 0,-24 0,0 0,0 25,-25 25,0 49,0 25,-50 50,-24 0,24-25,0 0,26-75,24-24,0 0,0-50,0 0,24-25</inkml:trace>
  <inkml:trace contextRef="#ctx0" brushRef="#br0" timeOffset="11500">10813 969,'50'-25,"-25"0,0 0,-25 1,0-1,0 25,0-25,-25 0,25 25,-50 0,1 0,-1 0,0 0,1 0,24 0,25 0,0 0,0 25,-25 49,25 26,25-26,0 26,24-1,-24-24,0 24,0-25,0-24,-25 0,-25-25,0 24,-25-24,-24-25,24 25,26-25,-26 0,25-25,0 0,0-49,25-26,-24 1,73 0,26 24,24 26,0-1,0 25,1 0,-51 25,1 0</inkml:trace>
  <inkml:trace contextRef="#ctx0" brushRef="#br0" timeOffset="12062">10987 1441,'0'25,"25"0,-25-25,0 24,0-24,25 0,-1 0,26-24</inkml:trace>
  <inkml:trace contextRef="#ctx0" brushRef="#br0" timeOffset="12250">11557 745,'0'0,"0"0,0 25,-24 0,-1 50,-25-1,25 26,-24-1,-1 0,25-24,1-1,48-49,1 0,50 0,-1-25,25 0,0 0,1-25,-1 25,-50-25,-24 25,0-25,-25 25,25 0,-25-25,-25 25,0-49</inkml:trace>
  <inkml:trace contextRef="#ctx0" brushRef="#br0" timeOffset="12593">11681 795,'-24'50,"24"24,0 51,0 24,0 24,-25-48,25-1,0-50,0-49,0 0,0 0,0-50</inkml:trace>
  <inkml:trace contextRef="#ctx0" brushRef="#br0" timeOffset="16562">12475 1118,'0'0,"25"0,0 0,-1 0,1 25,25-25,24 0,-24 0,-1 0,26 0,-50 0,-1 0,1 0,0 0,-25 0,0 0,0 0,0 0</inkml:trace>
  <inkml:trace contextRef="#ctx0" brushRef="#br0" timeOffset="16859">12475 1391,'-25'25,"50"0,25 0,-1 0,50-1,1-24,-1 0,0 0,-25-24,-24-1</inkml:trace>
  <inkml:trace contextRef="#ctx0" brushRef="#br0" timeOffset="119500">13641 795,'0'0,"0"25,0-25,0 25,0-25,0 25,-25-1,25 1,-25 25,0-25,25 0,-25 24,1 1,-1 0,0-25,0 24,0 1,25-25,-24 24,24-24,0 0,24-25,1 25,25 0,24-25,1 0,24 0,0 0,0 0,-24 0,-26-25,1 25,-25-25,-25 25,0-25,0 0,0 1,25-1,-25-25,0 25</inkml:trace>
  <inkml:trace contextRef="#ctx0" brushRef="#br0" timeOffset="120172">13963 820,'0'0,"0"0,0 0,-25 0,25 0,0 25,-25 0,25 49,0 1,-24 49,-1 0,0 0,25 0,-25 1,25-51,0 1,0-51,0 26,0-50,0 0,0 25,0-25,0-25,0 0,0-24,25-1</inkml:trace>
  <inkml:trace contextRef="#ctx0" brushRef="#br0" timeOffset="120625">14261 1664,'0'0,"0"0,25 25,-25-25,0 0,24 0,-24 0,0 0,25-25,-25-24</inkml:trace>
  <inkml:trace contextRef="#ctx0" brushRef="#br0" timeOffset="121781">14980 969,'25'0,"0"-25,-1 0,-24 0,25 1,-25-1,25 0,-25 0,0 0,0-24,0 49,0-25,0 0,0 0,-25 0,0 25,1-25,-26 25,0 0,1 25,-26 0,26 0,24 0,0 24,0 26,1-25,24-1,0 1,0 0,24-25,1-1,25-24,-25 25,24-25,1-25,-1 1,1-1,0 0,-1-25,-24 25,-25 0,25 1,-25-1,0 25,0 0,0 0,0 0,0 0,-25 25,25 24,-25 1,25 25,-25 24,-24 50,24 25,-25 0,26-25,-1-50,25 0,0-49,0 0,0-26,0-24,0 25,0-25,0-25,25-24,-25-1,24-24,1-26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7:17.32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670 669,'0'0,"0"0,0 0,25 0,-25-25,0 25,0 0,0-25,0 25,0-25,0 1,-25 24,0-25,0 25,-24 0,-1 0,0 0,-24 25,0-1,24 1,0 25,25-50,1 25,-1-1,25 1,0 0,0 0,0 24,49 1,26 24,24 0,0 1,-24 24,24 0,-25 0,-24-25,0-24,-50-1,24 26,-24-26,-24 1,-1 24,-50-49,1 0,0 0,-1-1,-24-24,25-24,-26-26,26-49,-1-25,26-25,24-24</inkml:trace>
  <inkml:trace contextRef="#ctx0" brushRef="#br0" timeOffset="1609">967 520,'0'0,"0"0,0 0,0 0,0 0,0 0,0-25,0 25,0 0,0 0,0-24,0 24,25-25,-25 25,25-25,0 25,24-25,-24 25,25 0,-25 0,24 25,-24 0,-25 0,25 24,-25-24,0 0,0 24,-25-24,-25 25,1-1,-26-24,26 0,-1-1,50-24,-25 0,25 0,25 25,0-25,49 0,1 25,-1-25,1 0,-26 0,1 0</inkml:trace>
  <inkml:trace contextRef="#ctx0" brushRef="#br0" timeOffset="5359">1191 1313,'0'0,"0"0,0 0,0 0,0 25,0-25,0 0,0 0,0 0,0 0,0 24,0-24,0 25,0-25,0 25,0 0,0 0,0 24,0 1,0-26,0 51,0-26,0 1,0-25,0-1,0 1,0-25,0 0,0 0,0-25,0 1,0-26,24 1,1-26,-25 26,25-26,25 26,-25 24,-1 0,1 0,-25 25,25 0,-25 0,25 0,-25 0,0 0,25 0,-25 0,0 0,0 0,0 0,0 0,0 0,0 25,0-25,0 0,0 0,0 0,0 25,0-25,0 0,0 0,0 25,0-25,0 0,0 0,0 0,0 0,0 0,0 0,0 0,0 25,0-1,0-24,0 0,0 25,-25 0,25 0,0-1,0 1,0 0,0 25,0-26,0 1,0 25,0-26,0 1,0 0,0 0,25-25,-25 0,0 25,0-25,0 0,0-25,0 25,0 0,0-25,24 25,-24-50</inkml:trace>
  <inkml:trace contextRef="#ctx0" brushRef="#br0" timeOffset="28687">1960 1288,'24'0,"-24"0,0 0,0 0,0 0,25 0,0 0,0 0,24 0,26 0,-1 25,-24-25,-1 0,1 0,-25 0,-25 25,25-25,-25 0,0 0,-25 0</inkml:trace>
  <inkml:trace contextRef="#ctx0" brushRef="#br0" timeOffset="29031">1935 1610,'0'0,"25"0,24 25,1-25,24 0,25-25,1 25,-1-25</inkml:trace>
  <inkml:trace contextRef="#ctx0" brushRef="#br0" timeOffset="32062">3423 471,'0'0,"0"0,25 0,-25 0,0 0,0 24,0 51,0 49,-25 24,25 1,0-50,-25 0,25-49,0-1</inkml:trace>
  <inkml:trace contextRef="#ctx0" brushRef="#br0" timeOffset="32422">2853 1387,'0'0,"0"0,0 0,24 0,1-25,50 25,49 0,24 0,26 0,-25-24,0 24,-25-25,-50 25,-24-25,-50 25,25 0</inkml:trace>
  <inkml:trace contextRef="#ctx0" brushRef="#br0" timeOffset="32765">3026 1561,'0'0,"0"49,-25 26,25 24,-24 0,24 74,-25-74,25 0,0 25,-25-25,25-49,0-25,0-25,0 0,0-25</inkml:trace>
  <inkml:trace contextRef="#ctx0" brushRef="#br0" timeOffset="33000">3448 1585,'0'25,"-50"25,25 74,1-50,-1 75,0-1,0-49,25 0,0-24,0-26,50-24,24-25,1-49,-1-1,1 0,-26 26,-49-26,25-24,-25 49,-50-24,1-1,-26 50,1-25,-1-24,75-1</inkml:trace>
  <inkml:trace contextRef="#ctx0" brushRef="#br0" timeOffset="33515">4217 842,'0'0,"-25"0,25 0,25-25,24 50,26-25,49 25,0-25,0 0,0 0,0 0,-25 0,-49 0,-25 0,-1 0,-24 0,0 0,-49 0,-26 0</inkml:trace>
  <inkml:trace contextRef="#ctx0" brushRef="#br0" timeOffset="33781">4291 966,'0'0,"-25"0,50 50,25-26,24 26,1-25,24 24,-25 1,-24-1,0 1,-26 24,-24-24,-24 24,-26 0,-24 26,-26-1,1-50,25 1,49-25,0-25,25 0,25 24,74-24,25 0,25 0,0 0,-50 0,-25 0,-24 0,-25-24,-25 24</inkml:trace>
  <inkml:trace contextRef="#ctx0" brushRef="#br0" timeOffset="34375">5507 1313,'0'0,"-25"0,25 0,0-50,0 26,25-51,24 1,1 0,24 24,1 1,-50 24,-1 25,1 25,0 24,-25 100,25-1,-25 26,0-26,25-48,-1-51,1 25,0-49,0-25,0-25,-1 1,1-26,-25-24</inkml:trace>
  <inkml:trace contextRef="#ctx0" brushRef="#br0" timeOffset="34703">6176 1065,'-24'25,"-26"24,-49 75,0 0,-1 50,-24-26,50-24,24-74,26-1,24-49,-25 0,50 0</inkml:trace>
  <inkml:trace contextRef="#ctx0" brushRef="#br0" timeOffset="34953">6276 1412,'24'25,"-24"-25,0 25,25-1,0 1,-25-25,25 25,-25-25,0 25,0-25,0 24</inkml:trace>
  <inkml:trace contextRef="#ctx0" brushRef="#br0" timeOffset="35140">6152 1759,'0'25,"0"49,0-49,0 24,0 26,0-51,0 1,24 0,1 0,0-25,0-25,49-49,-24-25,-1-25,26 0</inkml:trace>
  <inkml:trace contextRef="#ctx0" brushRef="#br0" timeOffset="35437">6325 669,'0'0,"25"0,25-25,-1 0,1 25,24-25,-49 50,0 0,-25 0,0 49,-25-24,-49 24,24 0,25-24,0-1,25-24,50 0,49-25,1-25,-26 25,-24 0,-26 0</inkml:trace>
  <inkml:trace contextRef="#ctx0" brushRef="#br0" timeOffset="36093">4837 2180,'0'0,"0"74,0 1,0-1,0 25,0-74,0 0,0-25,0 0</inkml:trace>
  <inkml:trace contextRef="#ctx0" brushRef="#br0" timeOffset="36625">4515 148,'0'0,"0"25,0 0,0 25,-25 24,25 0,-25 1,25-26,0 1,0-50,0 24,25-48</inkml:trace>
  <inkml:trace contextRef="#ctx0" brushRef="#br0" timeOffset="36843">4837 0,'0'25,"0"-25,0 24,0 51,-25-1,0 0,25 25,-24 1,24-26,0-25,49-24,-24 0,25 0,-1-50,1 25,-25-25,-25 0,0-24,0 24,-25 0,0-24,-49 49,24 0</inkml:trace>
  <inkml:trace contextRef="#ctx0" brushRef="#br0" timeOffset="38140">7119 1412,'0'0,"0"0,25 0,-25 0,0 0,0 0,0 0,0 0,0 0,0 0,0 0,25 0,-1 0,1 0,25 0,-1 0,26 0,-1 0,-24 0,-1 0,-49 0,25 0,-25 0,-25 0,1 0</inkml:trace>
  <inkml:trace contextRef="#ctx0" brushRef="#br0" timeOffset="39312">8161 917,'0'0,"0"0,25 0,49 0,25 0,25 0,-25 0,1 0,-26 0,-24 0,-1 0,-49 0,25 0,-25 0,0 0</inkml:trace>
  <inkml:trace contextRef="#ctx0" brushRef="#br0" timeOffset="39672">8235 1387,'0'-25,"0"1,0-1,25 0,0 0,0 1,-1 24,1 0,-25 0,25 0,-25 0,25 0,-25 0,49 0,-24 74,0 50,0-25,24 50,1-26,0-48,-1 24,-24-50,0 1,0-25,0 0,-25-25,0-25,24-50,-24 1</inkml:trace>
  <inkml:trace contextRef="#ctx0" brushRef="#br0" timeOffset="40000">8855 1362,'-24'25,"-26"50,-25 24,-24 25,0-1,0-23,24-26,26-25,24-49,0 25,25-50</inkml:trace>
  <inkml:trace contextRef="#ctx0" brushRef="#br0" timeOffset="40328">9227 545,'25'0,"-25"0,50 0,-1 0,1 0,24 0,-24 0,0 25,-26-25,1 49,-25-24,-49 49,-1-24,-49 24,24 1,26-51,24 1,0 0,25-25,25 0,74 25,0-25,-24 0,24-25</inkml:trace>
  <inkml:trace contextRef="#ctx0" brushRef="#br0" timeOffset="42297">10046 1387,'0'0,"0"0,25 0,-25-25,25 25,74 0,-50-24,75 24,-49 0,-1 0,1 0,-51 0,1 0,0 0</inkml:trace>
  <inkml:trace contextRef="#ctx0" brushRef="#br0" timeOffset="42562">9996 1660,'25'0,"25"0,49 0,25 0,0 0,0 0,0 0</inkml:trace>
  <inkml:trace contextRef="#ctx0" brushRef="#br0" timeOffset="42797">11261 1189,'0'0,"0"0,0 0,0 0,-24 25,24 24,-50 26,25 24,0-25,25 25,0-24,25-1,25-49,24-1,1-24,-1-24,0-1,1-49,-26 24,1-24,-25-1,0 1,-50-25,-25 25,-24 24,-25 25,24 25,-24 25,25 0,49 24,0-24,0 25</inkml:trace>
  <inkml:trace contextRef="#ctx0" brushRef="#br0" timeOffset="43218">11956 1734,'0'50,"0"-50,-25 24,25-24,0 0,0 0,0 0</inkml:trace>
  <inkml:trace contextRef="#ctx0" brushRef="#br0" timeOffset="43656">12378 892,'0'49,"0"50,0 25,0 25,0 0,0-26,24-23,-24-51,25 1,-25-26,25-24</inkml:trace>
  <inkml:trace contextRef="#ctx0" brushRef="#br0" timeOffset="43922">12898 768,'0'-25,"0"50,0 0,0 24,0 50,-24 0,-1-24,0 24,25-25,0 0,25-24,24 0,-24-26,25 1,0-25,-1 25,1-25,-25 25,-1-1,1 1,0 25,0-25,-25 24,0-24,0 0,0-1,-25 1,0 0,-24 0,-26 0,26-1,-1-24,-25 0,26 0,-50 0,49 0,0 0</inkml:trace>
  <inkml:trace contextRef="#ctx0" brushRef="#br0" timeOffset="44343">12923 817,'100'0,"-1"0,0 0,0 25,0-25,-24 0,-50 0,-1 0,1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8:19.3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98 514,'25'0,"-25"0,0 0,25 0,-25 0,0 0,-25 0,-24 0,-26 0,1 0,24 0,-24 0,24 50,1-50,24 25,-25 25,50 0,-24-50,24 75,49 0,1-24,49-26,0 50,0 0,-24-25,-1 25,0-25,-49 0,0 0,-25 25,0-25,-25 0,-25 0,-24 25,-25 0,-25-24,0-26,0-25,50 25,24-50,26-26,24 1,24 0,26 0</inkml:trace>
  <inkml:trace contextRef="#ctx0" brushRef="#br0" timeOffset="703">1020 1115,'0'25,"0"25,0 0,0 25,0 0,0 25,0-25,-25 0,25-25,0-25,0-25,0 0,0-25,0-25,25-25,-1-25,1 0,25 0,-1 50,-24 25,-25 25,25 50,-25 25,0 25,0 0,0 0,0-25,0-25,0-24,0-1,0-25,0 0,0 0,0-25,25-26</inkml:trace>
  <inkml:trace contextRef="#ctx0" brushRef="#br0" timeOffset="1078">1342 1465,'0'0,"0"0,0 0,25 0,-1 0,51-25,-26 25,1 0,24 0,-49-25,24 25,-24 0,0-25,-25 25</inkml:trace>
  <inkml:trace contextRef="#ctx0" brushRef="#br0" timeOffset="1313">1713 1140,'0'50,"0"25,0 25,25 0,-25 25,0-50,0-25,0 1,0-26,0-25</inkml:trace>
  <inkml:trace contextRef="#ctx0" brushRef="#br0" timeOffset="1641">1069 314,'0'-25,"0"25,0 0,0 0,0 0,25 0,0 0,-1 0,1 0,0 0,0 25,-25 0,0 0,0 0,0 0,-25 0,-25 25,1-50,24 25,0-25,1 0,24 0,0 0,24 25,51-25,49 0,0 0,24 0</inkml:trace>
  <inkml:trace contextRef="#ctx0" brushRef="#br0" timeOffset="2266">2333 965,'0'0,"0"0,0 0,25 0,0 0,24 0,1 0,24 0,-24 0,-1 0,1 25,-1-25,1 0,-25 0,-25 0,24 0,-24 0,-24 0</inkml:trace>
  <inkml:trace contextRef="#ctx0" brushRef="#br0" timeOffset="2531">2283 1315,'50'0,"0"0,49 0,-25 0,0-25,1 25,-26 0,-24 0,0-25</inkml:trace>
  <inkml:trace contextRef="#ctx0" brushRef="#br0" timeOffset="3406">3349 965,'25'0,"-25"0,25 0,-1 0,51-25,-1 25,50 0,25 0,-1 0,1-25,0 25,0 0,-50-25,-25 25,-24-26,-1 26,-49 0,0 0,-25 0</inkml:trace>
  <inkml:trace contextRef="#ctx0" brushRef="#br0" timeOffset="3781">3572 1240,'0'0,"0"25,0 0,0 50,0 25,0 0,0 25,0 1,0-26,0-50,0 0,0-25,0-25,0 0,0-25,0 0,25-25</inkml:trace>
  <inkml:trace contextRef="#ctx0" brushRef="#br0" timeOffset="4188">4142 1140,'0'25,"0"25,0 0,-25 25,1 25,-1-25,0 0,25 0,0-25,25-25,-25-25,25 26,24-26,-24 25,25 0,-1-25,-24 25,0 0,-1 25,1-25,-25 0,0 0,0 0,0 0,-25 0,1 25,-1-25,-25 0,-24 0,24 0,-24-25,24 25,1-75,24 0</inkml:trace>
  <inkml:trace contextRef="#ctx0" brushRef="#br0" timeOffset="4563">4117 1440,'50'-25,"24"25,-24 0,-1 0,1 0,-25-25,0 25,-1-25</inkml:trace>
  <inkml:trace contextRef="#ctx0" brushRef="#br0" timeOffset="5109">3547 114,'0'0,"0"0,0 0,0 25,0 25,0 0,-24 50,24 0,0 0,0-25,-25 0,25-25,0 0,0-25,0-25</inkml:trace>
  <inkml:trace contextRef="#ctx0" brushRef="#br0" timeOffset="5391">3919 13,'0'0,"0"0,0-25,0 25,0 0,0 25,0 1,0 49,0 0,0 25,0 25,0-50,0 0,0 0,25-50,0 0,24-25,1 0,-1 0,1 0,-25 0,-25-50,25 25,-25 0,0-25,0 25,-25 0,-25 25,1 0</inkml:trace>
  <inkml:trace contextRef="#ctx0" brushRef="#br0" timeOffset="6359">5629 489,'0'0,"25"0,-25 0,0 0,0 0,0-25,0 25,0-25,0 25,0-25,0 25,0-25,0 25,0-25,-25 25,-24 0,-1 0,0 0,1 0,-26 0,26 0,-25 50,24-25,0 0,26 0,24 0,-25 0,25 0,49 25,26 0,49 25,-25 0,0-25,-25 26,-24-1,-25-25,-1 0,-24 0,-24 25,-26-25,1-25,-26 0,1 0,-1-25,1 0,0 0,24-50,25 0,1-25,48 0</inkml:trace>
  <inkml:trace contextRef="#ctx0" brushRef="#br0" timeOffset="8063">5926 189,'0'0,"25"0,25-25,-25 25,24 0,-24 25,0 25,-25-25,0 0,0 25,0 0,-25 0,0-25,0 25,25-50,0 25,-24 0,48-25,26 25,24-25,-24 0,24 0,1 0,-51 0,1 0</inkml:trace>
  <inkml:trace contextRef="#ctx0" brushRef="#br0" timeOffset="8641">5951 1090,'0'-25,"0"50,0-25,0 50,0 0,0 0,0 25,0 0,0-25,0-25,0 0,0 0,0-25,25 0,-25 0,0 0,0 0,25-25,-25-25,25-25,-1 0,26-25,0 25,-26 25,-24 25,25 25,0 0,-25 25,0 25,0 25,25 0,-25 25,0-50,0 0,24 0,-24-50,0 0,0 0,0 0,0-25</inkml:trace>
  <inkml:trace contextRef="#ctx0" brushRef="#br0" timeOffset="12094">6794 839,'0'0,"0"0,0 0,-25 0,25 0,0 0,0 0,25 0,0 0,74 0,-25 0,50 0,-25-25,0 25,-24 25,-26-25,1 0,-50 0,0 0,0 0</inkml:trace>
  <inkml:trace contextRef="#ctx0" brushRef="#br0" timeOffset="12391">6596 1265,'49'25,"26"-25,-1 0,50 0,24-25,-48 0,24 0,-75 25,25-25,-49 25</inkml:trace>
  <inkml:trace contextRef="#ctx0" brushRef="#br0" timeOffset="13031">8008 689,'0'0,"0"-25,0 25,0-25,0 25,0 0,-25 0,1 25,-1 25,-25 25,26 51,-1-1,0 0,25 0,0-50,0 0,25-50,0 0,49-25,0 0,-24-25,-1-50,1 0,-1-25,-24 0,-25 0,0 0,0-1,-25 51,-24-25,-1 50,26 0,-26 50,25-25,25 50,-25 25,25-25,0 26,0-26</inkml:trace>
  <inkml:trace contextRef="#ctx0" brushRef="#br0" timeOffset="13594">8454 1340,'25'25,"-25"-25,25 25,0-25,-25 0,24 0,1 0,-25 0</inkml:trace>
  <inkml:trace contextRef="#ctx0" brushRef="#br0" timeOffset="13906">8999 489,'0'0,"0"0,0 25,0 25,0 50,0 0,0 51,0-1,0-25,0-25,0-50,0 0,0-25,0-25,0 0</inkml:trace>
  <inkml:trace contextRef="#ctx0" brushRef="#br0" timeOffset="14219">9569 439,'0'0,"0"0,0 0,0 0,0 0,0 25,0 0,0 25,0 0,0 25,0-25,-24 25,24 0,0-24,-25 24,25 0,0 25,0-50,0 25,0-25,0-25,0 0,25 0,24-25,1 0,-1 0,1 0,24 0,1-50,-51 25,1-25,0 25,-25-25,0 0,0 0,-25 0,0 50,-74-25,0 50,25 25,24-25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8:34.90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75,'0'0,"25"0,25 25,24-25,75 0,1 0,24 0,0 0,0 25,-25 0,-25-25,26 0,-51-25,-49 25,-1 0,-49 0,0 0,0 0,0-25,0 25,-49 0,24-50,-25 50,25-25,-24 25,24-25,0 25,25 0,-25 0,25 0,25 0,25 25,-1 0,1 25,-25-25,0 0,-25-25,0 49,-50 1,-25 0,1 0,-1-25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8:35.84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620 238,'24'0,"-24"0,0-24,0 24,0-25,0 1,0-1,0 1,0-1,0 1,0 24,-24-49,-51 49,26 0,-26 0,1 0,-1 0,51 49,-26 0,25-25,25 25,0 0,0-24,50 48,24-48,1-1,49 50,-25-25,-25-25,1 25,-26 0,-24 0,-25 25,0-25,0 0,-25 0,0 0,-24 0,-26-25,-24 25,0-24,0-1,24 1,1-50,0 1,24-50,1-48,24 24,25-25,0 25</inkml:trace>
  <inkml:trace contextRef="#ctx0" brushRef="#br0" timeOffset="1157">1016 532,'0'0,"0"0,0 0,0 25,0 48,0 1,0 24,-25 0,25-25,-24-24,24 0,0-49,0 25,0-25,0-49,0 0,24 0,1-49,0 24,49-24,-24 25,-25 24,24 24,-24 25,0 49,-25 25,0-1,0 50,0-50,0 1,-25-25,25-25,0-24,0 0,0 0,25-24,0-25,-1 0</inkml:trace>
  <inkml:trace contextRef="#ctx0" brushRef="#br0" timeOffset="1547">1413 777,'0'0,"25"0,24 0,-24-24,49 24,-24 0,-25 0,24-25,-24 25,-25 0,25 0,-25 0</inkml:trace>
  <inkml:trace contextRef="#ctx0" brushRef="#br0" timeOffset="1735">1785 557,'0'73,"0"25,-25 25,0-25,0 24,1-48,24-25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8:38.0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429,'0'0,"-25"0,25 0,50 0,24 0,25 0,1 0,-1 0,-25 0,1 0,-26 0,-24 0,0 0</inkml:trace>
  <inkml:trace contextRef="#ctx0" brushRef="#br0" timeOffset="218">0 756,'50'0,"0"0,49 26,0-26,0 0,1 0,-1 0,25 0,-50 0,26-51</inkml:trace>
  <inkml:trace contextRef="#ctx0" brushRef="#br0" timeOffset="437">1191 429,'0'0,"-49"25,24 25,0 51,-25 0,26 25,24-25,0-26,24-49,26-1,24-25,1-25,24-26,-24-24,-26-1,1 0,-50 1,0-1,0 26,-25-1,-49 26,-26 0,26 25,24 0,25 50,1-24</inkml:trace>
  <inkml:trace contextRef="#ctx0" brushRef="#br0" timeOffset="812">1712 882,'0'26,"0"-26,0 25,0-25,0 0,25 0,-25 0,25-25</inkml:trace>
  <inkml:trace contextRef="#ctx0" brushRef="#br0" timeOffset="1031">2258 0,'0'-25,"25"25,-25 0,0 0,-25 76,-24-1,-1 26,-24 50,-1-25,26-25,24 0,25-51,25 1,24-26,26-25,49 25,0-25,25 0,-25 0,0 0,-50 0,-24 0,-25 0,-25-25,0 25,0-25,-25-26,-25-24</inkml:trace>
  <inkml:trace contextRef="#ctx0" brushRef="#br0" timeOffset="1406">2556 277,'-50'152,"1"24,-50 76,-1-50,1-26,0-25,74-75,25-2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8:41.23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48 335,'0'0,"0"0,0 0,25 0,0 0,49-25,1 25,-1 0,1 0,-26 0,1 0,-50 25,0 25,0 25,-50 0,1 26,-50 24,-1 0,1 1,25-51,-1-25,50-25,1-25,24-25,24-50,1-26</inkml:trace>
  <inkml:trace contextRef="#ctx0" brushRef="#br0" timeOffset="328">198 535,'25'101,"0"-1,24 25,1-50,0-25,-26-24,1-1,0 0,0-25,-25-25,0 0</inkml:trace>
  <inkml:trace contextRef="#ctx0" brushRef="#br0" timeOffset="594">793 135,'25'25,"-25"25,0 0,0 25,0 0,0-50,0 25,-25-50,25 0,0 0,25 0,0-25,0 0,49-25,1-25,24 25,-25 25,-24 25,0 0,-50 25,25 0,-25 25,0-25,0 0,0 0,0 0,0-25,0 0,0 0,0 0,-25 25,0-25,0 25,-25 0,-24 25,-25 26,0-1,-26 50,1 0,0-24,50-26,49-50,0 0,25-50,50 0,24-50,1 25,24-1,0 26,25 25,-49 25,-1 26,1-1,-51 0,1-25,0-25,0 0,-25 0,25-25,24-25,1-51,0 1,-1-25,1-25</inkml:trace>
  <inkml:trace contextRef="#ctx0" brushRef="#br0" timeOffset="1203">1662 84,'0'-25,"0"25,0 0,0 25,0 26,0 49,-25 25,25 75,-25 26,0-26,25-49,0-76,-24-25,24-25,0-25,0-25,24 0,-24-50,25 0,0-51</inkml:trace>
  <inkml:trace contextRef="#ctx0" brushRef="#br0" timeOffset="1453">1885 210,'0'0,"0"0,0 0,0 25,0 25,0-25,0 25,0-25,25 0,-25-25,25 25,24-25,1 0,0 0,-26 0,26-25,-25 25,0 0,-25 0,0 25,-25 25,-25 25,1 1,-26-1,26 0,-26-25,26-25,24 0,25-25,-25 0,25 0,50 0,-1 25,1 0,24-25,-24 25,-1 0,1-25,-25 0,0 26,0-26,-25-26,24-24,1-25,0 0,0-25,24-26,-24 1,0 0,0 0,-25 24,0 51,0 0,0 50,0 0,0 0,0 50,0 51,0 24,25 75,-25 76,0 0,0-26,-25-49,25-76,0-50,0-50,0-25,-25 0</inkml:trace>
  <inkml:trace contextRef="#ctx0" brushRef="#br0" timeOffset="2516">3026 135,'25'0,"0"-26,-25 26,-50 26,26 24,-51 0,26 0,-1 0,50 25,-25-25,25 25,25 1,0-1,0 25,24 0,-49-25,25 1,-25-26,25 0,-25-25,0-25,0 0,0-25,0 0,0-25,0-51,0-24,0 0,25 0,49 24,1 26,24 25,0 25,0 0,0 25,-24 0,-1 25,-24-25,0 0,-50 0,0 0,0 0,-25 0,0-25,0 0,-24 0,-1 0,0-25,-24 50,49-25,0 25,0 0,25 25,-24 50,24 0,24 25,-24 25,0 1,0-26,0-25,0-25,0-25,25-25,-25 0,0 0,0-25,0-25,0 25,0-25,25 0,-25 25,50 25,-26-25,26 25,0 25,-25 25,-1 0,-24 50,0 1,-49-1,-1-25,0 0,-24 0,24-50,1 0,24-25,25 0,-25 0,75 0,24 0,50 0,0-25,25 0,-25 0,-24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8:45.93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4 868,'0'0,"0"0,0 0,0 25,0-25,-24 0,24-25,0 25,24-24,26-1,-25-25,24 25,1-24,-1 24,-24 0,0 0,0 25,0 0,-1 0,1 0,0 25,0 0,49 0,-49 24,25 1,-1 0,26-26,-26 1,26 0,24-25,0-25,0-24,0-26</inkml:trace>
  <inkml:trace contextRef="#ctx0" brushRef="#br0" timeOffset="750">173 1216,'0'0,"0"0,50 0,-1 0,26 0,-1 0,50 0,-25 0,0 0,1-25,-26 25,-24 0,-26-25,-24 25,0 0,0 0,0 0,-24 0</inkml:trace>
  <inkml:trace contextRef="#ctx0" brushRef="#br0" timeOffset="1016">545 1240,'0'50,"0"24,0 75,0 50,0-1,-25-49,25-25,0-50,0-24,25-25,-25-25,0 0</inkml:trace>
  <inkml:trace contextRef="#ctx0" brushRef="#br0" timeOffset="1641">1562 1315,'-25'0,"25"0,0 0,25 0,24 0,26 25,-1-25,25 24,-24 1,-1-25,-24 25,24-25,-49 0,0 0,-1 0,-24 0,0 0</inkml:trace>
  <inkml:trace contextRef="#ctx0" brushRef="#br0" timeOffset="1922">1562 1662,'49'0,"26"25,-1-25,25 25,-24-25,24 0,-25-25,1 0,-26 25,-24-25,0 1</inkml:trace>
  <inkml:trace contextRef="#ctx0" brushRef="#br0" timeOffset="24188">3050 124,'24'0,"-24"0,0 0,0 0,0 25,-24 0,-1 0,-25 24,1 1,-1 24,-24 1,24-26,25 1,0-25,1 24,24-24,0 25,24-25,-24-1,25 1,-25 0,25 0,0 0,49-25,1-25,-1 25,25-50,-24 50,24-25,-50 25,1-24,-1 24,-24-25,-25 25,0-25,0 25,0 0,0-25</inkml:trace>
  <inkml:trace contextRef="#ctx0" brushRef="#br0" timeOffset="24734">3149 298,'0'0,"-25"49,25 26,0 49,-25 0,25-25,0 25,0-49,0-1,0-49,0 0,0-25,0 24,0-48,0-26</inkml:trace>
  <inkml:trace contextRef="#ctx0" brushRef="#br0" timeOffset="25016">3521 893,'24'0,"-24"25,0-25,0 0,0 0,0 0</inkml:trace>
  <inkml:trace contextRef="#ctx0" brushRef="#br0" timeOffset="25547">4240 273,'0'0,"0"-25,0 0,0 1,0-1,0 0,0 0,0 0,0 1,-25-1,25 25,-25-25,-24 25,-26 0,50 25,-24 49,24 25,0 1,-24-26,49 0,0 1,-25-25,25-1,25-49,-1 25,1-25,25 0,-1 0,1-25,0-24,24-26,-49 25,0-24,-1 24,-24 1,25 24,-25 0,0 25,0 0,0 50,0 24,-25 50,1 25,-26 25,25-1,-24-24,24-25,25-25,-25-49,25-50,0 25,0-25,0-25,25-49,-25-1,25-24</inkml:trace>
  <inkml:trace contextRef="#ctx0" brushRef="#br0" timeOffset="26234">4537 720,'0'0,"0"0,0 0,50 0,-25 0,49 0,1 0,-1 0,-25 0,1 0,0-25</inkml:trace>
  <inkml:trace contextRef="#ctx0" brushRef="#br0" timeOffset="26688">5430 0,'0'0,"0"0,0 25,0 49,0 1,0 24,0 0,0-49,0-1,25 1,24-25,1 0,0-25,24 0,0 0,-24 0,0 25,-26-25,1 24,-25 26,25 0,-25-26,0 26,-25-25,-24 24,-26-24,26 0,-26-25,1 0,24 0,1-25,-1-74</inkml:trace>
  <inkml:trace contextRef="#ctx0" brushRef="#br0" timeOffset="27063">5430 75,'74'0,"1"0,24 0,-25 0,1 0,-1 0,-24 0</inkml:trace>
  <inkml:trace contextRef="#ctx0" brushRef="#br0" timeOffset="27688">2826 1389,'50'0,"-50"-25,0 25,25 0,0 0,-25 0,49 25,-24-25,25 0,-1 0,1 0,-1 0,1 0,-1 0,1 0,0 0,24 0,0 0,1 0,-1 0,-24 0,-25 0,24 0,-24 0,25 0,-1 0,-24 0,0 0,24 0,1 0,0 0,-1 0,1 0,-1 0,1 0,-25 0,24 0,1 0,24 0,-24 0,0 0,24 0,-49 0,49 0,-24 0,-26 0,51 0,-50 0,24 0,-24 0,25 0,-1 0,26 0,-51 0,26 0,-50 0,25 0,24 0,1 0,0 0,-26 0,1 0,0 0,25 0,-1 0,-49-25,25 25,0 0,0 0,-1 0,26 0,-25 0,0 0,24-24,-24 24,0 0,0 0,-1 0,-24 0,25 0,0-25,25 25,-26 0,1 0,0 0,0 0,0 0,-25 0,24 0,-24 0,0 0,0 0,0 0,0 0,0-25,0 25,0-25,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7:44.4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37 570,'50'0,"1"0,25 0,-1 25,-24-25,-1 25,-25-25,0 25,-25 25,-50-1,-26 1,1 0,-26-25,25 24,51-49,0 0,50 25,25-25,26 0,25 0,0 25,0-25,-26 0,-24 0,-26 0,0-25,-25 0</inkml:trace>
  <inkml:trace contextRef="#ctx0" brushRef="#br0" timeOffset="360">61 297,'-26'0,"1"25,25 24,0 26,-25 49,50 1,0 49,26-25,24 0,51-50,1-24,-1-50,25-50,-25-50,-25-24,-1-25,-24-25,-51-1,0 1,-50-50,-50 0,-1 75,-75 50,25 98,0 76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9:19.73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74,'0'0,"0"0,25 0,-1 0,1 0,25 0,-25 0,24-25,1 50,24-25,1 0,-1 0,1 0,-1 0,-49 0,0 0,-25 0,0 0,0 0,-50 0</inkml:trace>
  <inkml:trace contextRef="#ctx0" brushRef="#br0" timeOffset="406">124 546,'25'25,"24"-1,51 1,-26-25,25 0,0-25,-24 25,-26 0,1-24,0-1</inkml:trace>
  <inkml:trace contextRef="#ctx0" brushRef="#br0" timeOffset="1094">1190 397,'0'25,"25"-25,-25 0,25 0,0 0,0 0,0 0,24 0,26 0,-26 0,26 0,-1 0,-24 0,-26 0,26 0,-50 0,25 0,0 0,-25 0,0 0,0 0,-25-25</inkml:trace>
  <inkml:trace contextRef="#ctx0" brushRef="#br0" timeOffset="1469">1935 0,'0'0,"0"0,0 0,0 25,0 25,0-1,0 50,0 25,0 25,0-25,-25 0,25-24,0-26,0-24,-25-1,25-49,0 0,0 0,0 0,0-25,0-24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9:35.0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614 272,'-25'0,"0"0,25 0,-25 24,-24-24,24 0,-25 25,-24 0,-1 24,0 1,26-26,-26 26,50 24,0-25,0 25,50 25,0 0,50 0,-1 0,1-50,24 0,1-24,-1-25,1 0,-26-25,1 1,0-26</inkml:trace>
  <inkml:trace contextRef="#ctx0" brushRef="#br0" timeOffset="390">92 593,'0'0,"-25"0,50 0,0 0,49 0,1 24,0 1,24 0,-24-25,-26 0</inkml:trace>
  <inkml:trace contextRef="#ctx0" brushRef="#br0" timeOffset="640">291 0,'0'0,"0"74,0 50,0 73,0 50,25 25,0-50</inkml:trace>
  <inkml:trace contextRef="#ctx0" brushRef="#br0" timeOffset="937">1062 494,'0'0,"-25"0,50 0,49 0,1 0,24-25,1 25,-1 0,-24 0,-25 0,-26 0,26 0,-50 0,25 0,-25 0,-25 0,0-24,0-1,-24 0,-1 0,0 1,25-26,1 50,-1-24,25 24,0 24,0 75,-25 25,25 24,0 0,-25 0,0-24,25-1,0-73,0-1,-25-24,25-25,0 0,-25 0,0-50,1 1,-1-50,0 0,0 25,25 0,25 25,49-1,1 1,49 0,1-26</inkml:trace>
  <inkml:trace contextRef="#ctx0" brushRef="#br0" timeOffset="1484">1832 173,'-24'0,"24"-25,-25 25,74 0,1 25,25 0,24-25,1 24,-26 1,-24-25,0 25,-25-25,0 0,-25 0,-25 0,0 0,-50 0,1 24,-1-24,0 25,26 24,-1 1,0 49,25 24,0 50,1 0,24-49,-25-1,25-49,25-24,24-26,-24 1,25-25,-25 0,25 25,-26-25,26 0,25 0,-1 0,1-25,-25 25,-1-25,1 25,-25-24,-25-1,0 0,0 0,0-24,-50-25,25 25</inkml:trace>
  <inkml:trace contextRef="#ctx0" brushRef="#br0" timeOffset="2031">1932 617,'-25'-24,"0"24,25 0,0 0,50 0,49 0,1 24,-1 1,1 0,-50 0,-26 24,1-24,-25-1,-25 1,-49 24,-1-24,-49 0,24-25,1 0,49 0,25 25,50-25,75 0,24-25,25 25,0-25,-24 25,-51-25</inkml:trace>
  <inkml:trace contextRef="#ctx0" brushRef="#br0" timeOffset="2781">3175 815,'0'0,"0"0,25 0,0 25,0-25,25 24</inkml:trace>
  <inkml:trace contextRef="#ctx0" brushRef="#br0" timeOffset="2953">3722 889,'0'0,"0"0,50 0</inkml:trace>
  <inkml:trace contextRef="#ctx0" brushRef="#br0" timeOffset="3109">4220 889,'0'0,"0"0,-25 0,25 0,50-25</inkml:trace>
  <inkml:trace contextRef="#ctx0" brushRef="#br0" timeOffset="3234">4792 963,'0'0,"24"0,-24 0,0 0,0 0,0 0,25-24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9:15.62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89 196,'0'0,"-24"0,24 0,-25 0,25 0,-25 0,0 0,0 25,0-25,-24 49,24-25,0 25,-25 25,25 24,1 0,-1 1,0-1,50 0,0-49,24-24,1-25,49 0,-49-25,25-24,-26-25,1 25,-25 0,0-24,-25-1,0 25,0-25,0 0,-50 50,0-1,1 25,-1 25,25 24,0-24,25 24</inkml:trace>
  <inkml:trace contextRef="#ctx0" brushRef="#br0" timeOffset="484">737 982,'0'0,"0"0,0 0,25-25</inkml:trace>
  <inkml:trace contextRef="#ctx0" brushRef="#br0" timeOffset="734">1110 196,'0'0,"0"0,0-25,0 50,0 24,-25 0,0 25,-24 0,-1-1,25-24,25-24,-25-1,25-24,25 0,0 0,50 0,-1 0,1 0,-1 0,1 0,-26 0,26 0,-50 0,0 0,0 0,-25 0,0 0,0-24,0-1,0-24</inkml:trace>
  <inkml:trace contextRef="#ctx0" brushRef="#br0" timeOffset="1140">1408 98,'-25'49,"1"49,-1 49,-25 1,0-25,50-25,-25-49,25 0,0-24</inkml:trace>
  <inkml:trace contextRef="#ctx0" brushRef="#br0" timeOffset="1750">2576 0,'0'0,"-25"49,-49 24,-50 75,-26-1,1 25,-25-25,50-24,25-25,49-24,25-25</inkml:trace>
  <inkml:trace contextRef="#ctx0" brushRef="#br0" timeOffset="2203">2676 245,'0'0,"0"74,0-1,0 50,0 0,0 0,0 0,0-25,0-25,0-23,0-26,0-24,-25 0,25 0,-25 0,0 0,-50 0,26-49,-1 0,-24-49</inkml:trace>
  <inkml:trace contextRef="#ctx0" brushRef="#br0" timeOffset="2484">2601 196,'75'0,"24"0,0 0,26 0,-26 0,25 0,-24 0,-1 0,-49 0,24-25,1 1</inkml:trace>
  <inkml:trace contextRef="#ctx0" brushRef="#br0" timeOffset="2968">3123 491,'0'24,"0"50,0 24,0 25,0-25,0 0,0-24,0-25,0-24,0-1,0-24</inkml:trace>
  <inkml:trace contextRef="#ctx0" brushRef="#br0" timeOffset="3218">3496 417,'0'49,"0"0,0 49,0 1,0 23,0 1,-25-25,25 1,0-26,0-48,49-1,-24-24,75 0,-26-49,-24 0,0 0,-25-25,-1 25,-24-24,-24 24,-51 24,50 0,-74 1,24 24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49:39.84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96 694,'0'0,"0"0,25 0,-25 25,25-25,-25 0,25 0,-25 0,0 0,0 0,0 25,0-25,0 0</inkml:trace>
  <inkml:trace contextRef="#ctx0" brushRef="#br0" timeOffset="328">0 1364,'0'0,"0"0,24 0,-24 0,25 25,25-25</inkml:trace>
  <inkml:trace contextRef="#ctx0" brushRef="#br0" timeOffset="500">744 1438,'25'25,"-25"-25,0 0,-25-25,25-24,0-26</inkml:trace>
  <inkml:trace contextRef="#ctx0" brushRef="#br0" timeOffset="1094">1389 670,'-25'0,"50"0,24 0,1 0,49-25,0 0,1 0,-26 0,1 1,-26 24,-24-25,-25 25</inkml:trace>
  <inkml:trace contextRef="#ctx0" brushRef="#br0" timeOffset="1282">1686 397,'-24'0,"24"0,0 49,0 75,-25 25,25 50,0-1,0-25,0-24,-25-50,25-24,-25-26,25-49,-25 25,1-50,-1 0,0-24,0-26,0 1,1 0,48-1,1 26,50-50,24 24,0 1,0-25,-24 0</inkml:trace>
  <inkml:trace contextRef="#ctx0" brushRef="#br0" timeOffset="1625">2034 0,'0'25,"25"-25,-1 50,1-1,25 1,-1-25,1-1,-25 1,24-25,-24 25,-25-25</inkml:trace>
  <inkml:trace contextRef="#ctx0" brushRef="#br0" timeOffset="1813">2009 496,'0'0,"25"0,24-25,26 0,-1 1,1-26,-1 25,1 1,-51 24,1 0,-25 0</inkml:trace>
  <inkml:trace contextRef="#ctx0" brushRef="#br0" timeOffset="2032">2108 670,'50'24,"-25"1,24 0,-24-25,25 25,-1-50,26-25</inkml:trace>
  <inkml:trace contextRef="#ctx0" brushRef="#br0" timeOffset="2172">2530 521,'-50'49,"1"26,-51-1,26 25,0 1,24-1,0-50,26-24,24-25,0-25,49-24,26-1,24 1,0-26,-24 26,-1 24,-24 25,-26 0,-24 0,0 25,-24 24,-1 26,-25-1,25 50,25 0,0 0,25 0,25-25,24-25,1-24,-26-1,1-49,-1 0,1-24</inkml:trace>
  <inkml:trace contextRef="#ctx0" brushRef="#br0" timeOffset="2563">2927 992,'-25'74,"0"25,-24 25,24-24,-25 23,1-48,-1-1,0-24,1-1,-1-49,-24 0,24 0,0-49,1-26,-1-49,25 1,1 23,48 26,76 49,49 0,24 50,26 0,-51 0,-48 0,-26-1,-24-24,-50 25</inkml:trace>
  <inkml:trace contextRef="#ctx0" brushRef="#br0" timeOffset="3375">3845 99,'0'-24,"0"24,-50 0,-49 49,0 1,-25 24,-25 1,25-1,49-25,26-24</inkml:trace>
  <inkml:trace contextRef="#ctx0" brushRef="#br0" timeOffset="3672">3274 521,'0'25,"0"-25,0 0,25 0,-25 0,50 0,24-50,25-24,0 24,26 1,-26 24,-50 0,-24 25,-25 50,-49-1,-1 25,-49 26,-1-51,26 26,0-51,49-24,0 25,25-50,25 1,0-1,24 25,-24-25,0 25,-50 25,25 49,-25 1,-24-26,-1 26,0-51,26 1,24 0,0-25,24 0,1 0,25-25,-25 25,49-25,-24 1,-1-1,26 25,-26-25,-24 25,25 25,-25 49,-25 0,0 1,0 24,-25-49,25 24,-25-24,-25-1,1 1,-1-26,-24 1,-1 0,1-25,-1-25,26-24,-1-50,25-1,50 26,50 24,24 50,50 50,-25 49,0 0,-25 25,-25-49,-24-26,0-24,-50 0,0-25,0-25,0-25,24-49</inkml:trace>
  <inkml:trace contextRef="#ctx0" brushRef="#br0" timeOffset="4485">4341 372,'0'0,"0"50,0 49,0 50,0 24,0 25,-25-24,50-25,-25-75,0-49,0 0,25-1,-25-73,25-1,-1-24,1-50,-25 0,25 0,0 50,0 24,-1 25,26 25,24 25,1-25,-1 25,1-25,-26 25,1-25,-25 0,0 0,-1 0,-24-25,0 0,0-49</inkml:trace>
  <inkml:trace contextRef="#ctx0" brushRef="#br0" timeOffset="4860">4911 347,'0'50,"0"49,0 50,0 49,-24 50,-1-50,25-49,0-25,0-74,25-1,-25-49,24 0,26-49</inkml:trace>
  <inkml:trace contextRef="#ctx0" brushRef="#br0" timeOffset="5110">5308 1215,'0'50,"0"-1,0 26,25-26,0 1,0-26,24 1,1-25,0-49,-1-1,1-24,-25-25,-25 24,0-24,-25 25,-50 24,-24 25,25 50,-25 0,49 24,25 26,0-26</inkml:trace>
  <inkml:trace contextRef="#ctx0" brushRef="#br0" timeOffset="5438">6127 1512,'-25'50,"-24"-25,-51 24,1-24</inkml:trace>
  <inkml:trace contextRef="#ctx0" brushRef="#br0" timeOffset="5922">6722 397,'25'25,"0"-1,0-24,24 50,-49-25,25 24,-25 1,0 0,0-1,0-24,-25 49,25-49,0 0,0 25,25-1,-25 1,0 49,0 0,0-25,0 1,0-26,0-24,0 0,0-25,0-25,25-24,0-1,0-49,0 24,24-49,1 1,-1-1,51 24,-51 51,1-1,-1 50,-24-25,-25 25,25 25,-25 25,25 49,-75 50,1-1,-26 1,-24-50,49-24,1-26,-1-24,25-25</inkml:trace>
  <inkml:trace contextRef="#ctx0" brushRef="#br0" timeOffset="6438">7343 1240,'99'74,"0"1,-25-26,1 1,-50-26,24 1,-24-25,-25 0,0 0</inkml:trace>
  <inkml:trace contextRef="#ctx0" brushRef="#br0" timeOffset="6907">8112 496,'0'0,"0"50,49 24,-24-24,0-26,24 26,1-25,0-25,-25 0,24 0,-49 0</inkml:trace>
  <inkml:trace contextRef="#ctx0" brushRef="#br0" timeOffset="7094">8608 446,'0'50,"0"24,-25 26,0 24,-49 49,-25-24,24-25,1-50,24-24,0-25,50-25,-24 0,24-75,0 1,49-50,1 0,74 25,25 24,-25 51,0-1,-25 25,-25 25,-24 49,-50 25,25 0,-25 0,-25 1,0-26,-24-24,-1-26,-24-24,49 25,0-25,0-74,25-25,-25-75,100 25</inkml:trace>
  <inkml:trace contextRef="#ctx0" brushRef="#br0" timeOffset="7969">9278 422,'0'-25,"0"25,49-25,26 25,-1 0,25 0,50 0,-50 0,1 0,-26 0,-24 0,-26 0,-24 0,0 0,-24 0,-1-25,0 25,-74-24,49 24,-49 0,49-25,26 25,-26 25,25 24,25 75,-50 0,50 50,-24-1,24-49,0-50,0-24,0-25,0 0,0-25,0 0,0-50,0-24,0-1,0-49,24 25,26 0,0 25,-1 49,1 0,-25 25,0 50,-25 24,0 0,0 26,0-26,0 25,-25-49,-25-26,25 26,-24-50,-1 0,0 0,50 0,-24 0,24 0,0 0,0 0,-25-25,-25 25,50 0,-25 25,1-25,24 25,-25-25,25 0,-25 0,25 0,0 0,0 0,0 0,25 25,24-25,51 0,-1 0,25 0,0 24,0-48,-25-1,-24-25,-26 1</inkml:trace>
  <inkml:trace contextRef="#ctx0" brushRef="#br0" timeOffset="9125">10791 323,'0'0,"0"0,0 0,-25 0,0 0,-24 24,-1 26,0-25,-24 24,24 1,1-1,-1 1,50-25,-25 0,25-1,50 1,49 25,-24-1,-1 26,-49-1,-25 50,0 0,-50-25,25-24,1-1,-1-49,25-25,0 24,0-24</inkml:trace>
  <inkml:trace contextRef="#ctx0" brushRef="#br0" timeOffset="9500">11089 248,'49'-25,"1"25,-1 0,1 0,0 25,-1 0,-24 25,-25 24,0 0,-50 1,-24-1,0 0,-26 1,26-50,0-1,24 1,25-50,0 1,50-26,25 0,24-24,1 49,-1 0,0 50,-24 0,0 0,-1 0,1-1,-25-24,-1 25,1-25,-25 0,25 25,-25-25,-25 25,-24 0,-26-1,-24 26,0 0,0-1,24-24,50-25,1 25,48-25,26 0,24 0,1-25,24 25,-25 0,-24 0,-25 0,-25 25,0 24,-50 1,1 24,-51 1,26 24,24-50,1 1,49-1,0-24,49-25,51-25,-1-24,25-25,-25-1</inkml:trace>
  <inkml:trace contextRef="#ctx0" brushRef="#br0" timeOffset="10453">11585 694,'0'25,"49"-25,1 0,49 0,25-25,0 25,-25-24,1 24,-51-25,1 0,-25 0,0 25,-25-25,0 1,-25 24</inkml:trace>
  <inkml:trace contextRef="#ctx0" brushRef="#br0" timeOffset="10610">12130 446,'-49'-24,"24"24,0 49,0 26,25 24,-24 50,24 49,-25 0,25-49,0-50,0-25,0-49,25-25,-1-25,1-24,25-50,-1-25,-24 0,25-25,24-24,-24 24,24 25,26 25,-1 49,0 25,-25 1,1 73,-25 1,-26 24,1 0,0 1,-25 24,25 0,0 0,-25 0,24-24,-24 24,-24-25,-26 1,0-26,-49 1,49-25,-49-25,25 24,-1 1,1-25,0 0,24-25,0-74,26-25,-1-24,50-1,49 0,25 75,0-1,1 51,-26 24,-24 0,-26 0,1 49,-50 1,1 24,-51 1,1 24,-1-25,-24 0,25 1,24-26,25-24,25 0,25-25,50-50,24 1,50-50,-1-25</inkml:trace>
  <inkml:trace contextRef="#ctx0" brushRef="#br0" timeOffset="11688">13817 347,'25'0,"-25"-24,0-1,-49 25,-1 0,-49 25,24-1,-24 26,49-25,26 24,-1 1,25 49,25 0,49 50,-49 24,25-24,-26 0,-24-50,25-25,-25-49,0-25,0 25,0-50,0-24,0-26,25-49,-25-24,50-26,-1 25,1 1,24 48,1 51,49 24,-25 25,0 0,0 0,-49 25,0-25,-26 25,-24-25,0 0,0 0,0 0,-24-25,-1 0,-25 0,1 0,-26-24,1 24,-1 0,50 25,-24 25,49 25,0 24,-25 50,50 0,-25 0,25-25,-1-25,-24-24,25-25,0 0,-25-25,0-25,0 0,25-25,-25 1,25 24,-25 0,25 25,-25 0,0 25,0 25,0 24,-50 0,0 26,1-26,-1 0,25 1,0-26,25-24,50 0,0-25,49-25,25-25,0 1,-25-25</inkml:trace>
  <inkml:trace contextRef="#ctx0" brushRef="#br0" timeOffset="12703">14537 546,'0'24,"25"26,-1 0,26 49,0 0,-1-25,1 1,0-26,-1-24,1-25,-1 0,-24 0</inkml:trace>
  <inkml:trace contextRef="#ctx0" brushRef="#br0" timeOffset="12891">15207 694,'0'0,"0"50,0 0,-25 24,-25 25,-24 50,-1-25,-24-25,0 0,24-49,1-26,49 1,0-25,25-25,25-24,50-25,24-1,50-24,0 25,-25 24,24 25,-48 0,-51 50,-24 50,-25-1,-25 25,-24 0,-26-24,1-1,24-24,1-1,-1-49,25 25,25-25,0-50,25-24,49-25,1-25,49-50,0 50</inkml:trace>
  <inkml:trace contextRef="#ctx0" brushRef="#br0" timeOffset="13375">15926 645,'0'-25,"25"25,-25 25,0 0,0 24,0 26,0-1,0 25,0 25,0-25,25-24,24-26,1 1,0-25,-26-1,-24 1,25 0,-25 0,0-1,0 1,0 0,0 25,0-50,0 49,0-24,-25 0,-24 0,-1-25,25 24,-49-24,24 0,1 0,-26 0</inkml:trace>
  <inkml:trace contextRef="#ctx0" brushRef="#br0" timeOffset="13782">16149 794,'75'24,"-1"-24,25 25,1-25,-26 25,0-25,-24 0,-25 0,0-25,0 25</inkml:trace>
  <inkml:trace contextRef="#ctx0" brushRef="#br0" timeOffset="14000">16968 1860,'-25'-25,"0"-25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11.21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52 74,'0'0,"0"0,0 0,-25 25,25 0,-25-1,1 51,-1 24,25 50,-25 0,1 0,24 0,24-25,1-49,24-26,26-24,-1-25,0-25,0-49</inkml:trace>
  <inkml:trace contextRef="#ctx0" brushRef="#br0" timeOffset="266">251 422,'-25'24,"25"-24,25 0,24 0,50 0,24 0,-24-24,-25 24,-24 24,-26 1,1 25,-74-1,-1 1,-24 25,-25-1,-24-24,49-1,0-24,49-25,25 25,74-25,25-25,49-24,0 24,-24-25,-50 25,-25 25,-24-25,-25 1,0-1,-25-25</inkml:trace>
  <inkml:trace contextRef="#ctx0" brushRef="#br0" timeOffset="657">1017-1,'49'25,"25"25,0 24,25 26,-50 24,1 0,-26 0,1 25,-74-25,-25 0,-25 0,-25-49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12.43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88 149,'0'-25,"-25"25,25 0,-24 0,24 50,0 74,0 26,0 49,0-25,0-25,0 0,0-49,0-26,0-49,0-25,24 0,-24-74,0-1,25-24,-25-26,0 26,0-26,0 51,0 49,0 25,24-25,25 25,48 0,25 25,-1-25,-24 0,1 0,-1 0,-48 0,-25 0,0 0,-24-25,-24 0,24-25</inkml:trace>
  <inkml:trace contextRef="#ctx0" brushRef="#br0" timeOffset="438">720 0,'24'49,"1"1,-25 75,0 49,0 25,-25-25,25 0,0-25,-24-49,48-25,-24-51,25 1,-25-25,24-25,25-24,-49-1</inkml:trace>
  <inkml:trace contextRef="#ctx0" brushRef="#br0" timeOffset="672">1109 796,'0'0,"0"0,0 25,0 24,-24 51,24-25,-24 24,24-24,0-25,48-26,-23-24,47 0,-23-24,0-26,-25-25,25 1,-49-1,24 0,-24 1,-24-1,-49 25,24 25,-24 25,25 25,23 25</inkml:trace>
  <inkml:trace contextRef="#ctx0" brushRef="#br0" timeOffset="1500">1815 945,'0'0,"0"0,0 25,0-25,0 0,0 0,24 0,-24 0,0 0,0 0</inkml:trace>
  <inkml:trace contextRef="#ctx0" brushRef="#br0" timeOffset="1672">1790 1269,'25'0,"-25"0,0 24,24-48,0-1,25-2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14.9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06 497,'24'0,"-24"0,25 25,0 25,0 0,24 49,-24 1,0-1,-25-24,0-1,0 26,-25-51,-25 1,1 0,-1-25,1-25,-26 24,26-48,24-1,-24-25,24-49,0-1,0-49,25 0,0 49,25 1,25 24,49 50,0 25,25-24,-25 24,25 24,-50 1,25-25,-25 0,-49 0</inkml:trace>
  <inkml:trace contextRef="#ctx0" brushRef="#br0" timeOffset="453">950 0,'74'0,"-25"25,26-25,-26 25,1 0,-25-1,-25 26,0 0,-50 25,0-1,-24-24,25 0,24-26,25 1,49 0,26-25,24 0,25 0,-25-25,0 25</inkml:trace>
  <inkml:trace contextRef="#ctx0" brushRef="#br0" timeOffset="1000">1321 796,'25'0,"0"0,24 0,1 25,-1-25,26 0,24 0,-50 0,25 0,-49 0,0 0,-25 0,0 0</inkml:trace>
  <inkml:trace contextRef="#ctx0" brushRef="#br0" timeOffset="1219">1346 1094,'74'0,"0"25,26-25,-26 0,25-25,-50 0,26 0,-50-24</inkml:trace>
  <inkml:trace contextRef="#ctx0" brushRef="#br0" timeOffset="2687">2683 522,'-49'0,"24"0,0 25,1-25,-26 50,25-1,-24 26,-1 0,25 49,25-25,-24 1,24-26,24 1,-24-50,50 0,-1-25,26 0,-1-25,-24-50,49 26,-50-26,1-24,-25 24,-1-24,-24-1,-24 25,-51 26,26 24,-26 25,26 0,24 0,0 25,1 24,24 26,0-50</inkml:trace>
  <inkml:trace contextRef="#ctx0" brushRef="#br0" timeOffset="3109">3055 1243,'0'0,"25"0,-25 25,0-25,24 0,-24 0,0 0,25 0</inkml:trace>
  <inkml:trace contextRef="#ctx0" brushRef="#br0" timeOffset="3297">3526 646,'0'0,"0"0,0 0,0 0,-25 0,-25 50,25 25,-24-1,49 26,-25-26,25-24,0 0,25-25,49-25,-24 0,24 0,0-50,-49 0,49 1,-49-26,-25-24,0 49,0-25,-25 50,-24 0,24 25,0-24,1 24</inkml:trace>
  <inkml:trace contextRef="#ctx0" brushRef="#br0" timeOffset="3906">4318 572,'0'0,"0"0,25 0,0 0,-25-25,0 0,24 0,-24 0,0 1,0-26,0 25,0-25,0 25,-49 1,-1 24,1 0,-26 0,1 49,49 26,-24 24,24 1,25-1,-25-49,50 0,25-1,-1-49,1 0,49 0,-25-24,-24-26,24-25,-49 25,24 1,-49-1,25 25,-25 0,0 25,0 0,0-25,0 50,-25 75,-24 49,-1 25,-24 25,24-25,1 0,24-75,25-24,0-25,-25-50,25 25,0-50,0-25,50-74</inkml:trace>
  <inkml:trace contextRef="#ctx0" brushRef="#br0" timeOffset="4516">4838 398,'0'0,"0"0,0 0,0 25,0 24,0 51,-25-26,25 26,0-25,0-1,25-24,0 0,25-26,24-24,-49 25,49 0,-49 0,-25 25,24-25,-24-1,0 26,0-25,0 25,-24-25,-51 24,1-24,-25-25,-25 25,25-25,50-50,-1-74</inkml:trace>
  <inkml:trace contextRef="#ctx0" brushRef="#br0" timeOffset="4875">4987 497,'74'0,"0"-25,1 25,-26 0,26 0,-1 0,-49 0,24 0,-24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20.37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1 0,'24'0,"-24"25,24-25,-24 25,0 0,0-1,0 1,-48 0,-23-25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21.29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0 0,'0'0,"0"25,0 25,-25 49,25 25,-25 24,25 26,0-25,0-25,0-25,0-25,0-24,25-26,-25 1,0-25,0-25,25-24,-25-1</inkml:trace>
  <inkml:trace contextRef="#ctx0" brushRef="#br0" timeOffset="235">74 546,'0'-25,"-24"25,24-25,49 0,1 25,25 0,24 0,0 0,-24 0,0 0,-26 0,1 0,-25 0,0 0,-25-25,0-24</inkml:trace>
  <inkml:trace contextRef="#ctx0" brushRef="#br0" timeOffset="469">646 25,'0'25,"0"24,25 26,-25 49,0 24,0 51,-25-1,25-49,0-25,-25-50,25 0,0-49,25 0,-25-25,0-25,0 0,0-24,25-26</inkml:trace>
  <inkml:trace contextRef="#ctx0" brushRef="#br0" timeOffset="844">1044 645,'0'0,"0"25,0 74,0 0,-25 25,0-25,25 0,-25-25,25-24,0-25,25-25,-25 0,0 0,25-5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22.4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0,"0"0,0 25,0 0,0-25,21 0,-21 25</inkml:trace>
  <inkml:trace contextRef="#ctx0" brushRef="#br0" timeOffset="157">0 374,'0'25,"0"-25,0 0,0-25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4:28.9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11 285,'0'0,"0"0,-24 0,-1 0,25 0,-25 0,25 0,-25 0,0 23,0-23,1 24,-1 0,-25 23,25 1,-24 23,24 24,0 47,0 1,25-1,-25 1,75-1,0-47,-1-24,26-23,24-48,-49 23,24-46,-24-25,-1 1</inkml:trace>
  <inkml:trace contextRef="#ctx0" brushRef="#br0" timeOffset="406">635 664,'0'0,"0"0,0 24,25-24,-1 0,1 0,25-24,-25 24,24 0,1 0,0-23,-1 23,-24 0,0 0,-25 0,0 23</inkml:trace>
  <inkml:trace contextRef="#ctx0" brushRef="#br0" timeOffset="640">411 1115,'0'0,"0"0,50 0,0 0,24 0,1 0,24-23,0 23,-24-24,-1 0,-24 0,-1 1</inkml:trace>
  <inkml:trace contextRef="#ctx0" brushRef="#br0" timeOffset="922">1379 380,'0'0,"25"0,25 23,-25 1,24 47,1 24,-1 0,1 0,0 24,-50-24,25 23,-75 1,0 0,-49-24,0-24,-1 0,-24-47</inkml:trace>
  <inkml:trace contextRef="#ctx0" brushRef="#br0" timeOffset="1625">2347 641,'0'0,"0"0,0 0,-25 0,25 0,25-24,25 0,-1 1,26-25,-1 24,1 1,-1 23,-24 0,-25 23,0 25,-25 70,-75 1,1 0,-26 23,-24-23,25-24,0-24,24-24,26-23,24 0,25-24,0-24,0-23,25-48,-1-24,26 0,0 1,-1 47,1 23,0 48,-26 24,26 71,-25 0,25 23,24 1,-24-48,-1 0,1-47,0 0,-26-24,1 0,-25-24,25-47,0-24,-25-47,25-1,-25 25,0 46,0 49,25-1,24 0,26 0,-1 24,25-23,-24 23,-1 0,-49 47,0 1,0 23,-25 24,-50 23,-24-23,-1 0,1-24,-26-23,26-24,0-1,24-23,0-23,25-25,25-47,-24-23,48-1,26 48,0 47,24 48,25 23,1 24,-26 24,1 0,-1 0,-24-24,-1-47,-24 0,0-24,-25 0,0-71</inkml:trace>
  <inkml:trace contextRef="#ctx0" brushRef="#br0" timeOffset="2843">4109 380,'25'0,"0"-24,49 24,1-24,24 0,25 1,-49 23,-1 0,-49 0,0 0,-25 0,25 0,-25 0,0 23,-25 1,-25 0,1 0,-1-1,0 1,25 24,-24 23,24 24,25 23,0-23,-25 0,50-24,0-23,0-24,24-1,-24-23,0-23,0-1,0-47,-25 0,24-1,1 1,-25 0,25 0,-25 23,0 25,0-1,-25 24,-24 24,-1 23,-25 24,-24 48,-25 23,0 24,-25-23,75-1,-26-47,76-24,-1-47,74 0,26-24,49 0,25-24,25 0,-1-23,-24-1,0-23,-50 0,-24 0</inkml:trace>
  <inkml:trace contextRef="#ctx0" brushRef="#br0" timeOffset="3515">5127 332,'0'0,"0"0,25 0,24 0,26 0,-1 0,26 24,-1-24,0 0,-24 0,-26 0,1 0,-25 0,0-24,-25 24,0-24,0-23,-50 23,25-23,-25 23,1 0,24 24,0 0,-24 48,-26 23,25 48,-49 23,25 0,-1-23,26-24,-1-24,25-47</inkml:trace>
  <inkml:trace contextRef="#ctx0" brushRef="#br0" timeOffset="3890">5375 498,'75'0,"-1"0,1 24,-1 24,25-1,-24-23,-1 23,-24-23,-1-24,-24 0,-25 0,0 0,0 0,-25-24,1 0</inkml:trace>
  <inkml:trace contextRef="#ctx0" brushRef="#br0" timeOffset="4078">5474 641,'-24'23,"24"1,49 0,1 0,0-1,-1 1,1-24,-1 24,-49 0,25-24,-25 23,0 1,0-24,-25 24,1 0,-1-1,-25 1,-24 23,-1 1,-24 23,25 24,-1-24,1-23,49 23,0-24,25-23,25 0,0 23,49 1,25-25,25 25,-24-24,24-24,-50 0,26 0,-51 0,1 0,-25-48,-25 1,0-24,0-24,0 23,0 1,-50 24,25 23,0 0,25 24,0 24,50 0,24-1,1-23,-1 0,1-71</inkml:trace>
  <inkml:trace contextRef="#ctx0" brushRef="#br0" timeOffset="4953">6641 261,'25'24,"24"23,1 1,0-1,-1-23,1 0,0-24,-1 0,1 0,-1-24,-24 0,0-23</inkml:trace>
  <inkml:trace contextRef="#ctx0" brushRef="#br0" timeOffset="5109">7212 190,'0'24,"-25"23,-25 0,1 25,24-1,-25 0,1 0,-26-47,50 23,-24-23,24-24,0 0,0 24,25-24,-25 0,25 47,0 25,50-1,0 24,24-24,-24-24,-1 1,1-24,-25-24,-25 0,0 0,0-48,0 1,0-25,0-22,0 22,0 1,0 24,0 23,25 0,24 48,1 0,0 23,-26 48,1 0,-25 0,-49 0,-1 0,-49 0,-1-48,1 1,25-25,-26 1,26-24,24 0,25 0,25 0,0 24,25 0,25-1,49 25,0-1,1-23,24 23,-25-47,0 24,-24-24,-1-24,-24-23,-25 23,0-23,-1-24,-24-1,0 25,0-1,0 1,-49 23,24 0,25 24,-25 0,25 0,0 0,50 0,-1-23,1-48,24-1</inkml:trace>
  <inkml:trace contextRef="#ctx0" brushRef="#br0" timeOffset="6203">8403 261,'0'0,"0"0,0 0,0 47,-50 25,-49 23,-25 23,25-47,0 1,49-25,50-23,0 0,50 23,-26-23,26 47,24 24,-49 0,-25 23,25-46,-25-1,0-24,0-47,-25 24,0-24,1-47,24-25,0-23,-25-23,50-25,49-23,1 48,24 46,-25 25,26 23,24 24,0 0,25 0,-50 0,0 0,-49 0,-1 0,-24 0,0 0,-25 0,0-23,-25-1,-24-24,-1 25,0-25,1 1,-1 23,0 0,26 24,24-24,-25 24,25 48,0 23,0 72,0 46,0 25,0 0,0-25,0-46,0-25,0-46,0-49,0 1,0-24,0-24,0-47</inkml:trace>
  <inkml:trace contextRef="#ctx0" brushRef="#br0" timeOffset="6937">8775 831,'0'-24,"-24"24,24 0,-50 71,-25 48,1 23,-25 24,24-23,1-48,24-72,25 1,25 0,0-72</inkml:trace>
  <inkml:trace contextRef="#ctx0" brushRef="#br0" timeOffset="7125">8875 783,'-75'0,"199"24,-149-24,100 71,-100-71,124 71,-74 0,25-23,-50 23,0-71,25 48,-25-25,24 1,-24 0</inkml:trace>
  <inkml:trace contextRef="#ctx0" brushRef="#br0" timeOffset="7297">8676 1258,'-25'0,"50"0,25 0,49 0,0 0,25 0,-24-24,-1 0</inkml:trace>
  <inkml:trace contextRef="#ctx0" brushRef="#br0" timeOffset="7578">9867 1353,'0'0,"0"23,0 25,0-48,0 47,-49-47</inkml:trace>
  <inkml:trace contextRef="#ctx0" brushRef="#br0" timeOffset="7953">10389 783,'-25'0,"0"0,25 0,0 0,-25-24,75 24,24-23,50-1,0 24,1-24,-1 0,-75 1,1 23,-25-24,0 0,-25 1,-25 23,-25-24,-24 0,24 0,-24 24,49 0,0-23,0 23,25 47,0 48,0 47,0 1,0 23,-25 0,25-71,-25-24,25-23,-24-25,24 1,0-24,0 0,-25 0,25-24,-25-23,0-48,0-47,25-1,25-23,50 24,-1 23,50 24,0 24,0 0,0 23,-74 48,0-24,-25 24,-25 24,-25 71,0-24,-50 72,-49-1,0 1,25-25,0-23,24-24,50-47</inkml:trace>
  <inkml:trace contextRef="#ctx0" brushRef="#br0" timeOffset="8625">11431 237,'99'24,"-49"47,0 0,-1 1,-24-1,25-24,-26 24,1-47,-25 24,0-25,-25 1,-24 0,-26 0</inkml:trace>
  <inkml:trace contextRef="#ctx0" brushRef="#br0" timeOffset="8765">11282 878,'-25'0,"0"0,1 0,24 0,24 0,1-24,25 24,0 0,-26 24,1 0,-25 47,-25-24,1 1,-26-1,50-47,-25 24,25-24,25 24,0-24,49 0,-24 24,-1-1,1 1,-50 0,-25 23,-24 1,-51-1,51-23,-51 23,51-23,-1-24,50 24,-25-24,100 0,24-24,50-23,25-1</inkml:trace>
  <inkml:trace contextRef="#ctx0" brushRef="#br0" timeOffset="9437">12101 214,'0'23,"0"25,25 23,-25 48,0-1,0 1,0-48,0 0,0-23,25-24,-25-24,0 0,0-24,25-24,-1-23,1-24,25 24,-1-24,1 48,-25-1,0 48,-25 0,0 71,-25 24,0 0,25 0,-25 24,50-24,0 0,0-24,0 24,-25-24,-25 0,0-23,-50-1,1-23,0 0,-1-24,25-24,26 0,-26-23,25-1,25-47,25-23,49-1,51-23,23-1,26 24,0-23,0 23,-25 24</inkml:trace>
  <inkml:trace contextRef="#ctx0" brushRef="#br0" timeOffset="9922">13168 190,'-49'47,"-26"48,1 0,-26 48,1-25,25 25,-1-48</inkml:trace>
  <inkml:trace contextRef="#ctx0" brushRef="#br0" timeOffset="10109">13069 214,'50'0,"24"47,-24 0,24 1,1 47,-1-24,-24 24,-1-24,1-23,-50-1,25-23,-25-24,-50 24,1-24,-1 0,-49-24,24 0,-24 0,24 1,1 23,49-24,0 24,25 0,50 0,0 0,-26 0,1 24,0 47,-50 0,-24-23,-26 23,26-48,24-23,0 24,25 0,25-24,24 0,1 24,24-24,-24 23,25 1,-26 0,-24 0,-25 23,-50 0,-24 25,-50-1,25-24,-1-23,75 24,1-25,24 1,49-24,26 0,49-47,25-1,0 1,-25-25</inkml:trace>
  <inkml:trace contextRef="#ctx0" brushRef="#br0" timeOffset="10906">13814 712,'-25'0,"25"0,0 0,25 0,49 0,25 0,1 0,-1 0,0 0,-24-24,-1 24,-49-24,0 1,-25-1</inkml:trace>
  <inkml:trace contextRef="#ctx0" brushRef="#br0" timeOffset="11125">14211 403,'0'0,"-25"0,25 48,0 23,-25 48,0 71,-24-24,-1 0,25-48,25-46,0-25,0-23,25-24,25 0,24-24,-24-23,-1-1,1-23,0-48,24-23,1 0,-1-1,25 25,-24 23,-1 23,-24 49,-25-1,-25 24,0 0,0 24,24-1,26 49,-25-25,0 24,0-23,-1 23,-24-24,25 25,0-1,-25 24,25-24,0 0,-1 24,-24-24,0 0,0 1,0-25,0 1,-49-1,-1-47,-24 24,-1-24,1 0,-25-24</inkml:trace>
  <inkml:trace contextRef="#ctx0" brushRef="#br0" timeOffset="11687">14558 926,'50'-24,"-1"24,1-24,0 24,-1 0,1 0,-25 24,0 23,-25 1</inkml:trace>
  <inkml:trace contextRef="#ctx0" brushRef="#br0" timeOffset="11828">14583 1281,'-25'0,"25"0,25 0,0-47,49-24,26 0,24-24,49 0</inkml:trace>
  <inkml:trace contextRef="#ctx0" brushRef="#br0" timeOffset="12281">15849 285,'0'0,"49"0,-24-24,-25 24,25 0,-25 0,-50 0,-24 24,-25 23,-1 1,1-1,25 1,49 23,0-24,25 48,74-24,-24 48,25 0,-26-1,-24-23,-25-24,0-23,-25-1,25-23,-25-24,1 0,-1-47,25-1,0-23,0 0,25-48,-1-23,51 23,-1 0,26 25,-1 46,-25 24,26 1,24 23,-25 23,25 1,-25 0,1 0,-1-24,-25 0,-49 0,-25 0,0 0,-25 0,-24-24,-1 0,-24-23</inkml:trace>
  <inkml:trace contextRef="#ctx0" brushRef="#br0" timeOffset="12781">16444 332,'-74'-71,"24"47,1 1,49 23,-25 0,25 47,0 24,0 24,0 71,0 0,0 1,-25-1,25-48,-25-47,25-23,0-24,0-24,0 0,0-24,0-24,25 1,-25-48,25 0,0 0,0 0,-1 48,1 23,0 24,25 24,-26 23,26 25,-25-1,0 0,0-24,-25 1,-50-1,0-23,1-24,-1 0,0 0,1-24,24 1,0-25,25-23,25 23,25 1,24 23,-24 24,24 24,-49 23,25-23,-26 47,-73 1,-26-1,-24 24,-25-24,0 0,25-47,24 0,50-1,0-23,50 24,50-24,49 0,25-24,24 1,51-25,-26 1,26-1</inkml:trace>
  <inkml:trace contextRef="#ctx0" brushRef="#br0" timeOffset="13718">17487 0,'-25'0,"25"24,25 23,0 1,24-1,1 1,0-25,24 1,0 0,1-48,-25 24,-1 0,1-24,-50 1,25 23,-25-24,0 24,-50 0,-24 24,-26 23,-24 24,-50-23,26 23,48-47,51-1,24-23,25 0,74 0,26-23,48-1,26-24,0 25,-50-1,-25 0,-49 24,-25 0,0 0,-25 0,-50 24,25 23,-49 25,24-1,-24 0,-1 0,25-23,26-1,-1-47,25 24,0-24,0 0,-25-24,0 0,25 1,-25-1,1-24,24 1,0 0,24 23,1-24,25 48,24 0,1-23,-50 46,-1 1,1 24,-50-1,-49 24,-25 0,-1 24,-49-47,25-1,25 1,49-48,26 0,48 0,76-24,24-23,25 23,24-24,-24 25,-25 23,-24-24,-51 24,-49 0,-24 47,-51 1,-49 47,-25 23,-49 1,24-24,50-24,24 0,51-47,49 0,0-24,25 0</inkml:trace>
  <inkml:trace contextRef="#ctx0" brushRef="#br0" timeOffset="14672">17710 1210,'25'-23,"-25"23,25 0,24 0,26 0,-1-24,26 24,-1 0,-25 24,-49-24,0 23,-25 25,-25-1,-49 24,-26-23,26-1,-50 1,49-24,26-1,24 1,0 0,25-24,50 0,24 23,50-23,-24 0,24-23,-25 23,-25-24,-49 0,0 24,0-47</inkml:trace>
  <inkml:trace contextRef="#ctx0" brushRef="#br0" timeOffset="15109">19050 1661,'0'0,"0"-24,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7:45.4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9 496,'0'0,"-24"25,24 25,0 49,-25 25,25 0,0 25,-25-24,25-26,25 0,-25-49,0-25,25 0,-25-25</inkml:trace>
  <inkml:trace contextRef="#ctx0" brushRef="#br0" timeOffset="203">178 1018,'25'0,"25"25,24-25,-24 24,-1-24,-24 0,25 0,-26 0,1-24,0 24,0-25,0 0</inkml:trace>
  <inkml:trace contextRef="#ctx0" brushRef="#br0" timeOffset="406">674 496,'0'75,"0"24,-25 50,1 25,24 0,-25 0,25-50,25-25,-1-24,1-51</inkml:trace>
  <inkml:trace contextRef="#ctx0" brushRef="#br0" timeOffset="906">1095 1018,'0'0,"0"25,-24-25,-1 49,25 1,0 24,0 1,0-1,0-24,49 0,-24-50,49 25,-24-50,0 0,-1-25,-24 1,-25-26,25 25,-25-24,-25 24,0-24,-24 24,-1 50,0-25</inkml:trace>
  <inkml:trace contextRef="#ctx0" brushRef="#br0" timeOffset="1469">1690 546,'0'0,"-25"-25,25 25,0 0,0 0,25 0,25 0,-1 0,50 0,-24 25,-26-25,1 0,-25 25,-25 0,24-25,-24 0,0 0,-49 24,-1-24,1 50,-50 25,24 24,-24 25,25-25,49 1,0-26,25-24,0-25,25-25,0 0,24-25,1-25,-25-24,24-26,26 51,-51-26,1 50,0 25,-25 25,0 50,0-1,0 1,-25-26,25 1,0-25,-25 0,1-25,-1-25,25 0,-25-49,25-1,0-49,0-25,25-25,0 0,-1 75,26 24,-25 51,-1 24,-24 49,50 26,-25 24,0 50,24 25,1 0,-1 0,26-50,-1 0,-25-50,-24 1,0-50,0-25,-25 0,0-25,0-25,0-24,-25-1,0-24</inkml:trace>
  <inkml:trace contextRef="#ctx0" brushRef="#br0" timeOffset="2234">2433 769,'0'0,"0"50,-24 25,-26 49,-49-25,0 25,25-49,24-26,0-24</inkml:trace>
  <inkml:trace contextRef="#ctx0" brushRef="#br0" timeOffset="2437">2508 0,'25'49,"-25"51,-25-1,25-25</inkml:trace>
  <inkml:trace contextRef="#ctx0" brushRef="#br0" timeOffset="3016">3028 223,'25'0,"-25"0,0 0,25 25,-25 0,25 0,-25-1,24-24,-24 25,25 0,-25 25,0-25</inkml:trace>
  <inkml:trace contextRef="#ctx0" brushRef="#br0" timeOffset="3187">2855 745,'0'0,"0"0,0-25,24 25,1-25,0 0,0 25,0 0,-25 25,0 25,0-1,0 1,0-25,-25 0,25-1,0-24,25 0,49 0,-24-24,49 24,-50 0,-24 0,0 49,-50 1,-49 24,-1 1,-24 24,0-49,25 0,-1-26,51 1,-1-25,25 0,25 0,49 0,0-25,25 25,50 0,-50-24,0 24,-49 0,-25 0,-1 0,-24 0,0 0,0-50,-24 25</inkml:trace>
  <inkml:trace contextRef="#ctx0" brushRef="#br0" timeOffset="3719">3573 521,'0'0,"0"50,0-1,0 51,-24 24,24-25,0 25,0-49,-25-1,25 1,0-50,0 0,0-25,0-25,0-25,0-24,0-26,0-24,25 25,24-25,25 49,26 25,-26 26,0 24,-24 49,-1 26,-49-1,25 26,-25-51,0 1,0 0,-25-1,1-24,-26 0,25-25,-24 0,24-25,0-25,0-24,50-25,49 24,1 25,49 1,0 49,-1-25,1 25,-24 0,-26 0,0 0,-49 0,0-25,0 25,-1-50,-24 26,0-1,-24-25,-1 0,-25-24,1 24,-1 1,1-1,24 25,0 0,0 0,25 25,0 0,-25 0,25 0,0 0,0 25,0 25,0 24,0 26,25 49,-25 0,0 0,0 25,0-25,0 0,-25-25,1-50,24 1,-25-26,-25-24,25-25,1 0,-26 0,25-49,-24-1,24-49,0-1,0 26,50-26,25 51,24-1,0 25,26 0,-26 1,0-1</inkml:trace>
  <inkml:trace contextRef="#ctx0" brushRef="#br0" timeOffset="4844">4986 1390,'0'50,"-50"0,1-1,-26-24,26-25,-26 25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23.0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74 422,'0'0,"0"0,24 49,26 26,0 24,-26 25,26 0,-25-25,0 0,-50-25,0 1,-25-26,1-24,-1-25,1 0,-26 0,1-25,49-24,-25-26,26 1,-1-50,25-49,0 24,25 50,24 24,26 26,-1 49,50 0,0 25,-25-1,0 1,-24-25,-50 25,-1-25,1 0</inkml:trace>
  <inkml:trace contextRef="#ctx0" brushRef="#br0" timeOffset="453">819 0,'0'0,"50"0,24 0,-24 0,49 25,-25 0,1 0,-26 0,-24 24,-25 1,-25-1,-24 1,-1-1,1-24,49 0,0 0,24 0,76-1,-26-24,50-24,0-1</inkml:trace>
  <inkml:trace contextRef="#ctx0" brushRef="#br0" timeOffset="1219">1886 471,'0'25,"24"25,51 24,-1-24,50-1,0 1,-25-25,1 24,-26-49,-24 25,-26-25,-24 0,0 0,-74 25,-75 24,-24 1,-1 0,25-1,50-24,74 0,0-25</inkml:trace>
  <inkml:trace contextRef="#ctx0" brushRef="#br0" timeOffset="1594">2878 670,'0'-25,"-25"25,25-25,-25 25,0 0,0 50,1 24,-1 0,0 26,25-26,25 0,0-24,49-25,0-25,1 0,-1-25,1-25,-26 1,-24-1,0-24,-25-25,0 24,-25 1,-25 0,1 49,-50 0,24 25,26 25,-1 0,25 49,25-49</inkml:trace>
  <inkml:trace contextRef="#ctx0" brushRef="#br0" timeOffset="2000">3423 1091,'0'25,"0"-25,0 0,0 25,0-25,25 0,-25 0</inkml:trace>
  <inkml:trace contextRef="#ctx0" brushRef="#br0" timeOffset="2328">3770 521,'-24'-25,"24"25,0 0,-25 0,25 0,0 0,0 25,-25 25,25 24,-25 25,25 0,0-24,0-26,25 1,25-25,24-25,0 0,-24-25,24-25,-24 1,-25-26,24 1,-49 0,0-26,0 26,-49 24,-1 1,-24 49,24 0,1 0,24 49,25-24</inkml:trace>
  <inkml:trace contextRef="#ctx0" brushRef="#br0" timeOffset="2734">4638 347,'0'-24,"0"-26,0 1,0-1,0 25,0 0,0 1,-49-1,24 25,-25 0,-24 25,24 24,26 26,-1-1,25 0,0 1,49-26,26 1,-1-25,1-1,-26-24,1 0,-1-24,-49-1,25-25,-25 25,0-24,0 24,0 0,0 25,0-25,-25 75,1 24,-1 50,0 50,-74-1,49 1,1-25,24-50,25-50,0-24,0 0,25-25,-1-25</inkml:trace>
  <inkml:trace contextRef="#ctx0" brushRef="#br0" timeOffset="3312">5184 199,'0'0,"0"49,0-24,0 49,-25 1,25 24,0-25,0 1,-25-1,25-24,25-1,0 1,0-1,0-24,-1 0,1 0,25 0,-25-1,24 1,-24 0,-25 0,0-1,0 1,0 0,0-25,0 25,0-25,0 0,-50 0,26 0,-51 0,1 0,-1 0,1-25,0-25,24-24</inkml:trace>
  <inkml:trace contextRef="#ctx0" brushRef="#br0" timeOffset="3719">5432 347,'74'0,"-24"25,0 0,24-25,-49 25,24 0,1-25,-25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28.4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4 248,'0'0,"0"25,0-25,0 0,0 49,-25 26,0 49,25 0,-25 25,25 24,0 1,-24-25,-1-50,25-25,0-24,0-50,0 25,0-50,25-49,-1-1,1-49,0 0,0 0,0 25,-25 24,0 26,0 49,0-25,0 25,24 0,76 25,-26-25,25 0,25 0,-24 0,-26 0,-24-25,-26 25,1 0,-25-50,0 26</inkml:trace>
  <inkml:trace contextRef="#ctx0" brushRef="#br0" timeOffset="454">744 248,'25'25,"0"24,-25 26,0 49,0 49,-50 1,25-25,25-25,-25-25,25-49,0-25,25-1,0-48,25-26,-26-24</inkml:trace>
  <inkml:trace contextRef="#ctx0" brushRef="#br0" timeOffset="657">1091 794,'0'74,"0"-24,0 49,0-49,0-1,50-24,-1 0,26-50,-26 0,1-49,0 49,-50-25,24 1,-48-1,-26 25,-24 25,24-25,-24 25,49 0</inkml:trace>
  <inkml:trace contextRef="#ctx0" brushRef="#br0" timeOffset="1000">1687 372,'0'0,"0"0,0 0,49 0,1 0,49 25,0-25,0 0,1 0,-51 0,1 0,-25 0,-25 0,0 0,-25 0,-25 25,-24 24,-1 26,-49 49,25 24,0-24,49-24,26-26,24-49,-25 0,25 0,0-25,0-25,25-25,-1-24,26-26,49 1,0-25,1 50,-1 24,-25 50,-49 50,-25 49,-25 0,0 25,-24-49,24-1,-25-24,26-25,-26-25,25-25,0 0,1-49,24-26,0 1,0-50,0-24,24 24,26 25,-25 74,0 1,-1 49,26 24,0 26,24 0,25 49,-24 25,-1 25,-24 24,-1-24,-24-50,0 1,0-76,0 1,-25-25,0-25,0-24,0-1,0-49,0-25,24 0,-24 0,25 0,-25 49,0 26,0 49,-49 25,-1 74,-49 0,49 50,-49 24,24-48,1-51,49-24,0-50,25-25</inkml:trace>
  <inkml:trace contextRef="#ctx0" brushRef="#br0" timeOffset="1922">2629 0,'25'25,"-25"0,25 24,-25 26,25-26,-25-24</inkml:trace>
  <inkml:trace contextRef="#ctx0" brushRef="#br0" timeOffset="2391">3274 74,'25'0,"-25"0,0 0,0 0,0 25,0-25,25 25,-25 0,24-25,1 25,0-1,0-24,-25 0,0 25,0-25,0 25,-25 25,0-26,-24 26,-26 0,26-1,-26 1,1-50,24 25,50-25,-25 0,50 0,25-25,24 0,25 0,-49 25,24-25,-49 50,0 25,-25-1,-50 26,26-1,-26-24,25-25,25-25,25 0,49 0,1 0,24-25,0 0,-49 25,-25 0,-25 25,-50 24,-49 1,-25 49,-25-24,0-1,50-24,25-25,49-1,50-24,49 0,50-24,25-1,0 0,-1-25,-48 26,-26-1,-49 25,0-25,-25 0,25-25,-25 1</inkml:trace>
  <inkml:trace contextRef="#ctx0" brushRef="#br0" timeOffset="3079">3919 322,'0'-24,"0"48,25 51,-25 24,0 50,0 0,0-25,0-25,0-49,0-26,0 1,0-25,0-25,0-24,0-26,25-24,-25-25,24 0,26 0,24 25,26 49,-26 25,0 25,-49 25,0 50,0 24,-50 25,-25 25,1-50,-1-25,25-24,1-25,-1-25,25 0,-25-25,0 0,25-49,0-26,25 1,25 0,49 25,-25 24,50 25,0 25,-25 0,1 0,-1 0,-25 0,1 0,-50 0,-1 0,-24-25,0 1,0-1,0 0,-24-25,-1 1,0 24,-25-25,26 1,-1 24,0 25,0-25,25 25,-25 0,25 25,0 0,25 24,-25 26,0 24,0 0,0 25,0 0,0 25,0 0,0-25,0-25,0-24,0-1,-25-24,1-26,-1-24,0 0,0 0,-25 0,1-49,-26-1,26-24,24-25,50-1,24-24,51 25,-1-25,25 50,0-1,-25 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0:33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5 1564,'0'0,"0"0,25-24,0-1,49-24,-24-26,49 26,-50-1,1 1,-1 24,-49 25,25 0,-25 0,0 50,0 49,0 49,25 0,-25-24,49-25,1-50,-1 1,1-25,-1-25,-24-25,0-25,0-24,-25 0</inkml:trace>
  <inkml:trace contextRef="#ctx0" brushRef="#br0" timeOffset="343">893 1095,'0'0,"0"24,-25 50,-25 50,-24 49,-50 75,-25 24,26-25,-1-49,25 0,24-75,51-48,-1-51,25 1,25-50,-1-24</inkml:trace>
  <inkml:trace contextRef="#ctx0" brushRef="#br0" timeOffset="687">1165 748,'25'0,"0"0,24 0,1 0,-26 0,26 0,0 25,-26-25,1 25,-25-1,-25 26,1-1,-51 1,1-1,24-24,1 0,49-25,-25 0,75 25,24-25,25 0,0-25,25-25</inkml:trace>
  <inkml:trace contextRef="#ctx0" brushRef="#br0" timeOffset="1437">1735 1416,'0'0,"0"0,25 0,-1 0,26 0,24 0,25 0,0 0,-24 0,-1 0,-25 0,1 0,-25 0,0 0</inkml:trace>
  <inkml:trace contextRef="#ctx0" brushRef="#br0" timeOffset="1672">1735 1738,'25'0,"24"0,25 0,25 0,1 0,-1-25,-50-25,1 1</inkml:trace>
  <inkml:trace contextRef="#ctx0" brushRef="#br0" timeOffset="8906">3122 723,'25'0,"-25"0,0 0,0 0,0 0,0 25,0 25,0 24,0 0,0 0,0 25,0-25,0 1,0-1,0-25,0-24,0-25,0 0,0 0,0-25,0-49,24 0,26-50,24 25,-24 0,49 0,-50 25,26 25,-26 49,-24-25,25 25,-26 74,1 0,-25 50,0-25,0 25,0-25,0-50,0 1,0-26,0-24,25 0,-25 0,0 0,25-24</inkml:trace>
  <inkml:trace contextRef="#ctx0" brushRef="#br0" timeOffset="9672">4583 773,'0'0,"25"-25,0 0,-25 1,0-1,0 25,0-25,0 1,0-1,0 0,-25 25,-24 0,-26-25,1 25,-25 0,49 50,-24-25,49 49,1-25,24 1,0 24,24-25,51 1,-1-25,0 24,25 1,-49-26,-1 26,-24-1,0-24,-25 0,0-1,0 1,-25 0,-24 24,-75-49,49 0,-24 0,50 0,24 0,0 0,25 0,0-49</inkml:trace>
  <inkml:trace contextRef="#ctx0" brushRef="#br0" timeOffset="10187">5004 971,'0'0,"0"0,0 49,0 1,0-1,0 50,-24-25,24 1,0-26,0-24,0 0,0-1,0-24,0 0,0-24,0-1,24-25,-24-24,25 0,0-25,0 50,24-1,1 25,-25 1,-1 24,1 24,0 26,-25-1,25 25,-25 1,0-26,0-24,0 0,0-25,0 24,0-24,0-24,0-1,-25 0</inkml:trace>
  <inkml:trace contextRef="#ctx0" brushRef="#br0" timeOffset="10734">4980 303,'0'-25,"24"25,1 0,0-24,25 24,-1 0,1 0,24 24,-25 1,-24 0,0-1,0 26,-50-1,0 1,-24-1,-26-24,1 0,49 0,25-1,-24 1,98 0,0-25,25 24,0-24,0 0,-49 25,-25-25,0 0</inkml:trace>
  <inkml:trace contextRef="#ctx0" brushRef="#br0" timeOffset="11484">2800 1762,'49'0,"51"0,-1 0,74 0,0 0,26 0,23 0,51 0,-25 0,-1 0,26-49,-50 49,-50 0,-49-25,-50 25,-24 0,-25 0,-25 0,24 0,-24 0</inkml:trace>
  <inkml:trace contextRef="#ctx0" brushRef="#br0" timeOffset="12484">3791 2331,'24'0,"-24"0,0 0,0 0,0 0,25 0,-25 0,25 0,0 25,24 24,-24 1,25 49,-50-25,24 0,-24 0,0 1,0-1,-24-25,-26 26,1-26,-1-24,25 0,-24-1,-1-24,-24 0,24 0,1-74,-1-25,1-49,49-1,-25 1,50 24,-1 50,76 0,23 24,1 26,25 24,-50 0,50 0,-50 0,-25 24,25-24,-49 0</inkml:trace>
  <inkml:trace contextRef="#ctx0" brushRef="#br0" timeOffset="13265">4534 2776,'0'0,"0"0,0 0,0 25,0-25,-25 25,25 24,-25 26,25-26,0 25,-24-24,24-1,24-24,1-25,0 0,24 0,1 0,-1-49,-24-1,0 1,-25-26,0 26,0-25,0 49,-50 0,26 0,-1 25,0 0,25 0</inkml:trace>
  <inkml:trace contextRef="#ctx0" brushRef="#br0" timeOffset="13781">4782 1985,'0'0,"24"0,-24 0,0 0,0 0,25 0,-25 0,0 0,50-25,-1 25,-24 0,24 0,-24 0,0 0,0 25,0 0,-1-25,1 24,0 1,-25-25,0 25,0 0,0 24,-50 1,1-26,24 26,-25-25,1-1,24-24,0 25,25-25,25 25,25-1,24-24,0-24,1-1,-1-24,-25 24,-24-25</inkml:trace>
  <inkml:trace contextRef="#ctx0" brushRef="#br0" timeOffset="15906">6045 1466,'25'0,"-1"0,1 0,25 0,24 0,-24 0,24 0,0 0,-24 24,-26-24,26 0,-25 25,-25-25,0 0,0 0</inkml:trace>
  <inkml:trace contextRef="#ctx0" brushRef="#br0" timeOffset="16140">6045 1837,'49'24,"1"-24,49 25,0-25,0 0,0 0,0-25,-49 1,-25-1</inkml:trace>
  <inkml:trace contextRef="#ctx0" brushRef="#br0" timeOffset="16953">7333 550,'0'0,"0"25,25 49,-25 25,0 0,24 25,-24-25,0-25,0 0,0-49,0 0,0-1,0-24,0 0,0-24,50-26,-25 1,24-50,26 0,-1-50,0 26,-24 49,24 24,-49 25,0 100,-1 23,1 26,-25 0,0 0,25-50,-25 0,25-49,-25-1,0 1,24-25,-24-25,0-24</inkml:trace>
  <inkml:trace contextRef="#ctx0" brushRef="#br0" timeOffset="17547">8968 699,'0'-25,"0"0,0 1,0-1,0 0,0-24,-25 24,-25-25,-24 50,0-24,0-1,-26 25,26-25,25 25,24 25,0-25,25 25,0 49,50 0,-1 0,25 0,26 1,-1-1,-25 0,-25 0,-24-24,0-1,-25 1,-50-26,1 1,-25 0,-25 0,24-25,1 0,24 0,1 0,24-25,25 0,25 0,24-24</inkml:trace>
  <inkml:trace contextRef="#ctx0" brushRef="#br0" timeOffset="18015">9315 822,'0'0,"0"0,0 50,0 49,0-25,-25 0,25 0,0-24,-25-1,50-24,-25-25,0 0,0 0,25-25,-25-24,24-1,26-24,-25 0,49 0,-24 24,-26 26,1-1,0 50,0 24,-1 25,1-24,-25 24,0-25,0-24,0 0,0-25,0 0,0-25,-25-24</inkml:trace>
  <inkml:trace contextRef="#ctx0" brushRef="#br0" timeOffset="18453">9438 105,'0'-25,"0"1,0-1,50 0,-25 25,49 0,-24 25,-1 0,-24 24,0 25,-50 1,-25-1,-24 0,0 0,-1-24,26 24,49-25,25-24,74 0,25-1,-1-24,1 0,-25 0,-49 0</inkml:trace>
  <inkml:trace contextRef="#ctx0" brushRef="#br0" timeOffset="19062">7259 1663,'0'0,"-25"0,25 0,0 0,0 0,0 0,0 0,-25 0,50 0,24 0,50 0,25-24,50-1,49 25,49 0,25 0,1 0,-1 0,0 0,-74 0,-74 0,-25 25,-75-25,1 0,-26 0,1 0,0-25,-25 0</inkml:trace>
  <inkml:trace contextRef="#ctx0" brushRef="#br0" timeOffset="19734">7581 2331,'0'0,"0"0,0 0,-25 0,25 0,-25 0,0 25,1 0,-1 24,0 1,0 49,25-25,0 25,0-50,50 1,-1-1,26-49,-1 0,0 0,1-49,-1-1,-25-24,-24 0,0 0,-25-1,0 1,-25 25,-24-25,-1 49,-24 0,-1 50,26-25,24 25,0-1,25 26,-24-1,48-24</inkml:trace>
  <inkml:trace contextRef="#ctx0" brushRef="#br0" timeOffset="20172">8126 2875,'0'25,"0"0,0-25,0 0,0 25,0-25,24 0,-24 0</inkml:trace>
  <inkml:trace contextRef="#ctx0" brushRef="#br0" timeOffset="20437">8373 2455,'0'-25,"0"25,0-25,0 1,-24 24,-1 0,0 0,0 24,0 1,25 49,-24 1,24-1,0 0,24-25,1 1,25-50,-1 25,1-50,-1-25,26 1,-26-25,1 24,-1-24,-24 0,-25 24,0-24,-25 25,-24 24,-26 25,26 0,24 0,0 0</inkml:trace>
  <inkml:trace contextRef="#ctx0" brushRef="#br0" timeOffset="20953">9215 2208,'0'-25,"25"0,-25 0,25 1,-25-26,0 25,0-24,0-1,-25 26,0-1,-49 0,0 50,0 24,-26 26,26 24,49 0,1-25,48 0,26-25,24-24,1-25,-1 0,25-25,-25 1,-24-26,-1 1,-49 24,25-24,-25-1,0 25,0 25,0 0,0 0,-25 50,1 49,-26 24,-24 51,-25-26,24 0,26-24,-1-25,25-49,25-26,0-24,-24-24,48-1</inkml:trace>
  <inkml:trace contextRef="#ctx0" brushRef="#br0" timeOffset="21797">9711 2084,'0'25,"0"24,-25 1,0 24,1 0,24 0,0 0,0-49,24 0,26 0,-1-1,1 1,0-25,-26 25,1 0,-25 24,0-24,0-1,0 1,0 0,-25 0,1-1,-26 1,-24 25,24-26,-24 1,0 0,24-25,-24 0,24-25,1-24,24-50</inkml:trace>
  <inkml:trace contextRef="#ctx0" brushRef="#br0" timeOffset="22156">9760 2133,'100'0,"-26"0,0 25,0-25,-49 0,0 25,-25-25,0 0</inkml:trace>
  <inkml:trace contextRef="#ctx0" brushRef="#br0" timeOffset="25265">10454 1911,'25'0,"0"-25,-1 0,1 1,0-1,0 0,-1-24,-24-1,50 25,-25-24,24-1,-24 50,25-24,-26 48,26 26,-25-1,-1 26,26-26,0 1,24-26,0-24,25-24,0-26,-24 1</inkml:trace>
  <inkml:trace contextRef="#ctx0" brushRef="#br0" timeOffset="25968">11668 1367,'25'0,"-25"0,0 0,24-25,1 0,25 0,-1 1,25-26,-24 50,0-25,-50 25,24 0,-24 25,0 25,0 49,0 0,25 24,-25-24,50 0,-1-25,1-49,-1 0,1-25,-1-25,1-24,-1-1</inkml:trace>
  <inkml:trace contextRef="#ctx0" brushRef="#br0" timeOffset="26343">12361 1095,'-24'24,"-1"50,0 25,-24 50,-51 98,1 0,0-24,0 0,50-50,-1-49,25-50,25-25,0-49,0 0,25-25,-25 1,25-50</inkml:trace>
  <inkml:trace contextRef="#ctx0" brushRef="#br0" timeOffset="26687">12758 723,'24'0,"26"0,0-24,-1 24,25 0,-24 0,-1 0,-24 0,0 24,-25 1,0 25,-25-1,0-24,-24 0,24-1,0 1,25 0,0 0,25-25,25 0,24 24,0-24,1-24,24 24</inkml:trace>
  <inkml:trace contextRef="#ctx0" brushRef="#br0" timeOffset="32156">13303 1441,'0'0,"0"0,0 0,-25 0,25 0,-25 0,25 0,0 25,-49-1,24 50,-25 25,25 50,25-1,0-24,25 0,0-25,25-50,24-24,0-1,0-24,1 0</inkml:trace>
  <inkml:trace contextRef="#ctx0" brushRef="#br0" timeOffset="32515">13773 1416,'0'0,"0"0,-24 0,24 74,-25 25,0 25,0 0,0-26,25 1,0-49,-24-1,48-24,-24 0,50-25</inkml:trace>
  <inkml:trace contextRef="#ctx0" brushRef="#br0" timeOffset="32812">14170 1268,'0'24,"0"1,0 25,-25-1,0 25,25 0,0 1,-25-26,50 25,-25-24,50-1,-1 1,1-26,-1 1,1 0,24 0,-49-1,0-24,-25 25,0-25,0 25,-50 0,1-25,-26 0,1 24,0-24,-1 0,1-24</inkml:trace>
  <inkml:trace contextRef="#ctx0" brushRef="#br0" timeOffset="33156">14269 1441,'99'-25,"0"25,0 0,0 0,-25 0,1 0,-51 0</inkml:trace>
  <inkml:trace contextRef="#ctx0" brushRef="#br0" timeOffset="33375">14987 1169,'74'74,"-24"25,-1 25,1 24,-25 0,0 1,-25-26,0-24,-75 0,-24-49,-49-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1:10.71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669,'0'0,"25"0,0 0,49 0,26 0,24 0,24 0,-24-25,-24 25,-26-25,-24 0,-26 25,1-24,-25-1,0 0,0 0,-49 0,-1 1,0 24,1-25,-1 0,1 25,-1 0,25 25,25 49,0 50,-25 25,25-1,0-24,0 0,-24-25,24-49,0 24,-25-24,0-26,25 1,-50-25,26 0,-1 0,0-49,0-1,-24-49,24 0,50-25,49-25,75 26,-25 23,25 1,-25 25,-25 0</inkml:trace>
  <inkml:trace contextRef="#ctx0" brushRef="#br0" timeOffset="578">1042 148,'0'0,"25"25,0-25,24 50,26-50,-26 24,50 1,-49-25,0 0,-1 0,-49 0,25 0,-25 0,-25 0,-24 0,-1 0,-24 0,-1 25,26 0,-26 0,26 49,24 25,-25 25,25 0,1 24,-1 1,25-25,0 0,-25-50,25 0,0-24,0-25,0 24,25-24,24 0,1 0,24-25,26 0,-1 0,0 0,-25 0,-24 0,-25 0,0 0,-25-25,0 0,0-24,0-26,0-24</inkml:trace>
  <inkml:trace contextRef="#ctx0" brushRef="#br0" timeOffset="1125">1067 644,'-25'-25,"75"0,-1 25,1 0,24 25,-24-25,-1 50,-49-1,25 1,-25-25,-49 24,24 25,-50-49,1 25,0-25,24-25,50 0,-25 0,50 0,25-25,49 25,25-25,-25 0,25 0,-50-49</inkml:trace>
  <inkml:trace contextRef="#ctx0" brushRef="#br0" timeOffset="1500">2034 198,'0'0,"25"0,-25 0,0 0,0 0,-25 25,-49 74,-1-25,1 25,49 0,0-24,25 24,25-25,25 0,-26 1,1 24,0 0,-25-25,0 1,0-26,0-24,0 0,0-25,0 24,0-24,0-24,0-51,0-24,0-49,25-51,0 1</inkml:trace>
  <inkml:trace contextRef="#ctx0" brushRef="#br0" timeOffset="1828">2257 173,'50'-25,"-1"25,-24 0,0 0,-25 25,0 25,0-26,25 26,-25-25,25 24,-1-49,-24 25,25-25,-25 0,25 0,0 0,0 25,-1-25,26 49,0-24,-50 25,24-1,-24 1,0-1,-24 1,-1 0,0-26,0-24,0 25,1-25,-1 0,0 0,0 0,25 0,25 0,25 25,-1-25,26 25,-51-1,26 1,-50 0,0-25,-25 25,0-25,-24 0,-1-25,1 25,-1-25,0-24,26-1,-1 1,25-1,0 25,0 25,25 0,-25 75,24-1,-24 50,-24-50,-1 25,0-25,25-49,0 25,25-25,49-1,1-24,24 0,0-24</inkml:trace>
  <inkml:trace contextRef="#ctx0" brushRef="#br0" timeOffset="2641">3100 817,'-24'0,"-1"-24,25 24,25 0,24 0,26 0,-1 0,0 0,-24-25,-1 25,-24-25,0 0,0 25,-25-25,0 25,-25-49,0 24,-24-24,-1 24,0 25,1 25,-1 49,26 50,-1 24,25-48,0 23,0-73,25-1,-1-49,26 25,24-74,-24-1,24-24,-24-25,-25-25</inkml:trace>
  <inkml:trace contextRef="#ctx0" brushRef="#br0" timeOffset="3032">3571 371,'0'0,"50"0,24-49,1 49,-1-25,1 0,-26 25,1 0,-50 0,0 0,-25 0,0 0</inkml:trace>
  <inkml:trace contextRef="#ctx0" brushRef="#br0" timeOffset="3203">3671 545,'0'49,"0"26,-25-1,25-24,25-1,-25-24,24 0,1-25,0-25,0 0,-25-24,25 24,-25-50,0 26,-25-1,25 26,-25-1,25 50,-25 24,25 50,-25-24,1 73,-26-49,50 0,-25-24,0-26,25-24,0-25,0 0,25 0,50-74,24-1,-25 1,1-25,-26 25,1-25,-1 24,-49-49,0 25</inkml:trace>
  <inkml:trace contextRef="#ctx0" brushRef="#br0" timeOffset="3610">3894 25,'-25'-25,"25"25,-25 25,25 49,50 25,-1 50,1 24,-25 0,24 1,1-50,-25-25,24-50,26-24,-26 25,1-26,0-24,-50 0,24 0,-24 0,25-49,-25-25,25-25</inkml:trace>
  <inkml:trace contextRef="#ctx0" brushRef="#br0" timeOffset="3860">4464 718,'-25'75,"-49"24,0 25,-1-1,1 1,-1-74,51-1,-1-24,0 0,25-50,0 0,0-99</inkml:trace>
  <inkml:trace contextRef="#ctx0" brushRef="#br0" timeOffset="4047">4464 25,'25'0,"0"0,0 24,-25 1,0 0,24 24,-24-49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1:16.29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995,'0'0,"0"25,0-25,0 0,0 25,25-25,0-25,0-25,24 26,1-51,0 26,-1-1,1-24,-1 24,-24 25,0 25,-25 0,0 0,0 0,0 50,0 0,0 24,25 50,-25 25,49 24,1-24,-25-25,24-50,26 1,-26-26,26-24,-26 0,-24-25,0-25,0-25,0-49</inkml:trace>
  <inkml:trace contextRef="#ctx0" brushRef="#br0" timeOffset="422">868 623,'-24'75,"-51"24,26 50,-51 49,26 0,-25 25,0 1,24-51,26-49,49-25,-25-49,25-25,0 0,0-75</inkml:trace>
  <inkml:trace contextRef="#ctx0" brushRef="#br0" timeOffset="1219">1092 301,'0'0,"0"0,0 0,0 0,24 0,1 0,25 0,-25 0,24 0,1 0,-1 0,-49 25,25 0,-25 24,-25 1,-49 24,24-24,-24-1,24 1,26-25,-1-25,50 0,24 0,26 0,24-25,25-25,-25 1,-25 24,-24 0,-25 0</inkml:trace>
  <inkml:trace contextRef="#ctx0" brushRef="#br0" timeOffset="7188">2009 747,'0'25,"0"-25,0 0,0 25,0 0,25-1,24 1,1 0,24 0,-24 49,0-49,24 25,-24-1,-1-24,1 0,-50-25,25 25,-25-25,0 0,0 0,-100 24,-48 26,24 0,0-1,49-49</inkml:trace>
  <inkml:trace contextRef="#ctx0" brushRef="#br0" timeOffset="7782">2679 1392,'0'0,"0"25,0 0,0-25,-50 49,-24-24,-26 49,-24-24,-24-1,24-24,49 0,26-25</inkml:trace>
  <inkml:trace contextRef="#ctx0" brushRef="#br0" timeOffset="8625">3051 970,'0'-24,"0"-1,24 0,26-25,0 1,-1-1,1 26,-25-1,-25 25,0 0,0 25,0 74,0 25,0 24,24-24,26-24,0-26,-1-24,1-26,-1 1,1-25,-25 0,0-25,-25-49,24 0,1-1</inkml:trace>
  <inkml:trace contextRef="#ctx0" brushRef="#br0" timeOffset="8969">3770 549,'0'25,"0"49,-50 25,1 75,-51 24,1 25,0 0,0-24,49-1,25-74,1-25,24-49,0-25,0-25,0 0,0 0,0-50</inkml:trace>
  <inkml:trace contextRef="#ctx0" brushRef="#br0" timeOffset="9610">4291 301,'-25'0,"25"0,-25 0,25 0,0 0,25 0,24 0,1 0,-25 0,0 0,-25 25,0 24,0 1,-25 0,-25-1,1 1,24-1,0-24,25 0,0 0,25-25,49 0,1 0,49 0,-25-25,-74 0,24 0</inkml:trace>
  <inkml:trace contextRef="#ctx0" brushRef="#br0" timeOffset="10813">4291 1268,'24'0,"-24"0,0 0,0 0,0 0,0 25,0 0,0 49,0-24,-49 24,-1 0,-24 1,-25-26,49 1,0-25,1-25,24 0,0 0,25 0,0-25,0-25,-25-24,25-25,0 24,25 1,0 49,25 0,24 25,0 75,26-1,-51 25,26 0,-26-24,1-26,-25-24,-1 0,1-25,-25 0</inkml:trace>
  <inkml:trace contextRef="#ctx0" brushRef="#br0" timeOffset="11516">5084 673,'0'0,"-25"50,-24 49,-1 49,1 1,24 25,0-75,25 25,-25-50,50-24,25-25,-1-25,1 0,-25 0,-1 0</inkml:trace>
  <inkml:trace contextRef="#ctx0" brushRef="#br0" timeOffset="12657">5506 698,'0'0,"0"49,-25 50,0 25,25-24,-49 24,24-50,25 0,-25 1,25-50,0-1,25-24,-25-24</inkml:trace>
  <inkml:trace contextRef="#ctx0" brushRef="#br0" timeOffset="12891">5853 574,'0'0,"0"49,0 26,0-1,0 0,-25 1,25-1,0-24,25-1,25 26,-26-50,26 49,-25-49,0 0,-25 24,0-24,0 0,-25-25,0 25,-49-25,24 24,0-24,-24-24,49-1,0-50</inkml:trace>
  <inkml:trace contextRef="#ctx0" brushRef="#br0" timeOffset="13188">5853 698,'99'-25,"-24"25,-1 0,-24 0,-1 0,-24 0,0 0</inkml:trace>
  <inkml:trace contextRef="#ctx0" brushRef="#br0" timeOffset="13375">6324 400,'50'99,"-1"1,1 48,-25 1,0 49,-25-24,0-50,-25-25,0-25,-49-24,24 0,-49-26,24 1</inkml:trace>
  <inkml:trace contextRef="#ctx0" brushRef="#br0" timeOffset="13907">6771 946,'0'24,"24"-24,26 25,0-25,24 0,25-25,0 25,1 0,-26 0,0-24,-49 24</inkml:trace>
  <inkml:trace contextRef="#ctx0" brushRef="#br0" timeOffset="14110">6895 1144,'49'0,"1"25,49-25,0 0,-24 0,-1-25,25 0</inkml:trace>
  <inkml:trace contextRef="#ctx0" brushRef="#br0" timeOffset="14297">7614 549,'-25'0,"25"0,0-25,25 25,24-25,1 1,49-1,-24 25,-51 0,26 0,-50 0,25 0,-25 49,0 1,0 49,0 25,0 25,0 0,25 24,-1-24,-24-25,25-50,0 1,25-26,-26-49,1 0,0 0,-25 0</inkml:trace>
  <inkml:trace contextRef="#ctx0" brushRef="#br0" timeOffset="14657">8283 499,'-24'0,"-1"50,-25 74,-24 49,-1 51,26-1,-50-25,49-24,0-50,26-25,24-50,0-24,0-25,0 0,0-49,0-1</inkml:trace>
  <inkml:trace contextRef="#ctx0" brushRef="#br0" timeOffset="14954">8358 53,'49'-25,"-24"25,0-25,49 25,-24 25,-25 25,0 24,-1-24,-24 24,-24 1,-1-26,0-24,25 0,0-25,74 25,1-50,-1 0,25 0,-24 0</inkml:trace>
  <inkml:trace contextRef="#ctx0" brushRef="#br0" timeOffset="16829">8606 1194,'-25'0,"25"0,-25 0,25 0,-25 0,1 24,24-24,-25 75,0-26,0 26,25-26,-25 1,25-25,25 24,0-49,0 25,24-25,26-25,-1-24,-49 24,25-49,-50 49,0-50,0 1,-25 49,0-49,0 49,0 0,-24 50,24 0,25 24</inkml:trace>
  <inkml:trace contextRef="#ctx0" brushRef="#br0" timeOffset="17235">8730 1689,'0'0,"25"25,-25-25,24 0,1 0,0 0,25 0</inkml:trace>
  <inkml:trace contextRef="#ctx0" brushRef="#br0" timeOffset="17422">9127 1144,'0'0,"0"25,-25 24,0 1,0 24,0-24,25 24,-24-49,48 25,-24-26,50-24,0 0,24-24,0-1,-49 0,0-24,-25-1,0 0,-25 1,-24-1,-1 1,25 24,-24 25,49 0</inkml:trace>
  <inkml:trace contextRef="#ctx0" brushRef="#br0" timeOffset="17750">9598 970,'0'0,"-25"0,0 50,0 0,25-1,-24 26,48 24,1-25,25 1,-1-51,-24 26,25-50,-1 25,-24 24,0-24,-25-25,0 50,0-26,0 1,0 0,-50 0,26-25,-26 0,-24 0,-1 0</inkml:trace>
  <inkml:trace contextRef="#ctx0" brushRef="#br0" timeOffset="18063">9598 1070,'124'0,"-25"0,0 24,-49-24,-1 0</inkml:trace>
  <inkml:trace contextRef="#ctx0" brushRef="#br0" timeOffset="18594">10491 499,'0'-24,"-25"24,25 0,-25 24,0 1,0 50,25 49,-24 49,-1 25,25 1,0-26,-25 1,25-50,25-50,24 1,26-51,-1 1,1-50,-26 1</inkml:trace>
  <inkml:trace contextRef="#ctx0" brushRef="#br0" timeOffset="18907">10887 673,'0'25,"0"0,0 74,0 25,0 0,0 24,-24-48,24-1,0-50,0-24,0 0,49-25,1 0,-25-50</inkml:trace>
  <inkml:trace contextRef="#ctx0" brushRef="#br0" timeOffset="19157">11259 599,'0'0,"0"49,-24 1,24 24,0 0,0 1,49-26,1 26,24-26,1-24,24 25,-50-25,-24-1,-25 26,25 0,-25-50,0 24,-25 1,-24-25,-1 50,-24-50,-1 25,-24-25,25 0,24-75,0 26</inkml:trace>
  <inkml:trace contextRef="#ctx0" brushRef="#br0" timeOffset="19454">11309 623,'99'0,"-24"0,-1 0,25 0,-49 0,-26 0,26 0</inkml:trace>
  <inkml:trace contextRef="#ctx0" brushRef="#br0" timeOffset="19657">11706 326,'49'49,"1"1,24 49,25 50,-49 24,-25 26,0-26,-25-24,0-50,0-24,-25-1,-25-24,-49-1,0-24,0 0</inkml:trace>
  <inkml:trace contextRef="#ctx0" brushRef="#br0" timeOffset="20750">12326 822,'0'0,"-25"0,74-25,1 25,24 0,26 0,-26 0,25 25,-49-25,-1 24</inkml:trace>
  <inkml:trace contextRef="#ctx0" brushRef="#br0" timeOffset="20938">12301 1169,'49'0,"-24"0,50 0,24 0,0 0,0-50,0 25,1-24</inkml:trace>
  <inkml:trace contextRef="#ctx0" brushRef="#br0" timeOffset="21141">13070 549,'24'0,"26"0,24 0,1 25,24 0,-25-1,1 1,-50 25,-25-1,-25 50,-25 25,-74-49,25 24,49-25,1 1,49-50,49-1,26 1,24-50,25-24,-25 24,0-25,-49 1,0-26</inkml:trace>
  <inkml:trace contextRef="#ctx0" brushRef="#br0" timeOffset="21469">13838 375,'-24'0,"24"0,0 25,0 25,0 24,0 25,24 1,-24-1,25 0,25 0,-25-25,-1-24,26 24,-25-49,0 0,-1 0,1 0,-25-1,25 1,-25 0,25 0,-25 0,0-1,0-24,0 25,0 0,-25-25,0 49,-24-49,-1 25,0-25,-24 0,0 0,-1 0,-24-49,49-26</inkml:trace>
  <inkml:trace contextRef="#ctx0" brushRef="#br0" timeOffset="21860">13814 499,'49'0,"26"0,24 0,0 0,0 25,-24-25,-26 0,-24 25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1:42.8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50,'0'0,"0"0,0 0,0 0,25 0,-25 0,0 0,25 0,0 0,49-50,25 1,-25-1,25 1,-25 24,-49 0,0 25,-25 25,0 24,0 1,0 0,74-26,0 1,1-25,24-25,-50-24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1:45.5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5 446,'0'0,"0"0,0 0,0 0,0 0,25 0,24 0,1-24,25-1,-26 25,1-25,-25 25,-25 0,0 50,0 24,-50 50,-24-25,-26 25,1-25,49-24,-24-26,49 1,0-50,25 0,0-25,0-49</inkml:trace>
  <inkml:trace contextRef="#ctx0" brushRef="#br0" timeOffset="312">175 446,'25'50,"0"49,-1 0,1 0,25-24,0-26,-1-24,-24 0,25 0,-26-25,-24-25,25 0,-25-49</inkml:trace>
  <inkml:trace contextRef="#ctx0" brushRef="#br0" timeOffset="515">796 0,'0'25,"24"49,-48 25,24 25,-25-49,25-1,0-24,25-25,-1-1,1-24,0-24,25-1,-26-25,26-24,0 24,-25 1,-1 24,-24 50,0-1,25 26,-25 0,25-1,0 1,0-1,-25 1,25 0,-50-1,-25 1,-24 24,-26-24,-24-1,25 1,-25-1,24 1,26-50,49 25,0-25,50 0,25 0,49 25,0-25,-24 24,24 1,-24-25,-26 25,1-25,0 0,-26-50,26 1,0-1,-25 25,-1-49,26 0,0-50</inkml:trace>
  <inkml:trace contextRef="#ctx0" brushRef="#br0" timeOffset="1062">1515 0,'0'0,"-24"74,24 75,-50 74,25 25,-24 0,-1-25,25-49,0-50,25-50,0-49,0 0,25-75,0 1,0-26,0-24</inkml:trace>
  <inkml:trace contextRef="#ctx0" brushRef="#br0" timeOffset="1312">1689 223,'0'0,"0"0,25 25,-25 0,25 0,0 24,0-24,-1 25,1-26,-25 1,25-25,0 25,0-25,-25 0,24 25,-24-25,0 25,0-1,0 26,-24 0,-51 24,26-25,-26 1,25 0,1-26,24-24,25 0,0 0,0 0,50 25,-26 0,51 0,-1 0,1-25,-26 24,26-24,-50 0,24-24,-24-26,0 0,0 1,-25-26,25-24,0-25,-25-24,0-1,24 50,-24-1,0 51,0 24,0 25,25 50,-25 24,25 100,0 74,-50 24,-49 26,49-50,0-25,0-25,25-99,-25-24,25-51,0-24</inkml:trace>
  <inkml:trace contextRef="#ctx0" brushRef="#br0" timeOffset="2328">2881 174,'0'0,"0"0,0 0,-25 24,0 1,-25 25,-24-1,49 26,0 24,1 0,24 25,24-25,-24 0,25 1,-25-26,25 0,-25-24,25-25,-25 0,0-25,0 0,25-25,-25-25,0 1,0-1,0-24,24-26,1 1,50 25,-1-25,26 49,-1 1,0 24,0 25,-24 0,-25 0,-26 0,-24 0,25 0,-25 0,0 0,0-25,-25 25,1-25,-1-24,0-1,-25 25,1-24,-1-1,0 0,26 50,-1-24,25 24,-25 49,25 26,0-1,25 50,-25 25,0-25,-25-25,25-25,0-24,0-25,-25-1,25-24,0-24,0-1,25 0,-25-25,50 1,-1-1,26 25,-1 1,1 24,-26 0,1 24,-25 26,-25 24,-25 1,-25 24,-49-25,24 1,1-26,49-24,0 0,1-25,24 0,24 0,51 0,-1-25,26-24,-1 24,25-25,-50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1:49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280,'0'0,"0"0,0 0,25 0,0 0,0-25,49-25,-24-25,24 26,1-1,-26 0,-24 25,0 0,-25 50,0 100,0 24,0 0,25 26,-1-76,26 1,0-50,24-25,1-25,-26 0,1-25,-25-25</inkml:trace>
  <inkml:trace contextRef="#ctx0" brushRef="#br0" timeOffset="328">844 906,'-75'125,"1"24,-50 75,0 25,0 26,0-51,24-50,51-24,-1-76,50-49,0 0</inkml:trace>
  <inkml:trace contextRef="#ctx0" brushRef="#br0" timeOffset="719">99 582,'0'0,"25"-25,0-24,50-1,-1-25,25 25,-49 25,-1 25,1 50,-25 25,0 24,-25 1,-25-25,50-25,24-50,51 0,-1-50,0-25</inkml:trace>
  <inkml:trace contextRef="#ctx0" brushRef="#br0" timeOffset="1000">1166 483,'0'-25,"-25"0,25 25,0-50,0 50,-24-25,73 25,1 0,0 0,-1 0,-24 25,-25 50,0-1,-25 1,0 0,1-25,24-25,24-25,51-25,24 0,50-50,0 0</inkml:trace>
  <inkml:trace contextRef="#ctx0" brushRef="#br0" timeOffset="1750">1588 1155,'0'25,"0"-25,25 0,0 0,24-25,26 25,24 0,25 0,-25 0,0-25,1 25,-26 0,-49 0,0 0,-25 0</inkml:trace>
  <inkml:trace contextRef="#ctx0" brushRef="#br0" timeOffset="1984">1662 1404,'50'25,"25"0,-1-25,50 25,0-50,0 0,-49 0,-1 0,-49 1,0-1</inkml:trace>
  <inkml:trace contextRef="#ctx0" brushRef="#br0" timeOffset="6937">3226 109,'0'0,"0"-25,0 25,0 0,0 0,0 50,0 74,0 26,0-1,0 26,-25-51,25-24,0-25,-25-50,25 0,0-1,0-24,0 0</inkml:trace>
  <inkml:trace contextRef="#ctx0" brushRef="#br0" timeOffset="7265">3846 134,'0'0,"0"0,0 0,-25 50,-25 24,26 26,-26 50,25 24,0-50,25 1,-25-50,25-25,50-25,-25-1,74 1,-49-25,-1-49,1 24,-25-25,0 0,-25 0,0-25,-25 26,-25 24,25 25,-24-25,24 25,25 0</inkml:trace>
  <inkml:trace contextRef="#ctx0" brushRef="#br0" timeOffset="7703">4739 458,'0'0,"25"0,0-25,-25 25,0 0,0 0,0 25,0 25,-25 24,-50 26,-24-25,25-1,-1-24,26 0,24-50,0 0,25 0</inkml:trace>
  <inkml:trace contextRef="#ctx0" brushRef="#br0" timeOffset="7937">4342 333,'0'25,"25"50,24 24,26 26,-1-25,25-51,-24 1,-25-25,-26 0,1-25,0 0</inkml:trace>
  <inkml:trace contextRef="#ctx0" brushRef="#br0" timeOffset="11515">5508 308,'0'0,"0"0,-25 0,25 0,-25 0,25-25,-49 25,24 0,0 0,0 0,1 25,-1 75,-25 0,25 24,0 1,25-26,0-24,0-25,50-50,25 25,-26-25,26-50,24 0,-25 0,1-49,-26 24,-49 0,25 0,-50 1,0 24,-24 0,-26 25,1 0,24 25,26 25,-1 0,25 0,0 0,0 25</inkml:trace>
  <inkml:trace contextRef="#ctx0" brushRef="#br0" timeOffset="11969">5880 881,'0'25,"25"0,-25-25,0 0,0 0,25 0,0-25,-1 0,26-25</inkml:trace>
  <inkml:trace contextRef="#ctx0" brushRef="#br0" timeOffset="12187">6252 59,'0'0,"0"50,0 25,0 49,0 1,0-1,0-24,0-25,0-25,25-1,0-24,0-25,24-25</inkml:trace>
  <inkml:trace contextRef="#ctx0" brushRef="#br0" timeOffset="12422">6649 9,'0'0,"0"0,0 50,0 0,25 25,-25 24,25-49,0 0,-1 0,26-25,0 0,-1 0,1-1,0 1,-26 0,1 0,0 0,0 0,-25 0,0 0,-25 0,0 0,-24 0,-26-1,26 1,-26-25,1 0,24-25</inkml:trace>
  <inkml:trace contextRef="#ctx0" brushRef="#br0" timeOffset="12781">6773 9,'100'0,"-1"0,-50 0,1 0,0 25,-26 0,1-25</inkml:trace>
  <inkml:trace contextRef="#ctx0" brushRef="#br0" timeOffset="13453">3151 1330,'0'0,"0"0,0 0,25 0,25 0,-1 0,26 0,-1 0,25 0,-24 0,49 0,-50 0,1 0,24 0,0-25,-25 25,1 0,24 0,0-25,1 25,-26 0,0 0,1 0,-25 0,24 0,0 0,-24 0,24 0,-24 0,24 0,1 0,-25 0,-1 0,1 0,-1 0,1 0,0 0,24 0,25 0,-24 0,-1 0,1 0,-26 0,1 0,-1 0,-24 0,25 25,24-25,-24 25,24-25,-24 0,0 0,-1 25,1-25,-1 24,1-24,0 0,24 0,-24 0,24 0,-24 0,-1 0,1 0,-25 0,-25 0,0 0,0 0,0 0,-25-24</inkml:trace>
  <inkml:trace contextRef="#ctx0" brushRef="#br0" timeOffset="14984">3821 2177,'0'0,"0"0,-25 0,0-25,25 25,-24 0,-1-25,25 25,-50 0,50 0,-25 0,0 0,25 0,-49 0,24 0,0 25,0 49,25 26,0-25,-24 24,24-24,0-25,49-25,-24-25,25 0,49 0,-49-25,-1-50,1 25,-1-24,-24 24,-25-25,0 0,0-24,0 49,0 0,-49 25,49 25,-25 0,0 0,0 25,25 25,0 0</inkml:trace>
  <inkml:trace contextRef="#ctx0" brushRef="#br0" timeOffset="15500">4168 2575,'25'0,"-25"25,0-25,0 0,25 0,-25 0,0 0</inkml:trace>
  <inkml:trace contextRef="#ctx0" brushRef="#br0" timeOffset="15922">4689 2177,'0'0,"0"0,-25 49,25 1,-24 25,-1 0,25-25,0-1,-25-24,50-25,24 0,1 0,-25 0,25-25,-1 0,-24-24,-25-1,25 0,-25-25,0 1,-25 24,0 0,-24 25,24 25,0-25</inkml:trace>
  <inkml:trace contextRef="#ctx0" brushRef="#br0" timeOffset="17531">5508 2127,'25'-25,"-25"-25,0 25,0-25,25 25,-25-24,0-1,0 25,0 0,0 0,-50 25,0-25,-24 25,24 50,1 25,-1-25,25-1,25 1,0-25,0 0,25-25,25 0,-1-50,26 25,-1-25,-24 1,-25 49,-1-25,1 25,-25 0,0 99,-25 26,-24 49,-26 50,-24-49,74-26,-49-49,49-25,25-50,0 0,0-25,0-25,50-25,-25-50</inkml:trace>
  <inkml:trace contextRef="#ctx0" brushRef="#br0" timeOffset="18031">6004 1703,'25'0,"-25"25,0 0,0 25,0 0,0 49,0-24,-25 0,25 0,0-26,25 1,0-25,0 0,24 0,-24-25,0 25,24 0,-49 0,25 0,0 0,0-1,-25 1,25 0,-25 0,0 0,0 0,0-25,0 25,0 0,-25 25,-25-25,25-25,-49 25,24-25,1 24,-26-24,1 0,24 0,1-24,-1-1,25-50,25-50</inkml:trace>
  <inkml:trace contextRef="#ctx0" brushRef="#br0" timeOffset="18484">6079 1878,'74'25,"0"0,1-25,-1 24,-24-24,0 0,-26 0,26 0,-50-24</inkml:trace>
  <inkml:trace contextRef="#ctx0" brushRef="#br0" timeOffset="19906">7915 1355,'0'0,"0"0,24 0,51 0,-1 0,1 0,-1 0,0 0,1 0,-50 0,0 24,-25-24</inkml:trace>
  <inkml:trace contextRef="#ctx0" brushRef="#br0" timeOffset="20094">7840 1778,'0'0,"25"0,49 0,1 0,24-25,0 0,0 0,-24-25</inkml:trace>
  <inkml:trace contextRef="#ctx0" brushRef="#br0" timeOffset="20312">8808 1180,'0'0,"0"-25,0 0,24 25,26-25,0 25,-1 25,1-25,0 25,-1 0,-24 25,0-25,-25 50,-25-1,-49 1,-1 25,-24-26,24 1,26-50,49 25,0-50,25 0,24 0,51-25,-26-25,0 0,26 1,-26-26,0 0</inkml:trace>
  <inkml:trace contextRef="#ctx0" brushRef="#br0" timeOffset="20703">9453 906,'0'0,"25"0,-25 50,0 0,0 0,0 49,0-24,0 0,0-25,24 24,1-49,25 25,-1-25,1 0,0 0,-26 0,1 0,0-1,0 1,0 0,-25 25,0-25,0 0,-25 0,-25 0,1 0,-26 0,1-25,-25 0,24 0,1 0,-1-25,50-50</inkml:trace>
  <inkml:trace contextRef="#ctx0" brushRef="#br0" timeOffset="21109">9577 956,'74'0,"25"0,-24 0,-26 0,1 0,0 0,-1 25,-49 0,25 0</inkml:trace>
  <inkml:trace contextRef="#ctx0" brushRef="#br0" timeOffset="21375">10172 1903,'0'0,"0"0,0 25,0-50,0 0</inkml:trace>
  <inkml:trace contextRef="#ctx0" brushRef="#br0" timeOffset="21969">10470 1205,'0'-25,"0"25,0-25,50 0,24 0,0 1,1 24,-26 0,1 0,-25 49,-25 1,-50 50,-24-25,-25 24,49-49,0 0,26-25,-1 0,50 0,24-25,1-25,49 0,0-25,0-25,1 0,24-24,-50 24,1-25,-51 26,1-1,0 25,-25 25,0 0,-25 25,0 0,1 0,24 25,-25 50,25 0,0 24,-25 26,0-1,0-24,25 0,0-26,0-49,25 0,25 0,24-25,-24-25,-25 0,24-24,-49 24,25-25,-25 0,-25 0,0 25,-24 0,-1 0,50 25,-25 0</inkml:trace>
  <inkml:trace contextRef="#ctx0" brushRef="#br0" timeOffset="22640">11859 956,'0'0,"0"0,0 0,0 0,25 0,25 0,-1 25,1 0,0 25,-26-1,1 1,-50 25,-24-25,24 0,-25-25,1-1,49 1,0 0,24 0,1 0,50 25,-1-25,1 25,-26 24,-24 1,0 0,-25 25,-75-26,1 1,-75 0,25-50,0 0,0-25,50-25,24-25</inkml:trace>
  <inkml:trace contextRef="#ctx0" brushRef="#br0" timeOffset="23484">12802 1031,'-25'0,"25"0,0 0,-25 0,50 0,-25 25,25-25,0 25,24-25,1 49,0-24,24 25,1-25,-1 25,0-25,-24 0,-25 0,0-25,-25 0,0 0,0 24,-50 1,-74 0,0 50,-50-50,50 25,75-25</inkml:trace>
  <inkml:trace contextRef="#ctx0" brushRef="#br0" timeOffset="23937">13794 1081,'0'0,"0"0,25 0,0 0,49 0,-24 0,24 0,1 24,-50 26,24 0,-49 25,0-25,-49 49,-51-24,1 0,0-1,25-49,49 25,25-25,49 0,26-25,49-25,0 0,0-25,-25-24,0-1,-24 0</inkml:trace>
  <inkml:trace contextRef="#ctx0" brushRef="#br0" timeOffset="24281">14613 757,'0'-25,"0"75,0-1,0 51,0 0,0-1,0 1,-25 0,50-1,25-49,-1 25,-24 0,25-26,-25 1,-1 0,-24-25,25 25,-25-25,25 0,-25 24,0-24,0 0,0 0,-50 25,-24-25,0-25,-26 25,26-25,-1-25,1 0,24-50</inkml:trace>
  <inkml:trace contextRef="#ctx0" brushRef="#br0" timeOffset="24656">14787 956,'74'50,"1"-25,-1 25,0-1,1-24,-1 0,-24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2:15.09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46 0,'25'25,"0"0,24 0,-24 25,0-50,-1 25,1 0,0-25,-25 0,0 0,0 0</inkml:trace>
  <inkml:trace contextRef="#ctx0" brushRef="#br0" timeOffset="235">0 728,'0'0,"0"25,0-25,25-25</inkml:trace>
  <inkml:trace contextRef="#ctx0" brushRef="#br0" timeOffset="360">618 828,'25'26,"-25"-1,0 0,0-25,0-25,0-5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52:15.7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845,'0'0,"-25"25,50-25,24 25,51-50,-1 0,25 0,0 0,-24 0,-26 25,-24-24,-25 24,-25 0,0 0,0-25,-25 25,-25 0,25-25,-24 25,-1-25,25 25,25 0,-25 0,25 50,0 24,25 75,-25 25,0 25,-25-50,1 0,-1-49,-25-51,25 1,0-25,-24-25,24-25,0-25,0-24,0-50,25-25,75-50,-1 25,51 25,24 24</inkml:trace>
  <inkml:trace contextRef="#ctx0" brushRef="#br0" timeOffset="485">944 497,'0'-25,"-25"25,25-25,0 25,74 0,-24 0,24 0,26 25,-51-25,1 0,0 25,-25-25,-25 0,0 25,0-25,-25 25,-25 0,0 24,-49 51,0 24,-25 25,49 25,25-25,25 25,25-50,25 1,25-51,0-24,-1-25,26-25,-1 0,1-25,-25 0,24 0,-49 0,25-24,-50 49,0-25,0 25,0-25,0 25,-25-25,0 0,0-24,-25-1,1 0,-26-49,26-1,-1 26,25-26,0 26,25 49,-25-25,50 25,25 25,24 0,1 0,-1 0,1 0,-50 25,0 25,-25 0,-50 24,-49 26,-1-1,1-24,0-51,49 26,25-50,0 25,50-50,50-25,49 1,0-51,50 1,0 24</inkml:trace>
  <inkml:trace contextRef="#ctx0" brushRef="#br0" timeOffset="1578">2136 472,'0'0,"25"0,-25 0,0 0,0 0,-25 25,0 0,0 0,-24 0,24-1,-25 1,25 0,0 0,0-25,25 25,0-25,0 25,25-25,0 0,25 0,0 25,-26-1,1 26,-25 50,-25-1,-49 50,24-25,25-24,0-26,50-24,25-25,25 0,-1 0,-24-25,-1 0,-24 24,-50 1,-49 25,24-25,-24 0,49-25,0 0,25-50,0-25,50-49,24-25,26-50</inkml:trace>
  <inkml:trace contextRef="#ctx0" brushRef="#br0" timeOffset="2188">2608 422,'74'-49,"-74"24,25 25,-25-25,25 25,0 0,25 0,24 0,-24 0,-1 25,-49-25,25 50,-74-26,-26 51,1-25,24-50,0 25,50-25,-25 0,50 0,25-25,0 25,-1 0,1 25,0-1,-26 26,1 0,-25 0,0-1,0 1,0-50,-25 25,1-25,24 0,-25 0,25 0,0 0,0 0,0 0,0 0,0 25,0 0,0-1,0 1,0-25,0 0,0 0,0 0,0 0,-25 0,0 0,-25-49,26-1,-1 0,-25 0,0 26,26-1,-1 0,0 25,25 0,0 74,-25 26,25 74,0 25,-25-1,25-48,25-51,50-49,24-26,-25-24,26 0,-1-49,0-26</inkml:trace>
  <inkml:trace contextRef="#ctx0" brushRef="#br0" timeOffset="3188">3527 547,'-25'0,"25"0,-25 25,0 24,25 76,-24 24,24 49,0 1,0-50,-25-49,50-1,-25-74,0 0,0-25,0 0,24-25,-24-25,25-49,-25 0,25-26,-25-24,0 25,25 49,0 26,0 24,24 25,26-25,24 25,1 0,-1 0,0 0,-24-25,-1 25,-49-25,0 25,-25 0,0-25,0 1</inkml:trace>
  <inkml:trace contextRef="#ctx0" brushRef="#br0" timeOffset="3610">4148 348,'0'50,"0"49,0 50,0 25,-25 50,25-50,-25-25,25-50,25-24,0-50,0-25</inkml:trace>
  <inkml:trace contextRef="#ctx0" brushRef="#br0" timeOffset="4078">4670 1118,'0'0,"0"0,0 0,0 0,-25 0,25 25,0-25,0 25,-25 25,25-1,-25 26,25 0,0-26,25 1,25-25,-26-25,26 25,0-50,-1 0,1-50,0 26,-1-26,-24 25,0-24,-25 24,-25 0,0 1,-24-1,-26 50,26 0,-26 0,25 25,26 0,24 0,-25 24</inkml:trace>
  <inkml:trace contextRef="#ctx0" brushRef="#br0" timeOffset="4766">5291 1715,'0'49,"-50"-24,0 0,-24 0,-1-25,1 0</inkml:trace>
  <inkml:trace contextRef="#ctx0" brushRef="#br0" timeOffset="5531">5812 646,'25'0,"0"-25,0 25,24 0,-24 0,0 0,0 25,0 25,-25 0,0 24,-25 26,-25-26,1 1,24-51,25 26,49-25,1-25,0 0,-1 25,-24 25,-25 49,0 0,-49 26,-1-26,25-49,0-1,0-49,50 0,0-49,25-1,24-74,26 0,-26-50,1 0,-1 49,1 1,-26 74,-49 26,0-1,0 25,0 49,0 1,0 50,0 49,-49-25,-26 0,1 0,-1-74,1 0,49-50</inkml:trace>
  <inkml:trace contextRef="#ctx0" brushRef="#br0" timeOffset="6047">6632 1267,'74'50,"1"25,-25-1,-1 1,-49-25,0-26,0 1,0-25</inkml:trace>
  <inkml:trace contextRef="#ctx0" brushRef="#br0" timeOffset="6469">7303 671,'0'0,"0"0,24 0,-24 50,25 49,0-24,0-1,0-24,0-25,24 0,1-25,-25 0,0 0,0-25,24-25,1-24</inkml:trace>
  <inkml:trace contextRef="#ctx0" brushRef="#br0" timeOffset="6641">7799 671,'0'-25,"0"75,0 24,-49 26,-26 74,-24-25,0 0,-1-50,26 1,24-50,0-50,25 24,25-48,-24-26,73-50,1-24,74-25,50 25,-25 49,25 26,-50 49,-49 49,-26 51,-49 24,0 25,-49-25,-51-24,26-51,-1 1,26-50,24 0,0 0,25-99,0-26,50-49,49-24,25-1</inkml:trace>
  <inkml:trace contextRef="#ctx0" brushRef="#br0" timeOffset="7266">8669 248,'25'0,"0"50,24-25,-49 0,25 25,-25-26,0 1,0 0,0 25,0 0,-74-26,-1 26,25-25,-49 0,49-25,25 25,25-25,0-25,100-25,-1 25,50 0,0 25,0-24,-25 24,-49-25,-25 25,-25 0,-25 0,-25 0,25 0</inkml:trace>
  <inkml:trace contextRef="#ctx0" brushRef="#br0" timeOffset="7625">8892 746,'50'99,"0"0,-25 26,-1-1,-24 0,0-24,0-26,-49 1,-26-26,26-24,-26 0,1-25,24 0,25 0,0-74</inkml:trace>
  <inkml:trace contextRef="#ctx0" brushRef="#br0" timeOffset="7813">8768 696,'25'0,"-25"50,0 74,-50 25,-74 0,0 0,0-49,74-51,0-24</inkml:trace>
  <inkml:trace contextRef="#ctx0" brushRef="#br0" timeOffset="8250">9712 0,'0'0,"0"25,-25 25,25 24,0-24,25 24,0-49,25 0,-1-25,26 0,-1 0,-24-50,0 25,-1 1,-24-1,0 25,-25 0,-74 25,-1 24,-49 1,0 25,-25-1,49-24,51-25,-1-25,75 0,49-25,26 25,24-50,50 25,-50 0,-25 25,-49 0,-25 0,-75 50,-24 0,-26 24,-24 1,0-25,24-25,76-1,-1-24,25-24,25-1,49-50,25 25,26 1,-26-1,0 50,-49-25,-25 50,-50 25,-25 24,-49 1,-25 24,24-49,1 25,49-51,1-24,24 0,50-24,49-1,26-25,-1 0,25 25,-24 1,-26 24,-49 0,0 24,-50 51,-74 0,-1-1,-24 25,-25-24,25 0,24-26,51-49,-1 25,25-50,50-24,25-1,24 0,1 25,-1 0,1 25,-1 0,-24 0,25 0,-26 0,1 0,0 0,-26 0,1 0,0 0,-25 0,0 25,-25 0,-24 50,-1-26,-49 26,24 0,0-26,51 1,-1-25,50 0,24-25,51 0,-1-50,25-25,0 1,1-26</inkml:trace>
  <inkml:trace contextRef="#ctx0" brushRef="#br0" timeOffset="9500">10805 422,'0'25,"25"-25,0 0,49 0,1 25,-1-25,1 0,-1-25,1-24,-1 24,-49 0,0 0,-25 0,-25 25,0-25,1 0,-1 25,-25 0,0 0,26-24,-26 48,0 26,1 25,-1-1,25 1,0-1,25-24,25-25,50 0,-1-50,1 0,24 0,-49 0,-26 25,1 0,-25 0,-74 50,-1 50,-24-1,0 0,49-24,50-1,25-24,49-25,1-25,24 0,0 0,-24-25,-25 25,-26-25,-24 25,0-25,-24 25,-26 0,0-24,-24 24,-26-25,26 0,-25 25,-1-25,1 25,24 25,26 0,24 24,25 1,74 25,26-1,-1 1,50 24,0 1,0-26,0 1,-49-26,-1-24,-49-25,-1 0,-24 0,0-25,0-24,-25-1,0-24,0-26</inkml:trace>
  <inkml:trace contextRef="#ctx0" brushRef="#br0" timeOffset="10328">11774 373,'-25'-25,"0"0,25 25,0 0,25 0,0 0,0 50,-25 24,25-24,-25 25,-25-1,0 1,-25-26,-24 1,24-25,25-25,0 25,0-25,25 0,0 0,0 25,0 24,0 1,0 25,-24-26,24-24,0 0,0-25,24 0,-24 0,0 0,25-25,0-25,25 1,0-1,49 25,-25 0,-24 50,0 50,-50-1,0 1,-25 24,-50-24,26-50,-26 0,1-1,-1-48,25-26,1 0,49-49,0-26</inkml:trace>
  <inkml:trace contextRef="#ctx0" brushRef="#br0" timeOffset="11125">12594 746,'0'0,"0"0,0 0,24-25,26 25,0-25,49 25,25-25,-24 0,24 25,-25 0,-49-25,-25 25,-25 0,0 0,-25 0,-25 0,25-25</inkml:trace>
  <inkml:trace contextRef="#ctx0" brushRef="#br0" timeOffset="11328">13066 447,'-25'-25,"25"1,-25 24,25 0,0 49,25 26,0 49,-1 25,-24-24,0-1,0-25,-24-24,-26-1,0-49,1 0,-26-50,25 0,-24-24,24-26,0 0,26-24,24 0,24 24,26 50,25 0,24 1,0 24,1 0,-51-25,1 25,-25 0,-25-25,0 0,0 25,-25-25,-25-25</inkml:trace>
  <inkml:trace contextRef="#ctx0" brushRef="#br0" timeOffset="11719">12718 298,'-75'25,"50"50,-24 74,-1 50,25 49,25-24,0-50,75-25,74-75,0-49,25-25,24-25,-49-24</inkml:trace>
  <inkml:trace contextRef="#ctx0" brushRef="#br0" timeOffset="12172">13786 845,'-25'0,"25"25,0 49,-25 1,25-1,0 1,25-25,0-1,25-49,24 0,-24-24,0-51,-1 25,-24 1,0-26,-25 25,-25 1,-25-1,-24 25,-1 0,26 25,24 25</inkml:trace>
  <inkml:trace contextRef="#ctx0" brushRef="#br0" timeOffset="12828">12817 820,'0'0,"0"25,0-25,25 25,0 0,0 0,0-1,24-24,-24 25</inkml:trace>
  <inkml:trace contextRef="#ctx0" brushRef="#br0" timeOffset="13500">14457 1367,'0'25,"0"-25,0 0,0 0,0 0</inkml:trace>
  <inkml:trace contextRef="#ctx0" brushRef="#br0" timeOffset="13703">14929 820,'-25'0,"25"0,-50 0,25 25,-24 25,24 49,0 0,0-24,50 0,25-51,24 1,25-25,1-49,-26-1,26-25,-51 26,1-26,-50 25,-25 1,-49 24,-26 0,26 0,-1 0,26 25</inkml:trace>
  <inkml:trace contextRef="#ctx0" brushRef="#br0" timeOffset="14063">16071 820,'-25'-50,"-24"1,24-26,0 1,25-1,-25 0,0 26,1 49,-1-25,-25 75,0-1,25 26,1-1,24 1,24-25,1-1,75-49,-26 0,1-24,-1-1,-24 0,0-25,-50 25,0 25,0-25,-50 25,0 25,-24 75,-1 49,26 50,-26 24,25-24,25-50,25-49,0-26,0-49,25 0,25-50</inkml:trace>
  <inkml:trace contextRef="#ctx0" brushRef="#br0" timeOffset="14516">16518 621,'0'0,"0"25,-24 25,-1 0,0 24,0 26,25-26,0 25,25-24,0 0,24-1,1-24,-25 0,25-1,-1-24,-24 25,-25-25,0 24,0 1,-50-25,1 25,-1-26,-24 1,-1 0,0-25,26 0,-26 0,1-25</inkml:trace>
  <inkml:trace contextRef="#ctx0" brushRef="#br0" timeOffset="14891">16643 671,'74'25,"25"-25,1 25,-1 0,1-1,-51 1,1 0,-25 25</inkml:trace>
  <inkml:trace contextRef="#ctx0" brushRef="#br0" timeOffset="15047">17413 2063,'24'0,"1"0,-25-50,-25-25,-24-2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7:57.50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7 0,'0'0,"0"0,0 0,0 25,0-25,0 25,0-1,0 26,0-25,0-1,-24 1,24 25,0-26,0 26,0-25,0-1,0 26,0-25,0 24,0-24,0 24,0-24,0 0,0 24,0-24,0 0,0-1,0 1,0 0,0 0,0-1,0 1,0 0,0 0,0-1,24 1,-24-25,0 25,0 0,0-1,25 1,-25 0,24 0,1-25,-25 24,24-24,-24 25,25 0,-1-25,-24 0,25 25,-25-25,24 0,1 24,-1-24,0 0,-24 0,25 0,-25 0,24 0,-24 0,25 0,-25 0,24 0,1 0,-25 0,24 0,-24 0,25-24,-1 24,-24 0,25-25,-25 0,24 25,-24-25,25 1,-25-1,24 0,1 25,-25-25,24 1,-24-1,24 0,-24-24,0 24,25 0,-25 0,24-24,-24-1,0 26,25-50,-25 24,0 1,24 24,-24-25,0 26,0-1,25-25,-25 26,0-1,0 0,0 0,0 25,24-24,-24-1,0 0,0 25,0-25,0 1,0 24,0-25,0 25,0 0,0 0,25 0,-25 0,0 0,0 0,0 0</inkml:trace>
  <inkml:trace contextRef="#ctx0" brushRef="#br0" timeOffset="2062">1295 322,'0'0,"0"0,0 0,25 0,-1 0,1 0,23 0,1 0,0 25,0-25,0 24,25 1,-25-25,-25 0,0 25,-24-25,25 0,-25 0,24 0,-24 0,0 0,0 0,-24 0</inkml:trace>
  <inkml:trace contextRef="#ctx0" brushRef="#br0" timeOffset="2562">1295 693,'0'0,"49"0,0 25,24-1,25-24,-24 25,-1-25,-24 0,-25 0,25 0,0-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8:01.09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51,'0'0,"25"-25,25 25,25 0,24 0,1 0,25 0,-1 0,-24 0,-25 0,-25 25,-1-25,1 0,-25 0,-25 24,0-24,0 0,0 0,-25 0</inkml:trace>
  <inkml:trace contextRef="#ctx0" brushRef="#br0" timeOffset="422">374 274,'0'0,"-25"0,25 0,0 25,25 49,0 1,25-1,25 26,-1-1,26-25,-50-24,25 0,-50-25,-1-25,1 24,-25-24,0 0,0-24,0-26,0 0,0-24</inkml:trace>
  <inkml:trace contextRef="#ctx0" brushRef="#br0" timeOffset="719">897 324,'0'0,"-49"49,-51 1,-25 49,26 1,-1-1,0-25,50-24,25-25,25 0,0-25</inkml:trace>
  <inkml:trace contextRef="#ctx0" brushRef="#br0" timeOffset="1375">1346 498,'0'0,"-25"0,50 0,25 0,0 0,24 0,1 0,25 0,-50 0,0 0</inkml:trace>
  <inkml:trace contextRef="#ctx0" brushRef="#br0" timeOffset="2047">2343 51,'0'-25,"0"25,0 0,0 0,25 0,0-25,25 25,-1 0,26 0,25 25,0-25,24 0,-49 25,0-1,-25-24,-1 0,-24 0,-25 0,0 0,-25 0</inkml:trace>
  <inkml:trace contextRef="#ctx0" brushRef="#br0" timeOffset="2500">2492 249,'0'0,"0"-25,0 50,25 25,0 0,25 24,0 1,25-26,-25 1,-1-25,1-1,-25 1,0-25,-25 0,25 0,0-25</inkml:trace>
  <inkml:trace contextRef="#ctx0" brushRef="#br0" timeOffset="2782">3140 274,'0'0,"0"0,-24 25,24 0,-25 24,0 26,0-1,-25 1,-25 24,-25-24,26 24,-1-49,0 24,25-49,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8:09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21 24,'-24'0,"24"-24,0 24,0 0,0 0,0 0,0 0,-25 24,25 1,0 25,0-1,0 25,0 1,0 24,0-1,0-23,0 24,0 0,0-25,0 25,0 0,0-25,0 0,0-24,0-1,0-24,0 49,0-24,-25-1,0-24,25 24,0-24,0-25,0 25,0-25,0 25,0-25,-25 24,25 1,0 0,0-1,0 1,0 0,0-25,-24 25,-1-1,25-24,0 0,0 25,0-25,-25 0,25 25,0-25,0 25,0-25,0 0,0 0,0 0,-25 0,25 0,0 0,0 0,0 0,0 0,-25 0,25 0,0 0,0 0,0-25,-25-25,25 26,-24-26,24-24,-25 49,0-24,0 24,25 0,-25 25,25 0,0 0,0 0,0 0,-24 0,24 0,-25 25,25 0,0-25,-25 25,0-1,25-24,-25 25,25-25,0 0</inkml:trace>
  <inkml:trace contextRef="#ctx0" brushRef="#br0" timeOffset="2265">1117 519,'0'0,"0"0,0 25,25 0,-25-1,0 1,0 0,0 0,0-1,0 26,0-50,0 25,0-1,0-24,-25 25,0-25,-25 0,26 25,-1-25,0 0,0 0,0 0,1 0,-1 0,25-25,-25-24,0-1,25 1,0 24,-25 0,25 0,0 1,0-1,0 0,0 0,25 25,0-24,49 24,-24 0,24 0,26 0,-51 0,1 0,0 0,-50 0,24 0,-24 0,0 0</inkml:trace>
  <inkml:trace contextRef="#ctx0" brushRef="#br0" timeOffset="3172">1613 321,'0'-24,"0"24,0 0,0 0,0-25,0 25,25 0,0 0,-25 0,24 0,1 0,25 0,-25 0,-25 0,25 25,-25-1,0 1,0-25,0 25,0-25,0 25,-25 24,-25-49,25 25,0-1,1-24,24 25,0-25,-25 0,25 25,49-25,-24 0,25 0,0 0,-26 0,26 0,0 0</inkml:trace>
  <inkml:trace contextRef="#ctx0" brushRef="#br0" timeOffset="3797">1489 668,'0'0,"-25"0,25 24,0 1,0 25,0-1,0 1,0-26,0 1,0-25</inkml:trace>
  <inkml:trace contextRef="#ctx0" brushRef="#br0" timeOffset="4297">621 1162,'0'0,"0"0,24 0,26 0,49 0,25 0,0 0,25 0,-49 0,24 0,-50 0,0 0,1 0,-26 0,-24 0,0 0,0 0,-25 0,25 0,-25 0,0 0,0 0</inkml:trace>
  <inkml:trace contextRef="#ctx0" brushRef="#br0" timeOffset="4750">943 1336,'0'0,"0"24,0 51,0-26,0 50,0-49,0-1,0 0,0-24,0-25,0 0,0 0,0-25,0-24,50 0,-25-26,49 1,-24 25,-1 24,1 25,-25-25,0 50,-25 0,24 24,-24 25,0-24,0 24,0-49,0-1,0-24,0 25,0-25,0 0,25-25,0 25</inkml:trace>
  <inkml:trace contextRef="#ctx0" brushRef="#br0" timeOffset="5218">1638 1410,'25'25,"-25"49,0-25,0 26,0-26,0-24,0-1,0 1,24-25,-24 0</inkml:trace>
  <inkml:trace contextRef="#ctx0" brushRef="#br0" timeOffset="5937">2159 1014,'0'25,"49"-25,1 24,25 1,24-25,-25 0,1 0,-26 0,-24 0,25 0,-25 0,-25 0,0 0,0 0</inkml:trace>
  <inkml:trace contextRef="#ctx0" brushRef="#br0" timeOffset="6172">2531 816,'0'0,"0"0,0 50,0 24,0 49,0 26,0-25,0-50,0 0,25-49</inkml:trace>
  <inkml:trace contextRef="#ctx0" brushRef="#br0" timeOffset="6812">3548 643,'0'0,"0"0,0 25,0 24,25 25,-25-24,0-25,0 24,0 1,0-1,-25-24,0-1,1-24,-1 25,0-25,-25-25,26 1,-26-26,0 1,26-1,24 1,0-1,-25 26,25-1,-25 0,25 0,25 1,24-1,1 25,24-25,1 25,24 0,0 0,-24 0,-1 0,-24 0,-25 0,-1 0,-24 0,0 0</inkml:trace>
  <inkml:trace contextRef="#ctx0" brushRef="#br0" timeOffset="7328">4094 618,'0'0,"0"-25,0 25,0 0,25 0,-25 0,25 0,0 25,24 0,-24-25,0 25,0-25,-25 24,0-24,0 0,0 25,0 0,-25 0,-25-1,25 1,-24 0,49 0,0-25,0 24,49-24,1 25,0-25,-1 0,1 0,-25 0,24 0,-49 0</inkml:trace>
  <inkml:trace contextRef="#ctx0" brushRef="#br0" timeOffset="7843">3871 915,'25'0,"-1"25,1-25,25 0,-25 0,-1 25,1-25,0 24,-25 1,25-25,-25 25,0-1,-25 1,-25 0,1 0,-1-1,25 26,1-50,-1 25,25-25,0 24,0-24,25 25,24 0,1 0,-1-25,1 0,-25 0</inkml:trace>
  <inkml:trace contextRef="#ctx0" brushRef="#br0" timeOffset="8531">3002 1286,'0'0,"0"0,25 25,0-25,49 25,1-25,49 0,0 24,25-24,-25 0,0 0,0 0,-25 0,-24 0,-26 0,-24 0,-25 0,0 0,0 0</inkml:trace>
  <inkml:trace contextRef="#ctx0" brushRef="#br0" timeOffset="9000">3325 1534,'0'0,"0"24,0 26,0 24,0-25,0 1,0-25,25-1,-25 1,0-25,25 0,-25 0,0 0,24-25,1-24,25-1,-25 26,24-26,1 1,-1 24,-24 25,0 25,0 0,-25 24,0 0,25 1,-25-1,0-24,25-25,-25 0,0 25,24-50,-24 0</inkml:trace>
  <inkml:trace contextRef="#ctx0" brushRef="#br0" timeOffset="9406">3945 1682,'25'0,"-25"0,25-25,0 25,-1 0,-24 0,50 0,-50 0,25 0,-25 0,25 25,-25 0,0 24,-25-24,25 24,-25-24,25-25,0 25,0-25,25 0,25 0,24-25,-24 0,-1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8:45.4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941,'0'0,"25"-24,-25-1,25-25,24-24,1 0,0-26,-1 1,1 50,-1-1,-24 50,25 25,-1 49,1 50,-1 0,1 0,24-50,0-49,26-25,-1-49,0-26,0-49,0 0</inkml:trace>
  <inkml:trace contextRef="#ctx0" brushRef="#br0" timeOffset="532">1908 99,'0'0,"0"-25,0 25,-24 25,-1 24,0 26,0 49,1 74,-1 25,0-25,0-24,0-50,1-50,24-49,0 0,0-25,24-75,1 1,0-25,0-50,24-25,-24 1,25 24,-26 50,-24 50,0 24,0 25,0 25,0-1,25 51,-25-1,25 50,25-25,-26 0,26 0,-1-49,-24 0,0-26,0 1,0-25,-25 25,24-25,-24 0,0-25,25 0,-25-24,25-26,-25-24,25-49,0-26,24 1,-24-1,24 75,1 25</inkml:trace>
  <inkml:trace contextRef="#ctx0" brushRef="#br0" timeOffset="1469">2974 74,'-25'0,"1"0,-26 25,25-25,0 49,-24 1,24 24,25 25,0 75,-25 24,50-24,25-50,-1-25,50-50,-24 1,-1-50,0-25</inkml:trace>
  <inkml:trace contextRef="#ctx0" brushRef="#br0" timeOffset="1766">3346 396,'0'0,"-25"0,25 25,-25 0,25 49,-25 0,25 1,0-1,25-24,25-26,-1 1,26-25,-26-25,-24-24,25-1,-26-24,1 0,-25-1,0 1,0 0,-25 24,-24 25,-1 0,-24 50,0 25,24-25,25 24,25-24</inkml:trace>
  <inkml:trace contextRef="#ctx0" brushRef="#br0" timeOffset="2313">4089 694,'0'24,"-25"1,1 25,-26-1,1-24,-1 0,25 0</inkml:trace>
  <inkml:trace contextRef="#ctx0" brushRef="#br0" timeOffset="2641">4610 223,'0'-25,"0"25,0 25,0-1,0 51,0 49,0 24,-25 26,25-50,-25-25,25-25,-25-49,25 0,0-25</inkml:trace>
  <inkml:trace contextRef="#ctx0" brushRef="#br0" timeOffset="2969">4981 74,'0'25,"50"-1,0 26,-1 24,1-24,-1 49,1-25,-1 26,-24-1,0 0,-25-25,-25 25,-74 1,0-26,-25 0,0-2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8:05.1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2,'25'0,"25"0,-25 0,24 0,1 0,0 0,-1 0,1-24,-25 24,-1 0,1 0,25 0,-50 0,25 0,-1 0,26 0,-25 0,0 0,24 0,1 0,0 0,-26 0,26 0,0 0,-26 0,1 0,25 0,-25 24,0-24,-1 0,26 0,-50 0,25 0,0 0,-1 0,-24 0,0 0,25 25,25-25,-25 0,-1 0,-24 0,50 24,-25-24,-25 0,49 0,-24 25,0-25,25 0,-50 0,25 0,-25 0,24 0,-24 0,0 0,25 0,-25 0,25 0,-25 0,25 0,-25 0,0 0,25 0,-1 0,-24 0,25 0,0 0,0 0,0 0,-25 0,24 0,-24 0,25 0,-25 0,0 0,0 0,25 0,0 0,0 0,0 0,-25 0,24 0,-24 0,0 0,0 0,25 0,0 0,0 0,-25 0,25 0,-1 0,1 0,-25 0,25 0,-25 0,0 0,25 0,-25 0,25 0,-25 0,24 0,-24 0,0 0,25 0,-25 0,0 0,25 0,-25 0,25 0,0 0,-25 0,0 0,0 0,24 24,-24-24,25 0,-25 0,0 0,25 0,25 25,-25-1,-1-24,1 0,-25 0,25 25,-25-25,25 0,-25 0,0 0,25 0,-25 0,24 0,-24 0,25 0,-25 0,25 0,-25 0,25 0,0 0,-1 24,1-24,0 0,0 0,0 0,0 0,-1 0,1 0,0 0,0 0,0 0,-1 0,1 0,0 0,-25 0,50 0,-26 0,1 0,0 0,0 0,0 0,-1 0,1 0,0 0,0 0,-25 25,25-25,0 0,24 0,-24 0,0 0,24 0,-24 0,25-25,-25 25,24 0,1 0,-1 0,-24 0,25 0,-25 0,-25 0,25 0,-25 0,0 0,0 0,0 0,24 0,-24 0,0 0,25 0,0 0,-25 0,0 0,25 0,0 0,-25 0,0 0,24 0,-24 0,0 0,25 0,-25 0,0 0,0-24,25 24,-25 0,0 0,25 0,0 0,-25-25,0 25,24 0,-24 0,0 0,0 0,0 0,0 0,0-24</inkml:trace>
  <inkml:trace contextRef="#ctx0" brushRef="#br0" timeOffset="2750">25 326,'25'0,"0"0,25 0,-26 0,51 0,-26 0,26 0,-26 0,1 0,24 0,-24 0,0 0,-1 0,1 0,-25 0,0 0,49 0,-49 0,24 0,26 0,-25 0,-1 0,26 0,-51 0,26 0,24 0,-24 0,-25 0,24 0,-24 25,25-25,-25 0,0 0,24 0,-49 0,25 24,0-24,-25 0,0 0,0 0,0 0,25 0,-25 0,24 0,-24 0,25 0,-25 0,0 0,25 0,0 0,0 0,-25 0,24 0,1 0,0 25,0-25,-25 0,0 0,25 0,-25 0,25 0,-1 0,26 0,-25 0,0 0,24 0,-24 0,0 0,0 0,24 0,-24 24,-25-24,25 0,24 0,1 25,0-1,-1-24,1 25,-50-25,25 0,24 0,-24 24,0-24,0 0,0 0,-1 25,1-25,0 0,25 0,-25 0,-1 24,26-24,-25 0,0 0,24 0,-24 0,25 0,-1 25,-24-25,49 0,-24 0,25 0,-1 0,-24 0,24 24,0-24,1 0,-1 25,-24-25,0 24,-1-24,-24 25,0-25,-25 24,0-24,0 0,-25 0,0 0,-24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12.73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601 474,'25'0,"0"0,24 0,-24 0,25 25,-26 0,1 0,0 0,-25 0,0 25,0-25,-25 0,0 0,-24-25,24 25,0-25,25 0,0 0,0 0,25 25,25 0,-26 0,26 25,-25-25,-25 25,0-25,0 25,-25-25,-25-25,1 0,-1 0,25-25,1-25,24 0,-25-25</inkml:trace>
  <inkml:trace contextRef="#ctx0" brushRef="#br0" timeOffset="469">576 174,'-24'0,"-26"0,0-25,1 50,-1 0,1 50,-26 25,1 0,0 75,24 0,25 0,25 0,50-25,24-51,1-24,48-25,26-50,-25 25,25-50,-25-25,0-25,-25-24,0-26,-49 0,-26 0,-24-25,-74 0,0 50,-50 25,25 25,-1 25,51 25,-1 0,50 0</inkml:trace>
  <inkml:trace contextRef="#ctx0" brushRef="#br0" timeOffset="953">1469 749,'-25'0,"25"0,0-25,49 25,51 0,23 0,1 25,0-25,-49 0,-1 25,-24-25,-1 0,-49 0,0 25,0-50,0 0,0 0,-25-25,-24 0,-1 0,1 0,24 25,-25 0,26 0,24 25,0 75,0 0,0 50,0 50,0-25,-25 0,-25-25,25-51,1-24,-1 0,0-50,25 25,-25-25,0-25,-24 0,-1 0,1-25,49 1,-25-26,25 0,74 0,25-25,50 0,0 0,24 0,1-25,-50 50</inkml:trace>
  <inkml:trace contextRef="#ctx0" brushRef="#br0" timeOffset="1469">2609 224,'-25'0,"0"-25,25 25,0 0,-25 0,50 25,25 0,-1 0,26 0,-1-25,0 25,-24-25,0 0,-50 25,24-25,-24 0,0-25,-49 25,-1-25,-24 0,0 25,-1 0,1 50,-1 25,26 50,-1 0,26 50,-1-25,0 0,25-25,0-50,25-1,24-24,1-25,24-25,25 25,1-25,-1 0,0 0,0 0,-25 0,1 0,-51 0,-24 0,0-25,0 0,0-25,-24 1,-26-26,1-25</inkml:trace>
  <inkml:trace contextRef="#ctx0" brushRef="#br0" timeOffset="2016">2485 524,'25'0,"24"-25,26 50,24-25,0 50,-25 0,-24-25,-25 50,-1-50,-24 25,-49 0,-1-25,-24 0,0 0,-26-25,26 0,24 0,26 0,24 0,-25 0,74 0,51 25,-1-25,25 25,0 0,-25-25,-25 25</inkml:trace>
  <inkml:trace contextRef="#ctx0" brushRef="#br0" timeOffset="2781">3947 75,'0'0,"0"0,0 0,-24 0,24 24,-50 1,0 0,26 0,-26 0,0 0,1 0,24-25,0 25,1-25,-1 0,25 0,0 25,0-25,0 25,49 0,-24-25,25 25,-26 0,-24 0,-24 50,-26 0,-24 0,-1 0,26-25,24 0,50 25,24 0,1-25,24 25,-24 0,-25 0,-25-25,0 25,-50-26,25-24,1 0,-1-25,25 0,-25-25,25-25,25 1,0-26,49-50</inkml:trace>
  <inkml:trace contextRef="#ctx0" brushRef="#br0" timeOffset="3328">4443 99,'25'-49,"-25"24,0 25,0 0,0 0,0 0,0 25,25 24,-1 1,1 0,0-25,0 0,-25 25,-25 0,-49 0,-26 0,1 0,-25 0,25-25,25-25,49 25,25-50,25 25,49-25,25 0,1 25,23-25,-23 25,-26 0,0 25,-24-25,-25 50,-1-25,1 0,-25 25,0-25,0 0,0 0,0-25,-25 25,1-25,-26 0,1 0,-1 0,0-25,26 0,-1-25,0 25,25 25,0-25,0 50,-25 25,25 25,0 0,0 0,0-50,0 0,0 0,0-25,0 0,0 0,25-25,-25 0,0-25,0 0,-25-25,0 0,1 0,-26 50,25 0,1 25,-1 50,0 25,-25 25,26 25,-1 25,0-25,0-25,50-1,0-49,24 0,26 0,49-50,0 25,0-50,24 0,-24-25,-25-25</inkml:trace>
  <inkml:trace contextRef="#ctx0" brushRef="#br0" timeOffset="4203">4988 724,'0'-25,"-24"25,24 0,0 0,49-25,1 25,24 25,25-25,-24 25,-26-25,26 0,-51 0,1 0,-25 0,0-25,0 0,-25-25,1 0,-26 25,25 0,-24 0,-1 25,25 25,-24 75,24 25,0 25,0 0,0-25,25-50,25-25,25-25,-25 0,24-25,1-50,-1 0,26-50,-1 0,0-50</inkml:trace>
  <inkml:trace contextRef="#ctx0" brushRef="#br0" timeOffset="4594">5682 449,'-24'-25,"24"0,0 25,0-25,49 25,26 0,24 0,0 0,0 0,-49 25,-1-25,-49 0,0 0,0 25,0-25,-49 0,24 0,-50 0,26 0,-26 25,26 25,-1 0,1 25,24 25,0 0,25-25,0 0,25-25,25 0,-26-25,1-25,25 0,-26-50,1 0,0 0,0-25,-25-25,-25 0,0 25,0 25,1 25,-1 0,25 25,0 50,0 25,0 25,-25 25</inkml:trace>
  <inkml:trace contextRef="#ctx0" brushRef="#br0" timeOffset="5062">5583 1349,'0'0,"-25"0,50-25,25 0,24-25,1 0,24-25,-25-25,25-25,-24 0,-1 0,-25 0,-49 0,25 25,-50 25,1-25,-1 51,-25 24,26 0,24 25,-25 0,25 0,0 0,0 74,25 1,-25 25,49 25,-24 25,24 0,-24 25,25 0,-1-50,26 0,-26-50,26-26,-51-24,1 0,0-25,0-25,-25-25,25-24</inkml:trace>
  <inkml:trace contextRef="#ctx0" brushRef="#br0" timeOffset="5484">6649 749,'-25'0,"25"0,-25 0,25 50,-49 50,-1 25,-24 25,0-50,24-25,25-26,25-49,-25 0,25-24,0-51</inkml:trace>
  <inkml:trace contextRef="#ctx0" brushRef="#br0" timeOffset="5703">6723 0,'25'25,"0"0,0 24,0 1,-1 0,1 0,0-25,0 25,-25-2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29.1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665 74,'0'0,"0"0,0 0,0 0,0 0,0 0,0 25,0-25,0 0,0 0,0 0,0 0,0 0,0 25,0-25,0 0,0 0,0 0,0 0,0 0,0 0,0 25,0-25,0 0,0 0,0 0,-24 0,24 0,0 0,0 0,0 0,0 0,0 24,0-24,0 0,0 0,0 0,0 0,0 0,0 0,0 0,0 0,0 25,0-25,0 0,0 25,0-25,0 0,0 0,0 0,0 25,0-25,0 0,0 0,0 25,0-25,0 0,0 24,0-24,0 25,0-25,0 0,0 25,0-25,0 0,0 25,0-25,0 25,0-25,0 25,0-1,0 1,0 0,0 0,0 0,0-25,-25 25,25-1,0 1,0 25,0-25,0-1,0 1,0 0,0 0,0 0,0 0,0 24,0-24,0 0,0 0,25 24,-25-24,24 0,1 0,0-25,0 25,0-1,0-24,0 25,-1-25,26 0,-25 25,0-25,25 0,-26-25,26 25,-25-25,0 1,0-1,-1 0,1 0,25 0,-25 1,-25-1,25-25,0 25,-1 0,-24-24,25 24,0 0,0 0,-25-24,0 24,25-25,-25 25,25-24,-25 24,0-25,0 25,25 1,-25-26,0 25,0 0,0 0,0-24,0-1,24 25,-24 25,0-24,0 24,0 0,0 0,0 0</inkml:trace>
  <inkml:trace contextRef="#ctx0" brushRef="#br0" timeOffset="2125">1983 0,'0'0,"0"0,0 24,0 1,0 75,0-1,-25 50,0-25,0 25,0-50,25 25,-25-24,1-51,24-24,0 0,0-25,0 0</inkml:trace>
  <inkml:trace contextRef="#ctx0" brushRef="#br0" timeOffset="2750">193 0,'0'0,"0"0,0 0,0 0,-25 0,25 0,0 24,-25 26,1 74,-1 25,0 75,-25-26,50-24,-25 0,25-75,0-25,25-49,-25 0,0-25,25 0,-25-25,25-4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32.71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89 6,'0'0,"0"0,0 0,0 0,0-26,0 26,50 26,0-1,24 1,25 24,0-24,1 24,-26-24,1-1,-51-25,1 0,-25 26,0-26,0 0,0 0,0 0,-25 0,-24 0,-26 50,-24 1,-50 0,25 0,0-1,50-24,49-26,0 0,25 0,25-26</inkml:trace>
  <inkml:trace contextRef="#ctx0" brushRef="#br0" timeOffset="547">784 437,'0'0,"0"26,-50-1,1 26,-50 0,-26 25,-23-26,24 1,24-2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34.0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69 0,'0'0,"0"24,-25 26,1-1,24 25,-25 24,0 26,0-26,0 25,25-24,-25-25,25 0,25-50,0 26,0-50,25 24,-26-24,26-24,0 24,-25 0,-1-25,26-24,0 24,0-24,-1 0,-24-25,25 0,-1-25,1 1,-25-26,0 51,0-1,0 0,-25 49,0 0,0 1,0 24,0 0,0 0,0 0,0 0,-25 24,25 26,-25-1,0 25,0 49,0 0,0-24,25 24,0-24,0-25,50-25,0-25,0 1,24-25,-24-49,24 0</inkml:trace>
  <inkml:trace contextRef="#ctx0" brushRef="#br0" timeOffset="860">1635 369,'0'25,"0"-25,0 0,0 0,0 0,0 0,0 25,0-1,0-24,-25 50,25-26,-25 1,1-1,24 26,-50-26,25 26,0-1,-25-24,1-1,24 1,0 0,-25-25,26 0,-26 0,25 0,0 0,-24-25,24-24,25-1,-25 1,25 0,25-1,-25 26,25-1,24 1,-24 24,25 0,-1 24,-24 25,25 1,0-1,-1 25,-24-25,25-24,-25 0,0-1,-1-24,1 0,0-24</inkml:trace>
  <inkml:trace contextRef="#ctx0" brushRef="#br0" timeOffset="1532">2107 295,'0'0,"0"0,0 25,-25 0,25-1,-49 26,-1 24,-25 24,-24 25,0 1,24-26,1-24,24-25,25-24,25 0,0-25,0 24,0-48</inkml:trace>
  <inkml:trace contextRef="#ctx0" brushRef="#br0" timeOffset="1829">1983 714,'25'0,"-25"0,25 0,-1 0,1 25,0-25,25 0,-50 0,50 25,-26-25,1 0,0 0,-25 0,25 24,-25 1,0 24,-25 0,-49 1,-1-1,0 0,-24-24,49 0,26-1,-1-24,25 25,49-1,1-24,49 0,1 0,-1 0,-24 0,-1 0,-49-24,0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4:54.2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9 153,'0'0,"0"0,0 0,0 0,0 0,0 25,0 0,25 0,-25-1,25-24,-1 25,1 0,-25 24,0 1,0-1,-25 1,-24 24,-26 0,26-24,-1 24,25-49,25 0,0 24,25 1,0-26,0 51,-25 24,0 24,0-24,0-24,0-1,0-49,0-1,0-24,0-24,25-51,-1-24,26-49,24-25,1-50,49 0,-25 50,0 49,-50 75,-24 24,0 74,-50 26,-24-1,24 0,25 0,-25-49,50 0,49-25,1-25,-1 25,0 0,1 0,-51 74,-24 1,0 24,-74 24,24 1,-24 0,0-50,24-24,1-1,-1-24,0-25,26 0,-26-25,25-24,1-26,48-24,1 25,25 49,24 1,25 73,25 25,25 50,-25 0,0 0,-25-50,-50-25,1-24,-50-25,0-25</inkml:trace>
  <inkml:trace contextRef="#ctx0" brushRef="#br0" timeOffset="1000">1641 302,'0'0,"0"0,25 49,24 26,1 24,0 49,-1 50,-24-25,25-24,-1-25,-24-50,0-49,-1-1,1-24,-25 0,0-24,0-26,0-24</inkml:trace>
  <inkml:trace contextRef="#ctx0" brushRef="#br0" timeOffset="1250">2162 450,'-75'99,"-24"50,-74 74,-26-1,26 1,24-74,75-50,24-50,25-24</inkml:trace>
  <inkml:trace contextRef="#ctx0" brushRef="#br0" timeOffset="1735">2632 945,'-24'25,"-1"-25,25 0,-25 0,25 0,0 0,0 0,0-49,50-1,24-24,25 24,0 1,-24-1,-26 50,26 25,-51 49,1 1,0 24,0-50,-1-24,26 0,24-50,25-25,1-24,-1 0,-25-25</inkml:trace>
  <inkml:trace contextRef="#ctx0" brushRef="#br0" timeOffset="2125">3872 426,'0'-25,"0"25,0-25,0 0,0 25,0 0,0 0,0 0,0 0,0 50,0 49,0 0,0 74,-50-24,25-1,-24-24,-1-25,25-25,1-49,24-25,0 25,0-50,0 0,0-49,0-25,24 0,1-50,25 1</inkml:trace>
  <inkml:trace contextRef="#ctx0" brushRef="#br0" timeOffset="2406">3872 574,'0'-25,"0"25,0 0,24 25,1 49,0 1,24 48,1-24,24 0,-24-24,24-51,-24 26,-1-50,-24 0,0 0,0-25,0 0,-1-24,1-1,-25-49,25 25,0-50,-1-24,-24-1,25 26,-25 24,0 24</inkml:trace>
  <inkml:trace contextRef="#ctx0" brushRef="#br0" timeOffset="3047">5160 327,'0'-25,"0"25,0-25,0 25,0 0,-25 0,1-25,-26 75,25 24,1 50,-51 24,26 26,-1 24,25-50,50-24,25-50,24-49,25 0,0-50,-24 0,24-49</inkml:trace>
  <inkml:trace contextRef="#ctx0" brushRef="#br0" timeOffset="3375">5111 1094,'0'0,"0"-25,24 0,26-24,0-1,24-24,0 0,1-25,-26 0,26 0,-26 25,1-1,-50 26,24 49,-24-25,0 25,0 25,-24 49,-26 25,25 50,-24-26,49 1,-25-25,25-25,0-49,25 0,24-25,1-25,-1-24,26-26,-26 1,26-25,-1 0,-24-25,-1 25,1 25,-25 25,-25 24,0 25,0 0,-25 0,25 49,-50 26,25 24,1 49,-26 1,50-26,-25-24,50-49,0-25,24-1,1-48,0-26,-1 25,1-24,-26-25</inkml:trace>
  <inkml:trace contextRef="#ctx0" brushRef="#br0" timeOffset="3969">6399 673,'0'0,"0"0,0 0,0 0,0 25,25 0,-25 24,0 25,0 1,0 24,0-25,0-25,0 1,0-25,0-25,0 0,0 0,25-25</inkml:trace>
  <inkml:trace contextRef="#ctx0" brushRef="#br0" timeOffset="4297">6945 945,'0'25,"0"0,0 24,0 1,-25-1,0 1,-25-1,1-24,-1 0</inkml:trace>
  <inkml:trace contextRef="#ctx0" brushRef="#br0" timeOffset="5844">7564 450,'0'0,"0"0,0 0,0 0,0 25,0 25,25-1,0 25,0 1,-25-1,24 0,-24-24,0 24,0-25,-24 1,-1-1,-25-24,1-25,-26 25,26-25,-1 0,1-25,24-49,0 0,0-50,25 0,0 25,0 0,25 25,0 24,0 26,24-1,50 25,0-25,1 25,23 0,1 0,-25 0,1 0,-1 0,-50 0,1 0,-50-25</inkml:trace>
  <inkml:trace contextRef="#ctx0" brushRef="#br0" timeOffset="6485">8481 5,'0'0,"0"0,0 0,25 0,24 0,1 0,0 0,-26 0,-24 25,25 24,-25 25,0 1,-49-26,-1 1,25-1,-24-24,49 0,0-25,0 24,49-24,26 25,-1-25,0 0,1 0,-26 0,-24 0</inkml:trace>
  <inkml:trace contextRef="#ctx0" brushRef="#br0" timeOffset="7031">8233 822,'0'-25,"25"25,-25 0,0 0,0 49,0 26,25 24,-25 0,0 0,0-50,0 1,25-50,-1-25</inkml:trace>
  <inkml:trace contextRef="#ctx0" brushRef="#br0" timeOffset="7360">9175 104,'25'0,"0"25,24 49,1 0,-1 25,-24 25,0 0,0-1,-25 1,0-25,0-25,-25 1,-74-1,-25-25,0-24</inkml:trace>
  <inkml:trace contextRef="#ctx0" brushRef="#br0" timeOffset="7781">10067 1168,'0'50,"0"-1,0 1,-49 24,-26-49,1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37.1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47 0,'0'0,"0"0,-24 0,24 0,-24 0,1 25,-1 0,0-1,24 1,-23 49,23-24,-48 49,24 0,24 50,-23-25,23 24,0-24,23-25,1-49,47-1,-47-24,47 0,-47-25,-1 0,1 0,-24 0,0-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39.2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895,'-25'0,"50"0,0-25,49-25,1-24,24-1,26-24,-26 24,1-24,-26 24,1-24,-50 24,-1 26,1 24,-25 25,0-25,-25 25,25 25,-24-25,-26 50,25-1,0 26,-25 24,1 50,24-24,25-1,-25-25,50-24,25-26,-1-24,26 0,-25-25,24 0,1-50,-26 1,51-26,-26 26,-24-51,0 1,0-26,-25 26,-1 0,-24 49,0 0,0 50,0 0,0 0,0-25,0 50,0-25,0 25,0 0,-24 50,-1-1,0 50,-25 25,50-49,-25 24,25-49,25-1,0-49,25 0,-25 0,49-50,-24-25,0 25,-26-49,26-1,-25 1</inkml:trace>
  <inkml:trace contextRef="#ctx0" brushRef="#br0" timeOffset="734">1715 522,'0'0,"0"50,0 0,0 49,-25-24,25 24,0-25,0 1,-24-25,24-25,24-25,-24 0,25 0,0-25,0-25</inkml:trace>
  <inkml:trace contextRef="#ctx0" brushRef="#br0" timeOffset="1140">2088 373,'0'0,"0"0,0 0,-25 0,50 0,0 0,25 0,49 0,-24 25,-1-25,-24 0,0 25,0-25,-26 0,1 0,0 0</inkml:trace>
  <inkml:trace contextRef="#ctx0" brushRef="#br0" timeOffset="1531">2411 994,'-24'0,"24"0,24-49,1 24,25-50,25 1,-1-1,26-49,-1 0,-24-1,-1 26,-24 24,-25 26,0 24,-25 0,0 25,0 0,0 25,-25 25,0 24,-25 26,25-1,25 25,-24-24,24-1,0-24,24-26,1-24,0-25,50 25,-1-50,1-25,-25 1,-1-26,26-24,-25-26,-26 1,1 25,0 24,-25 26,0-1,0 25,-25 25,25 0,0-25,0 25,-25 50,25 24,-24 26,24-1,0 50,0-24,0-26,24-24,1-26,25 1,0-25,-25-25,-1 0,26-25,-50-25</inkml:trace>
  <inkml:trace contextRef="#ctx0" brushRef="#br0" timeOffset="2656">3779 597,'0'0,"0"0,25 0,0 0,24 0,1 0,0 0,-1 0,1 25,0-25,-25 24,-25 1,0 0,0 25,-25 24,-25-24,-24 0,24-1,0-24,50 0,-25 0,50 0,0-25,25 25,-1-25,26 0,24-25,1 0,24 25,-24-50</inkml:trace>
  <inkml:trace contextRef="#ctx0" brushRef="#br0" timeOffset="3234">4574 323,'0'0,"0"0,0-24,0 24,50 0,0 0,24 0,26 24,-1-24,1 25,-1-25,25 25,-24-25,-25 0,-1-25,-49 0</inkml:trace>
  <inkml:trace contextRef="#ctx0" brushRef="#br0" timeOffset="3484">4674 472,'-25'25,"25"-25,25 25,25-25,24 25,26 0,-1-25,0 0,26 0,-26 0,1 0,-26 0,1-25</inkml:trace>
  <inkml:trace contextRef="#ctx0" brushRef="#br0" timeOffset="3750">4947 0,'25'25,"-25"25,50 24,-25 51,24-1,-24 50,25-50,-25 0,25-49,-1-1,1-49,0-25</inkml:trace>
  <inkml:trace contextRef="#ctx0" brushRef="#br0" timeOffset="4109">6165 299,'-24'0,"24"-25,-25 25,0 0,25 0,0 0,0 0,0 0,0 49,0 1,-25 25,25-1,-25 26,25-26,50 1,-25-26,24-24,1 0,25-25,-25 0,24-25,-24 0,-25-24,0-26,-1 1,1-26,-25 1,0-1,-25 26,1-1,-51 26,25 24,-24 0,24 25,25-25,0 50,25-25</inkml:trace>
  <inkml:trace contextRef="#ctx0" brushRef="#br0" timeOffset="4640">6911 75,'25'50,"0"-1,0 51,0-1,-25 0,0 26,0-26,-25 1,0-26,0-24,-25-1,-24 1,-26-2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05.71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3 52,'0'0,"0"0,0 0,0 25,0-25,0 0,0 25,0 0,0-1,0 26,0-1,0-24,0 25,0 24,0-25,0 1,0-1,0 1,0-1,24 1,0-25,-24-1,24 1,0 0,24 24,-24-24,-24 0,24 0,1-25,-1 25,0-1,0-24,0 25,24-25,-24 25,0-25,24 0,-24 0,0 0,1-25,-1 0,24 1,-24-1,0 0,24 0,-24-24,0 24,0-25,0 1,1-25,-1 24,0 1,-24-1,24-24,-24 24,24-24,-24 25,0-26,0 26,24 24,-24 0,0 1,0 24,0-25,0 25,0 0,0 0,-24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09.8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818 13,'0'0,"0"0,0 0,0 0,0-25,0 25,-25 0,1 0,-1 25,0-25,-49 25,24 0,-24 0,-26 0,26 0,-25 0,24 0,1 0,49-25,0 0,0 0,25 0,-24 0,24 0,0 25,0-25,24 0,26 25,0 0,49 0,0 50,0 0,1 0,-26-25,0 25,1-25,-26-25,-24 0,-25-25,0 0,0 0,25-25,-25-25,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10.64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595,'25'0,"-1"0,51 0,24 24,0-24,1 0,-26 0,1 0,-26 0,1 0,-25-24,-25 24</inkml:trace>
  <inkml:trace contextRef="#ctx0" brushRef="#br0" timeOffset="719">1117 50,'0'0,"0"0,0 25,0-1,-25 26,25 49,-25 0,25 50,-24-26,24 1,-25 0,50-25,-25-25,49-49,-24 25,0-50,25 0,-1-50,26-24,-26-1,26-24,24-24,-24-26,-26 25,26 0,-25 1,-26 48,1 51,-25-26,0 50,-25-25,1 25,24 0,-25 0,0 50,25 24,-50 25,25 50,1-25,-1 24,50-49,-1 0,26-49,25-1,-26-49,1 0,24-25,-24-24</inkml:trace>
  <inkml:trace contextRef="#ctx0" brushRef="#br0" timeOffset="1406">2706 397,'0'0,"0"0,0 0,25 0,-25 0,0 24,0 1,0 49,0 1,-25-1,-24 0,-1-24,-49 24,-1 0,51-49,-26-25,25 25,1-25,24-50,0 1,25-26,0-24,75-24,-1 24,-24 49,24 50,1 0,-26 50,1 49,-25 0,25 0,-1-25,1-25,-25-24,24-2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1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56 0,'-25'25,"0"0,0 49,1 25,-1 25,25 24,-25 25,25-49,0 0,0-25,50-50,-26-24,51 0,-26-25,1 0,24-25</inkml:trace>
  <inkml:trace contextRef="#ctx0" brushRef="#br0" timeOffset="2015">651 792,'0'0,"25"0,0-25,25-24,-1 24,1-49,24 24,25-24,0 0,25 0,-49-25,-26 49,1 1,-25 24,-25 0,0 25,0 0,-25 0,0 25,-25 25,1 24,-1 49,1 1,24 0,25-25,-25-25,75 0,-26-49,51 0,-1-50,25 0,0-24,1-26,-1 1,-25-25,0 25,-49 0,25 0,-50-1,0 51,0-1,0 25,0 0,-25 25,0 24,0 50,25 0,-24 50,24-51,0 1,0 0,0-49,0-25,24-25,26 0,-25 0,0-25,24-25,-24 1,-25-25</inkml:trace>
  <inkml:trace contextRef="#ctx0" brushRef="#br0" timeOffset="2656">2213 520,'25'0,"-25"0,0 49,0 1,0 49,0 0,-25-25,25 0,0 0,0-49,25 0,-1-25,26 0</inkml:trace>
  <inkml:trace contextRef="#ctx0" brushRef="#br0" timeOffset="3000">2709 495,'0'0,"0"-25,-25 25,50 0,24 0,25 0,26 0,-26 0,0 25,1-25,-26 25,-24-25</inkml:trace>
  <inkml:trace contextRef="#ctx0" brushRef="#br0" timeOffset="3265">3006 891,'25'-25,"24"0,-24-24,49-25,1 0,24-1,0-24,-25 0,26 0,-51 1,1 48,-26 1,-24 24,0 25,0 0,0 0,-24 49,-1 26,25 23,-25 26,0-25,1 0,24-25,24-24,1-26,0-24,24 0,26-24,-26-1,26-24,-26-26,26-24,-26-24,1-1,-1 50,-24 24,-25 1,0 49,0 0,0 25,-25 49,1 25,24 24,-25 1,0 0,25-25,25-25,0-49,49-1,0-48</inkml:trace>
  <inkml:trace contextRef="#ctx0" brushRef="#br0" timeOffset="3875">4642 396,'-25'0,"25"0,25 0,-1 0,26 0,0 0,-1 0,-24 25,0 0,-25 24,0 1,-50-1,-24 1,24-1,1-24,24-1,25 1,0 0,49-25,1 25,24-25,26 24,-1-24,0 0,0-24</inkml:trace>
  <inkml:trace contextRef="#ctx0" brushRef="#br0" timeOffset="4265">5980 248,'25'0,"0"0,-25-25,0 25,0 0,-25 0,-50 25,1-1,-25 1,25-25,-25 25,49 0,25-25,0 0,25 24,0 26,25-25,25 24,24 1,0 24,1-25,-1 1,0-26,-24 1,0-25,-50 25,24-5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17.7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49 223,'0'0,"0"0,-25 0,25 0,0 0,-25 24,25 26,-25-1,1 26,-1-1,0 0,25 0,0-24,0-25,50-1,-1 1,1-25,49 0,-50-25,26 1,-1-26,0 1,-24-26,-25-24,0 0,-1 25,-48 0,-26 0,0 24,1 25,24 25,0-24,1 48,-1 26</inkml:trace>
  <inkml:trace contextRef="#ctx0" brushRef="#br0" timeOffset="468">843 0,'24'25,"1"49,0-25,-25 50,0-24,25 24,-25 0,0-25,0 0,0-24,-25-1,25 1,-50-1,-24 1,-50-26,-25 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19.1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 49,'0'0,"0"25,0-25,0 0,0 24,0 26,0-1,0-25,0 50,-24-25,24 0,-25 25,25-25,0 0,0 0,0 25,25-25,-25 0,0 0,24 0,1 25,0-74,-25 49,0-49,25 24,0 1,-1 0,1-1,0-24,0 25,0-1,0-24,-1 0,1 0,0 0,25 0,-25 0,24 0,-24-24,25-1,-25 1,24-1,-24-24,0-25,0 1,24-1,-24-24,0 0,0-1,0-23,0 48,-1 0,-24 1,25 23,-25 1,0 25,0 24,0-25,0 25,0 0,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20.2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24 0,'0'0,"25"24,25-24,49 50,0-25,26 24,-1-24,-25 0,-24-1,-26-24,1 25,-25-25,0 0,-25 25,-25-25,-50 50,-24-1,-50 25,-50 1,50-1,0 0,75-49,24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21.09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82 102,'25'-26,"-25"26,0 0,0 26,-25-1,0 25,1 52,-1-1,-25 26,26 24,-1 1,25-50,0-1,25-51,24 1,1-26,-1-25,25-50,0-26,0 0,25-25,-25-26,0 1,1-26,-1 25,-25 26,-24 0,-25 50,0 0,0 26,0 25,0 0,0 51,-25 25,-24 50,24 51,-24 1,24 49,0-75,50-25,24-51,1-26,48-24,-23-77,23 0,1-25,-49-50,-1-1</inkml:trace>
  <inkml:trace contextRef="#ctx0" brushRef="#br0" timeOffset="625">1887 380,'0'0,"0"0,0 0,0 25,-25 26,0 25,-24 0,-1 50,-24-24,0-1,0-25,0-51,0 26,49-51,-24 25,24-50,25-26,-25 1,25-52,25-24,24-1,26 26,-1 50,-25 51,25 51,-24 50,-1 51,-24-25,49-26,-25 0,1-50,-1-26,1 0,-26-50,-24-2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02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9 230,'0'0,"0"50,25 24,0 24,24 1,1-25,-50-24,25-1,24-24,-24-1,0-24</inkml:trace>
  <inkml:trace contextRef="#ctx0" brushRef="#br0" timeOffset="250">744 181,'0'-25,"-25"124,0 74,-124 49,1 25,24 0,0-50,24-24,51-74</inkml:trace>
  <inkml:trace contextRef="#ctx0" brushRef="#br0" timeOffset="531">744 921,'0'0,"0"-24,24-1,26-24,0-1,24 1,-24 24,24 1,-49 24,24 0,1 49,-25-24,0 24,24-24,1-25,24 0,25-25,0-24,-24 24,-26-24</inkml:trace>
  <inkml:trace contextRef="#ctx0" brushRef="#br0" timeOffset="1125">2306 255,'0'0,"0"-25,0 25,-25 74,0 50,-24 24,-1 25,0-25,26-25,-1-24,0-50,25-24,0 0,0-25,0-25,25-24,0-25,-1-1,51-48,-26 0,1-1,0 26,-1 23,-24 26,0 24,-25 25,25 50,-25 49,24-1,1 50,0-49,25 0,-1-25,1-49,-25-25,24 24,-24-73,24 24,1-49,0-25,-1-24,1 0,-1-1,-24 25,25 1,-25 48,-25 26,-25 24</inkml:trace>
  <inkml:trace contextRef="#ctx0" brushRef="#br0" timeOffset="1797">3595 181,'0'0,"0"-25,0 25,0 0,0 0,-25 0,25 0,-24 0,-1 0,-25 74,1 0,-1 50,0 49,1-25,24 24,25-23,25-51,24 1,51-50,-1-24,-25-25,1-25,-1 1,-49-26</inkml:trace>
  <inkml:trace contextRef="#ctx0" brushRef="#br0" timeOffset="3140">3694 823,'0'0,"25"0,25-25,-1-24,26-25,-1 0,25 24,-24-24,-1 0,-24 0,-1 25,-24-1,-25 1,0 24,0 25,0 0,0 0,-50 50,1 24,-1 24,1 26,24-1,25-24,0-25,0 0,25-49,-1-1,1 1,0-25,25-25,-26 1,26-26,0 1,-1-25,1 0,24-49,-24 24,-25 0,24 25,-49 49,25 1,-25 24,0 24,0 50,-25 25,0 25,1-1,-1-24,25-1,-25-24,25-24,0-26,25-24,-25 25,25-50,24-24</inkml:trace>
  <inkml:trace contextRef="#ctx0" brushRef="#br0" timeOffset="3734">4810 625,'25'0,"25"-24,-1 24,1 0,24 0,-49 0,0 24,-1 1,-24 24,-49 25,-26-24,1-1,0 0,24-24,25 0,1-25,48 24,1-24,50 25,-1-25,0 0,1 0,-26-25,26 25</inkml:trace>
  <inkml:trace contextRef="#ctx0" brushRef="#br0" timeOffset="4078">5554 1094,'-50'50,"1"-26,-1 1,25-25,1 0</inkml:trace>
  <inkml:trace contextRef="#ctx0" brushRef="#br0" timeOffset="4500">6223 255,'0'0,"0"25,25 24,-25 0,25 50,0 0,-25-25,25 0,-25 0,0-25,0 1,0-26,-50 1,25-25,-24 0,-1 0,0-25,-24 1,49-26,-24 1,-1-50,50-24,-25-1,50 26,25-1,24 25,25 25,0 49,25 0,0 24,-24 26,-51 24,1-50,-25 1</inkml:trace>
  <inkml:trace contextRef="#ctx0" brushRef="#br0" timeOffset="4937">7042 8,'0'0,"0"0,25 0,-1 0,51 0,-26 0,-24 0,0 25,0 24,-25 1,-50 24,-49-25,25 0,24 1,25-26,0 1,75 0,0-25,24 0,0 0,1 0,-26 0,-24 0</inkml:trace>
  <inkml:trace contextRef="#ctx0" brushRef="#br0" timeOffset="5312">6819 798,'24'0,"1"0,25 0,-1 0,1 0,0 0,-26 25,-24-1,-24 26,-26-1,0-24,1 24,24-24,25-25,0 25,25-1,49-24,1 0,-1 0,-24 0,24-24,-25-26,1 25</inkml:trace>
  <inkml:trace contextRef="#ctx0" brushRef="#br0" timeOffset="5687">7885 132,'49'49,"26"25,-50 0,24 25,1 24,-25-24,-1-25,-24 25,0-50,0 0,-24-24,-26 0,-49-1,0 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22.7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5 0,'0'0,"-25"0,-25 50,50 24,-24 25,-1 50,0 0,25 24,-25-24,50-50,49-24,1-26,98-24</inkml:trace>
  <inkml:trace contextRef="#ctx0" brushRef="#br0" timeOffset="390">795 794,'0'0,"-25"-25,50 0,0 0,24-24,1-1,24-24,1-1,24-24,-24 0,-26 24,-24 1,0 24,0 26,-25-1,0 25,0 25,-25 49,-25 50,1 0,-1 25,25-25,25 0,0-75,25-24,25 0,-1-25,50-50,-24 1,-1-26,1-24,-1 25,-24-50,-1 25,1-1,-25 51,-25-1,0 50,-25 0,0 25,0 49,25 26,-24 24,24 0,0 24,0-48,-25-26,25-24,25-26,-1 1,26-50,0 1,-26-1,1-25,0-24,0 24,24-24,-24 24,25 1,-50-1,25 50,-25-25,0 25,0 0,0 25,0 0,0 74,0 0,-25 0,0 25,0-49,25-26,-25-24,50 0,-25-25,50-25</inkml:trace>
  <inkml:trace contextRef="#ctx0" brushRef="#br0" timeOffset="1312">2556 471,'0'0,"-24"0,24 0,0 0,49 0,26 0,-1 0,25 0,-24 0,-26 0,1 0,0 0</inkml:trace>
  <inkml:trace contextRef="#ctx0" brushRef="#br0" timeOffset="1656">3028 942,'25'0,"-25"0,0-24,24-1,26-50,0 26,24-1,-24-24,24-1,-24-24,-1 0,1 25,-25 24,-25 0,0 26,0 24,0 0,0 49,-25 26,0 24,25 25,-25 0,25-25,0-49,25-1,0-24,25-25,-1 0,26-25,-1-24,1-1,-26-24,1-1,-25-24,24 0,1 0,0 24,-26 1,1 49,-50 25,25 0,0 74,-49 1,24 49,0 25,0-25,0 0,25-25,0-50,25-24,0-25,50 0,-26-25,1 1</inkml:trace>
  <inkml:trace contextRef="#ctx0" brushRef="#br0" timeOffset="2296">4467 546,'0'-25,"25"25,24-25,1 25,0 0,24 25,-49 0,0 24,-25 1,-25-1,-25 1,1 0,-26-1,25-24,26 25,-1-50,0 24,25 1,50 0,24-25,25 25,50-5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25.67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 49,'0'0,"0"25,25 0,0 25,49 0,1 24,48-24,1 25,0-50,0 25,-50-25,-24 0,-25-25,-25 24,-50-24,-74 0,-49 25,-25 0,0 0,98 0,51-25</inkml:trace>
  <inkml:trace contextRef="#ctx0" brushRef="#br0" timeOffset="407">1337 348,'-24'0,"24"-25,-25 25,25 0,-25 0,0 25,0 25,1 25,-1-1,25 26,0 0,25-1,-1-49,51 0,-1-25,0 0,1-50,24 0,-25-25,0-25,-24 1,-25-26,-1 0,-24 1,-24-1,-26 1,-24 49,0 0,-26 50,51 0,-1 25,26 25</inkml:trace>
  <inkml:trace contextRef="#ctx0" brushRef="#br0" timeOffset="938">2377 0,'50'49,"0"26,-26 25,26 24,-25 1,-25-1,0 1,0-26,0-24,0-25,-50-25,1 0,-26-25,-24-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40.3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45 370,'0'25,"0"-25,0 25,-50-25,26 50,-1-50,-25 50,50-25,-25 0,25 0,0 24,0 1,0-25,0 25,25 0,50-50,24 25,0-25,-25 0,1 0,-1 0,-24 0</inkml:trace>
  <inkml:trace contextRef="#ctx0" brushRef="#br0" timeOffset="313">793 470,'0'0,"-25"25,0 50,1 49,-1 1,0-25,25 0,0-26,0 1,-25-25</inkml:trace>
  <inkml:trace contextRef="#ctx0" brushRef="#br0" timeOffset="531">74 744,'-50'-75,"50"25,-24 1,24-51,0-25,24 25,51 1,74 24,-26 25,51 25,-25 50,-25 50,0 24,-50 51,-24-25,-1-25,-49-1,25-24,-25 25,-25-25,-24 0,-26-25,-49-1,-24 1,48-25,-24 0,25-50,0-50,25-24,24-26,25 25</inkml:trace>
  <inkml:trace contextRef="#ctx0" brushRef="#br0" timeOffset="4047">1785 919,'0'-25,"0"0,24 0,26-25,24-25,26 50,-26 0,25 25,-24 0,-26 0,-24 0,0 25,-25 0,0 50,0 25,-75 25,-24-1,0 1,0-25,0-25,49-25,0-26,50 1,-24-50,-1 1,25-26</inkml:trace>
  <inkml:trace contextRef="#ctx0" brushRef="#br0" timeOffset="4359">1859 869,'50'50,"-26"0,26 74,0 26,-1-50,1 0,-1-26,1-49,-25 0,-25 0,25-25,-25-50</inkml:trace>
  <inkml:trace contextRef="#ctx0" brushRef="#br0" timeOffset="4609">2603 445,'0'0,"25"50,-25-25,0 25,24 24,-24-24,0 50,0-75,0 0,25 0,0-25,0 0,0-25,24-25,1 25,-1-75,1 50,24 26,-49-1,25 25,-25 49,-1 26,1-25,-25-25,25 25,-25 0,0-25,0 0,0-25,0 0,0-25,-25 25,0 0,-24 0,-26 25,-24 25,-25 74,-25-24,50 0,25-25,0-25,49-25,0-25,25 0,25-50,24 0,26 0,24 0,-25 50,50 0,-25 25,-49 50,24-25,-24-25,0 0,-1 0,1-25,-26-50,26 0,0-25,-1 0,26-25,-26-49</inkml:trace>
  <inkml:trace contextRef="#ctx0" brushRef="#br0" timeOffset="5313">3644 295,'0'25,"0"-25,0 75,0 50,0 49,0 26,-49 24,24 1,25-51,-25-74,25-25,0-25,25-50,-25 0,25-25,-25-25,24-25,26-24</inkml:trace>
  <inkml:trace contextRef="#ctx0" brushRef="#br0" timeOffset="5563">3966 470,'0'0,"0"0,0 25,0 50,0-26,0-24,0 50,0-50,0-25,25 25,25-25,-1 0,1 0,24 0,-24 0,-25 0,0 0,-25 50,0-25,0 25,-25 25,-25-25,1-1,-26-24,-49 50,25-25,0-25,49 0,26-25,-1 25,25-25,49 0,26 25,-1 0,25 0,25 0,0 0,-25-25,-24 0,-26 0,1 0,-25-25,-25-25,25 0,-25 0,24-50,1-24,0-51,24 25,-24-24,0 24,0 25,0 26,-1 49,1 25,-25 25,0 25,0 49,0 51,0 75,0 24,0 51,-49-1,49-25,-25-49,0-75,25-50,0-50,0-1,25-24,0-24</inkml:trace>
  <inkml:trace contextRef="#ctx0" brushRef="#br0" timeOffset="6688">5528 295,'0'0,"0"0,-24 0,-26 25,-49 25,25 0,24 0,25 0,0-25,25 25,0-26,0 51,0-25,0 100,0-25,0-1,25 1,-25-25,0-50,0-25,0 0,0-25,0-25,0-25,0 0,0 0,0-50,0-25,50 1,-1-26,50 75,1 25,-1 0,0 26,25 24,-25-25,-24 25,-1 0,-49 0,-1 0,1 0,-25 25,0-25,0 0,-25-50,-24 0,-1 0,-24-25,24 50,26 0,-1 25,25 25,-25 25,25 50,0 24,0 1,0 25,0-75,0 24,0-49,0-25,0 0,0 0,0-25,0 0,0-25,0-25,0 0,0-24,0 24,0 50,0-50,0 50,25 0,0 25,24 25,-24-25,-25 49,25 1,0-25,-25-25,0 0,-25-25,0 25,-25-25,26 0,-1-25,0 25,0 0,25-25,0 0,50 0,-1 25,1-25,-25 25,24 50,-24 0,0 0,-75 25,1 0,-50-25,-1 24,-24-24,25-25,25-25,49 25,0-25,25 0,25 0,49 0,50 0,25 0,0 25,0-25,-1 0,-73-25,-26 2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49.12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50,'0'0,"0"0,0-25,0 25,0 0,25-24,0-1,0 25,0-50,24 26,-24-1,0 0,-1 0,1 25,-25-24,0 24,25 0,0 0,0 0,24 0,1 0,-1 24,50 1,-49 25,24-1,25-24,-24 0,-26-25,25 0,26-25,-51 25</inkml:trace>
  <inkml:trace contextRef="#ctx0" brushRef="#br0" timeOffset="781">273 596,'0'0,"0"0,0 0,-25 25,25 0,0 0,-25 24,25-24,0 0,0 24,0-24,-24 0,24 24,0 0,0-24,0 0,0 24,0-24,-25 0,25 0,0 24,0-49,0 25,25 0,-25-25,0 24,24 1,-24 0,25 0,0-25,0 24,0 1,-25-25,24 25,1-25,0 24,0-24,-1 0,-24 0,25 25,0-25,0 0,-1 0,1 0,25 0,-25 0,-25 0,0 0,24 0,1-25,-25 25,50-24,-26-1,1 0,0 1,0-26,0 25,-1 1,1-26,0 1,0-1,-1-24,1 49,0-49,0 25,-25 49,0-75,0 75,0-24,25-26,-25 1,0 24,0-25</inkml:trace>
  <inkml:trace contextRef="#ctx0" brushRef="#br0" timeOffset="2000">1908 596,'0'0,"25"25,25-25,49 0,-25 25,25-25,-25 25,1-1,-1-24,-49 0,24 0,-49 0,25 25,-25-25,0 0</inkml:trace>
  <inkml:trace contextRef="#ctx0" brushRef="#br0" timeOffset="2265">1883 918,'25'25,"25"-1,49-24,0 25,25-25,-25 0,-25 0,1 0,-26 0,1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52.12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75,'0'0,"25"0,0-25,-1 25,26 0,0 0,49 0,0 0,25 0,25 0,-25 0,-25 0,-25 0,-24 0,-25 0,-25 0,0 0,0 25,0 0</inkml:trace>
  <inkml:trace contextRef="#ctx0" brushRef="#br0" timeOffset="500">149 696,'0'0,"0"-50,0 50,25-49,24-1,-24 25,0 25,24-25,-24 0,0 1,0 24,0-25,-25 25,24 0,-24 0,0 25,25-25,0 0,-25 24,25-24,-25 50,25-25,-25 25,0-1,0-49,0 25,24 0,-24 0,0 24,25 1,-25-1,25-24,0 0,-25-25,25 25,-25 0,24 24,1 1,25-25,24-1,-24-48,24 24,1-50,-26 0</inkml:trace>
  <inkml:trace contextRef="#ctx0" brushRef="#br0" timeOffset="1031">1066 423,'0'0,"-24"0,-26 25,-24 99,-26-25,-24 0,0-24,25-51,50 1,-1 0</inkml:trace>
  <inkml:trace contextRef="#ctx0" brushRef="#br0" timeOffset="1906">1538 621,'25'0,"24"0,1 0,49 0,25 0,-25 25,0-25,-24 25,-25-25,-26 25</inkml:trace>
  <inkml:trace contextRef="#ctx0" brushRef="#br0" timeOffset="2515">2753 51,'0'-25,"0"25,0 0,0 0,0 0,0-25,25 25,25 0,49 0,25 0,0 25,0 0,-25-25,0 0,-24 0,-26 0,-49 0,25 0,-25 0,0 0</inkml:trace>
  <inkml:trace contextRef="#ctx0" brushRef="#br0" timeOffset="2875">2952 200,'0'0,"0"0,0 49,0 1,0-1,0 26,0-1,0-24,24 24,26-49,-25 0,49-25,-24 0,24-25,-24-24,-25-1,0 0,-1-24,-24 49,0-25,0 50,0-24,0 24,0 0,0 0,0 24,0 1,0 0,0 25,0-26,25 1,-25 0,0-25,0 75,0-1,0-49,25 24,-25 26,0-50,0 24,0 26,0-51,0 1,0 0,-25 0,-24 0,-26-25,-24 0,0 24,-25-24,0 2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0:56.4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12,'25'0,"0"0,0 0,-1 0,-24 0,25 0,0 0,0 0,24 0,-24 0,0 0,0 0,-1 0,26 0,0 0,-1 0,1 0,-1 0,1 0,-25 0,-1 0,1 0,-25 0,50 0,-1 0,-24 0,0 0,-25 0,25 0,0 0,-1 0,26 0,-25 0,0 0,-1 0,26 0,-25 0,-1 0,1 0,0 0,0 0,0 0,24 0,-24 0,0 0,0 0,-1 0,1 0,0 0,0 0,-25 0,25 0,-1 0,1 0,0 0,-25 0,25 0,-1 0,1 0,0 0,0 0,-25 0,25 0,-25 0,24 0,1 0,0 0,0 0,0 0,24 0,-24 0,0 0,0 0,-1 0,26 0,-25 0,-1 0,1 0,-25 0,25 0,0 0,0 0,-1 24,1-24,0 0,0 0,0 0,-1 0,1 0,-25 0,25 24,-25-24,25 0,0 0,-1 0,1 0,0 0,0 0,-1 0,1 0,0 0,0 0,0 24,-1-24,1 0,0 0,-25 0,25 0,-25 0,25 0,-1 0,1 0,0 0,0 0,0 0,-1 0,1 0,0 0,-25 0,25 0,-1 0,-24 0,50 0,-25 0,0 0,-25 0,24 0,1 0,-25 0,0 0,25 0,0 0,-25 0,25 0,-1 0,1 0,0 0,-25 0,0 0,25 0,0 0,-25 0,49 0,-24 0,0 0,-25 0,24 0,-24 0,25 0,0 0,0 0,0 0,24 0,-24 0,0 0,0 0,-25 0,24 0,1 0,0 0,0 0,0 0,-1 0,26 0,-50 0,25 0,-1 0,1 0,0 0,-25 0,25 0,-25 0,25 0,24 0,-24 0,0 0,0 0,24 0,-49 0,25 0,0 0,-25 0,25 24,-1-24,26 0,-25 0,-1 0,1 0,0 0,0 0,0 0,-1 0,1 0,25 0,-25 0,-1 0,-24 0,25 0,-25 0,25 0,0 0,0 0,-1 0,-24 0,25 0,-25 0,0 0,0 0</inkml:trace>
  <inkml:trace contextRef="#ctx0" brushRef="#br0" timeOffset="3610">0 252,'0'0,"0"0,25 0,25 0,-1 24,-24-24,25 0,-1 0,-24 0,0 0,24 0,-24 0,25 24,-50-24,25 0,-1 24,26-24,-25 0,24 0,-24 0,0 0,0 0,-1 0,-24 24,25-24,25 0,-1 0,-24 0,0 24,0 0,0-24,-1 0,1 0,0 0,0 0,0 0,-25 0,49 0,-24 0,0 0,-1 0,1 0,0 0,0 0,0 0,24 0,-24 0,0 0,0 0,-1 0,1 0,0-24,0 24,0 0,-1 0,-24 0,25 0,25 0,-26 0,1 0,0 0,-25 0,25 0,-25 0,25 0,-25 0,24 0,1 0,0 0,0 0,0 0,-25 0,24 0,-24 0,25 0,-25 0,25 0,0 0,0 0,-1 0,1 0,0 0,-25 0,25 24,-1-24,1 0,0 0,0 0,0 0,-1 0,1 0,0 0,0 0,0 0,-1 0,26 0,-50 0,50 0,-26 0,1 0,0 0,0 0,-1 0,26 0,-25 0,0 0,24 0,1 0,-1 24,1-24,24 24,1-24,-26 24,26-24,-26 0,26 24,-51 0,26-24,0 0,-26 24,1-24,0 0,0 0,-1 0,1 0,0 0,0 0,24 0,-24 0,0-24,25 24,-26 0,26 0,-25 0,0 0,24 0,-24 0,0 0,24 0,-24 0,0 0,24 0,1 0,0 0,-1 0,-24 0,49 0,-24 0,-1 0,26 0,-26 0,1 0,0 0,-1 0,-24 0,-25 0,0 0,-5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1:02.0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46 0,'0'25,"0"25,0 24,0 25,0-1,0 76,0-26,0 0,0 25,-24-49,-1 24,25-24,0-1,0-24,0 25,-25-25,25 0,-25-25,25-25,0 1,-25-50,25 25,-24-25,24 0,-25 0,25 0,0 0,0 0,-25 0,25 0,-25 0,25 0,0 0,0-25,-25 0,-24-49,24 0,-25-25,1 0,24-25</inkml:trace>
  <inkml:trace contextRef="#ctx0" brushRef="#br0" timeOffset="1125">1017 346,'0'25,"0"25,0 24,0 0,0 0,0 0,0-24,0-1,0 1,0-50,0 24,0 1,0 0,0-25,-50 0,25 0,-24 0,24 0,0 0,-24-25,24-24,0-26,25 1,-25-25,25 25,0-25,0 50,25-25,-25 49,50 0,24 1,-24-1,24 25,50 0,-50 49,1-24,-1 24,-49-24,0 0,24-25,-24 0</inkml:trace>
  <inkml:trace contextRef="#ctx0" brushRef="#br0" timeOffset="1782">1761 223,'0'0,"-25"0,25 0,0 0,25 25,24-25,-24 24,25 1,-50-25,25 25,-25-1,0 1,-25 0,0 0,-25-1,1 1,24 0,0 0,25-1,0 1,25-25,25 25,24-25,-24 0,-1 0,-24 0,0 0</inkml:trace>
  <inkml:trace contextRef="#ctx0" brushRef="#br0" timeOffset="2204">1339 668,'0'0,"25"25,-25 24,0 0,0 1,25-1,-25 1,25-25,-25-25</inkml:trace>
  <inkml:trace contextRef="#ctx0" brushRef="#br0" timeOffset="2625">595 1063,'25'0,"74"0,0 25,25-25,75 25,-26 0,1-1,0 1,-26-25,-73 25,-26-25,-24 0,0 0,-25 0,0 0</inkml:trace>
  <inkml:trace contextRef="#ctx0" brushRef="#br0" timeOffset="2954">744 1311,'0'0,"0"0,0 74,0 0,0 25,0 0,0-25,0-25,0 1,0-50,0 25,0-25,0-50,25 1,24-25,26-25,-26 0,75 0,-49 49,-26 50,1-24,-25 73,-25 25,25 0,-25 25,0 0,0-49,-25-1,25-24,0-25,0 0,0 0,0-25,25-24,-1 24</inkml:trace>
  <inkml:trace contextRef="#ctx0" brushRef="#br0" timeOffset="3360">1562 1459,'0'49,"0"26,0 24,0-25,0 25,-24-50,24 0,0-24,0-25,0 0,0 0</inkml:trace>
  <inkml:trace contextRef="#ctx0" brushRef="#br0" timeOffset="3922">2405 940,'25'0,"0"0,25 0,-1 25,26-25,-1 0,0 24,1-24,24 25,-49-25,24 0,-49 0,0 0,-25-25,0 25</inkml:trace>
  <inkml:trace contextRef="#ctx0" brushRef="#br0" timeOffset="4157">2827 791,'0'75,"-25"48,25 1,0-25,0-25,0-25,0-24,0 0,25-25</inkml:trace>
  <inkml:trace contextRef="#ctx0" brushRef="#br0" timeOffset="4641">3794 544,'0'25,"25"0,-25-1,25 26,-25 24,0-25,0 1,0-1,0 1,0-25,-25-25,25 0,-25 0,-24 0,-1 0,25-50,-24 25,24-24,0-1,0-24,25 0,-25 0,50 25,0-1,25 25,24 25,25 0,-24 0,24 0,0 25,-49-25,-1 25,1-25,-25 0,-1 0</inkml:trace>
  <inkml:trace contextRef="#ctx0" brushRef="#br0" timeOffset="5094">4464 445,'0'0,"0"0,25 0,-25 0,24 0,1 0,0 0,0 25,0 0,-1-25,1 25,-25-25,0 24,-25 26,-24-26,-1 1,25 0,1 0,24-25,24 24,26-24,0 25,24-25,-24 0,-1 0,-24 0,0 0,-25 0</inkml:trace>
  <inkml:trace contextRef="#ctx0" brushRef="#br0" timeOffset="5485">4166 816,'25'0,"0"0,0 0,-1 0,26 0,-25 25,0-25,-25 25,24-1,-24-24,0 50,0-50,-24 25,-1-1,0-24,25 0,-25 25,25-25,50 25,-25-25,24 0,1 0,-1 0,-24 0</inkml:trace>
  <inkml:trace contextRef="#ctx0" brushRef="#br0" timeOffset="6016">3298 1138,'0'0,"-25"0,50 0,0 0,49 24,1 1,24 0,50 0,0-1,-1 1,1 0,0-1,0-24,-50 0,0 0,-24 0,-51 0,1 0,-25 0,0-24,0 24</inkml:trace>
  <inkml:trace contextRef="#ctx0" brushRef="#br0" timeOffset="6375">3596 1434,'0'0,"-25"0,25 25,0 49,0 0,0 25,0 0,0 0,25-25,-25-24,25-50,-25 24,24-24,-24 0,0-24,25-26,0 1,25-1,-26-49,51 25,-1 0,-24 25,-1 24,1 25,-50 25,25 49,-25 0,0 25,0-25,0-25,0 1,0-25,0-25,0 0,0 0,25 0,-25-25</inkml:trace>
  <inkml:trace contextRef="#ctx0" brushRef="#br0" timeOffset="6797">4315 1731,'25'0,"0"0,-1 0,-24 0,25 25,25-25,-25 24,-1 1,1 0,-25 0,0 24,0-24,-25 24,25-24,-24 0,24 24,0-49,24 25,1-25,50 0,-1 0,25-25,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1:12.01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550 397,'0'0,"-25"25,1 25,-1 24,0 0,0-24,1 0,24-1,0 1,49-25,1-1,24 1,0 0,1 0,-26 25,-24-26,0 26,-25 0,-25-26,0 26,-24 0,-26-26,26-24,-1 0</inkml:trace>
  <inkml:trace contextRef="#ctx0" brushRef="#br0" timeOffset="313">501 620,'24'0,"51"0,-1 0,0 0,1 0,-1 0,0 0,-49 0,0-24</inkml:trace>
  <inkml:trace contextRef="#ctx0" brushRef="#br0" timeOffset="531">55 224,'-25'74,"0"25,25 50,0 49,25 26,24 24,26-50,49-74,24-25,1-74,0-25,-1-49,1-75,0-25,-26 0,-48-25,-26 1,-24 24,-74-25,-26 25,-49 25,-24 50,-1 24,-24 26</inkml:trace>
  <inkml:trace contextRef="#ctx0" brushRef="#br0" timeOffset="1094">2086 199,'25'0,"-25"0,0 0,-25 0,0 25,-24-1,-1 51,26 24,-1 0,0 25,25 0,-25 0,25 0,25-24,-25-1,0-50,25 1,-25-25,0-25,0 0,0 0,0-25,0-49,0-26,0-24,0-25,25 1,-1 24,1 24,0 76,24-1,1 0,49 25,0 0,0 0,25 0,-25 0,0 0,-49 25,-1-25,-24 0,0 0,-25 0,0 0,-25 0,0-25,-24 0,-1 0,1-24,-1 24,1 0,24 25,0 0,-24 50,24-1,-25 51,26-1,-1-25,0-24,25-1,0-24,25 0,-25-25,0 0,25 25,-25-25,0 0,0 0,24 0,-24 25,25-1,25 26,-1-25,1 0,-1 24,-49-24,25 25,-25-25,-25 24,-24-24,-1 0,25 0,-24-25,24 0,0-25,25 0,0-25,0 26,-24 24,24-25,0 25,0 0</inkml:trace>
  <inkml:trace contextRef="#ctx0" brushRef="#br0" timeOffset="2110">3226 0,'0'25,"0"-25,0 50,0-1,0 26,0-26,25 51,-25-26,0 50,0-25,-50 50,25-25,-24 25,49-75,-25 1,25-26,0-24,25-25,-25 0,25 0,-25 0,24-49,1-1,0-24,0-50,24-1,25-48,26-1,-26 25,0 50,-24 50,-25-1,-25 50,0 25,0 24,-25 1,0 0,25-26,25 1,0 0,24 0,1 0,-1-1,1 26,-25 0,-25-1,0 1,0-1,-25 1,0-25,0-25,25 0,0 0,0 0,-25 0,1 0,-1 0,-25 0,1 0,-1-25,-24 25,24 0,1 25,24 24,0 26,25 49,50 0,-1 0,26-25,24-24,0-26,25-49,-25-25,25-24,-25-50,-50 24,1-24,-25-25</inkml:trace>
  <inkml:trace contextRef="#ctx0" brushRef="#br0" timeOffset="3250">4861 1365,'25'0,"-25"24,0-24,0 25,0-50</inkml:trace>
  <inkml:trace contextRef="#ctx0" brushRef="#br0" timeOffset="3391">4911 1811,'-25'0,"25"-50,-25 1,0-5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1:19.4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99,'0'0,"0"0,25-25,-25 25,25-25,-25 1,24-1,1 0,25 0,-25 0,-1-24,26 24,-25 0,24 0,-24 25,0 0,0 0,0 25,-1 25,1 24,0 1,25-1,24-24,-24-1,49-49,-25 0,1-49,24-1,-25 25,-24-24</inkml:trace>
  <inkml:trace contextRef="#ctx0" brushRef="#br0" timeOffset="625">174 721,'0'-24,"0"24,0 0,0 0,0 24,0-24,0 50,0 0,0-1,0 1,0 25,0-26,0 26,0-26,0 26,0-25,24-26,1 26,-25-25,25 25,0-50,24 24,-24 1,0 0,0-25,0 25,-1-25,1 25,0-25,0 25,0-25,-1 0,1 0,0 0,0 0,0-25,-1 25,1-25,0 0,0 0,0 0,-1 1,1-1,0-25,0 25,0-24,-1 24,-24-50,0 26,25-1,0-25,0 26,-25-1,25 0,0 1,-25 24,0 0,0 25,0-25,0 25,0-25</inkml:trace>
  <inkml:trace contextRef="#ctx0" brushRef="#br0" timeOffset="1844">2183 523,'0'0,"0"-25,0 25,-25 0,25 0,-25 0,25 0,-25 0,25 0,-49 0,24 25,0-25,0 24,-24-24,24 25,0 0,0 0,0 0,1 0,-1 24,0-24,25 25,-25 0,0-1,25 1,0 24,0-24,0 25,25-1,0 1,49-1,-24-24,24-1,-24-24,49-25,1 0,-51 0,26-25,-26 25,-24-24,0-1,0 0,-1 0,-24 25,0-25</inkml:trace>
  <inkml:trace contextRef="#ctx0" brushRef="#br0" timeOffset="2406">1687 821,'0'0,"24"0,1 0,50 0,24 25,0-25,-24 0,24 0,-50 0</inkml:trace>
  <inkml:trace contextRef="#ctx0" brushRef="#br0" timeOffset="2797">2753 622,'0'0,"0"-25,0 25,0-25,0 25,25-25,25 25,24 0,50 0,-25 0,1 0,-26 0,-24 0,-26 0,1 0,-25 0,0-24,0 24,0-25,0 0,0 25,0-25,-49 0,-1 25,25 0,-24-25,24 25,25 0,-25 0,25 25,0 25,0 24,0 51,0-1,0-25,0 1,0-1,0-25,0-24,0-25,0 0,0 0,0-25,0 0,-25 0,0 0,0-25,1 0,-1-25,0-24,25 24,-25 0,25-24,75-25,24 24,25-24,25-1,-25 26</inkml:trace>
  <inkml:trace contextRef="#ctx0" brushRef="#br0" timeOffset="3391">3745 225,'0'-25,"-24"0,24 25,-25 0,0 0,25 0,0 0,25 0,24 0,1 0,24 0,-24 0,0 0,-1 25,-24 0,0-25,0 0,-25 0,0 0,0 0</inkml:trace>
  <inkml:trace contextRef="#ctx0" brushRef="#br0" timeOffset="3641">3795 249,'-50'25,"26"0,-1 25,-25-1,50 26,0-1,-25 26,1-1,24 1,0-26,0 25,0-24,0-1,0-24,0 0,24-1,1 1,0 0,25-25,-1-1,1 1,-1-25,51 0,-51 0,26 0,-1 0,-24 0,-1 0,-49 0,25 0,-25 0,0-25,0 1,0-26,0 25,0-25</inkml:trace>
  <inkml:trace contextRef="#ctx0" brushRef="#br0" timeOffset="4078">3646 721,'25'-49,"25"24,24 25,25-25,-24 25,-1 0,-24 25,-1 0,-49 0,0 24,0 1,-25 0,-49-1,24-24,-24 25,0-25,24-1,25 1,0 0,25-25,25 0,50 0,24 0,25 0,0 0</inkml:trace>
  <inkml:trace contextRef="#ctx0" brushRef="#br0" timeOffset="4766">4837 771,'25'0,"-25"0,24 0,1 0,0 0,25 0,-1 0</inkml:trace>
  <inkml:trace contextRef="#ctx0" brushRef="#br0" timeOffset="4937">5358 771,'0'0,"0"0,25 0,24 0</inkml:trace>
  <inkml:trace contextRef="#ctx0" brushRef="#br0" timeOffset="5078">5829 746,'0'0,"0"25,0-25,25 0,-25 0,25 0,-1 0,26 0,0 0</inkml:trace>
  <inkml:trace contextRef="#ctx0" brushRef="#br0" timeOffset="5297">6424 1119,'0'0,"0"0,0 25,-49-25,-26 49,-24-24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1:25.32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4 28,'0'0,"0"25,0 1,0 24,25 1,0-26,25-25,24 25,0-25,-24 0,0 0,-25 0,-25 26,-50 24,-25 26,-24-25,0 25,0-25,24-1,50-25,0 1,25-1,0-25,50 0,49 25,1-25,-1 26,-25-26,1 25,-50-25,0 25,-25 1,0-26,0 0,24 0,-24 0,0-26,25-24,25 24,-25-50,49 26,-24-26,24-25,1-1,-26 1,1 0,-25 25,0 25,-25 51,0 0,0 26,0 75,-25 25,-25 77,1 50,-1 26,0-52,25-49,25-52,0-75,0-1,25-50,0-50</inkml:trace>
  <inkml:trace contextRef="#ctx0" brushRef="#br0" timeOffset="2562">1465 484,'0'0,"25"-26,49 26,1-25,24 25,0-25,1 25,-51-26,-24 26,0 0,-25 0,0 0</inkml:trace>
  <inkml:trace contextRef="#ctx0" brushRef="#br0" timeOffset="2781">1788 180,'-25'50,"25"1,0 25,0 51,0-1,0 1,0-1,0-24,0-26,-25-1,0-49,1-1,-1-25,-25 0,25 0,-24-25,-1-26,25 1,25-1,-25-25,50 0,50 0,49 0,25-25,0 25,0 0</inkml:trace>
  <inkml:trace contextRef="#ctx0" brushRef="#br0" timeOffset="3125">2160 3,'0'0,"0"0,25 0,25 0,-1 0,51 0,-26 0,25 0,-49 0,-25 25,0-25,0 25,-25-25,0 0,-25 0</inkml:trace>
  <inkml:trace contextRef="#ctx0" brushRef="#br0" timeOffset="3328">2160 79,'0'50,"0"1,-25 50,25 0,-24 26,-1-1,25 1,-25 0,25-51,25 0,0-51,-1 25,26-50,24 26,1-52,24 1,1 25,-1-25,-25 0,1 25,-50 0,-1 0,1-26,-25 26,0 0,0-25,-25 0,-24-1</inkml:trace>
  <inkml:trace contextRef="#ctx0" brushRef="#br0" timeOffset="3687">2160 306,'25'-25,"0"25,24 0,26 0,-1 25,1 1,-1-1,-24 26,-25-1,-25 1,0-26,-50 26,-24-26,-1 26,1-51,-1 25,26-25,24 0,25-25,25 25,49 0,1 0,24 0,25 0,-25 0,1 25,-1-25</inkml:trace>
  <inkml:trace contextRef="#ctx0" brushRef="#br0" timeOffset="4062">3203 509,'0'0,"0"25,25-25,-25 26,0-26,24 0,1 0,0 0</inkml:trace>
  <inkml:trace contextRef="#ctx0" brushRef="#br0" timeOffset="4218">3674 610,'0'0,"0"0,25 0,0 0,0 0,-25-25,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10.7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49 396,'0'0,"0"0,-25 0,25 0,0 0,0 0,0 0,-24 0,24 0,24 50,1 49,25 0,24 74,0-24,26 0,-51-25,26-25,-26-25,-24-24,0-26,0 1,-25-25,0-25,0 1,0-26</inkml:trace>
  <inkml:trace contextRef="#ctx0" brushRef="#br0" timeOffset="328">695 570,'0'0,"-50"49,0 50,-49 25,-25 25,0 0,25-26,25-23,24-26,25 0,25-49</inkml:trace>
  <inkml:trace contextRef="#ctx0" brushRef="#br0" timeOffset="672">1315 1189,'0'25,"24"0,-24-1,-24 51,-26-26,0 1,-24-1,24-24,1 0</inkml:trace>
  <inkml:trace contextRef="#ctx0" brushRef="#br0" timeOffset="938">1736 347,'0'24,"0"26,25 24,0 25,24 25,-24 0,0-49,25-1,-26-25,1-24,0-25,0 0,-25-25,25-24</inkml:trace>
  <inkml:trace contextRef="#ctx0" brushRef="#br0" timeOffset="1156">2207 347,'0'24,"0"26,0 49,-24 75,-1 24,-74 50,-1-50,1 0,25-74,24-25,25-49,25-26,-24-24</inkml:trace>
  <inkml:trace contextRef="#ctx0" brushRef="#br0" timeOffset="3719">3100 297,'0'0,"0"0,0 50,-49 49,-51 0,1 50,0-26,0 1,0-49,49-26,25-24,0 0,25-25,0-50</inkml:trace>
  <inkml:trace contextRef="#ctx0" brushRef="#br0" timeOffset="3953">2728 520,'25'0,"0"25,24 0,1 49,0 50,-1 0,-24 24,0-24,-25 0,0-25,0-24,-25-1,-25-49,26 0,-1-1,0-24,0-49,0 24,25-25,0-49,-24-25,48 25,1-25,0 25,0 50,0 24,-25 50,-25 74,-25-25,1 25,-1 0,0-49,1 0,49-26,-25 1,25-50,25 1</inkml:trace>
  <inkml:trace contextRef="#ctx0" brushRef="#br0" timeOffset="4656">3274 594,'0'50,"0"0,0 24,0 25,0-25,0 1,0-26,0-24,25 0,-25-25,24-25,1-25,0 1,0-25,24-1,-24 1,25 24,-1 1,1 24,-25 25,24 50,1 24,-50 0,0 1,0-26,0 1,0-26,-25-24,0 25,25-25,-24 0,-1-25,0 1,25-26,-25-24,0-25,25 0,-24-1,24 26,-25 49,0 1,25 24,-25 24,25 51,0 24,-25 74,1 1,-51-1,26-24,24-50,0-25,0-49,25 0,25-25,-25 0,25-25,24 0,1-24,0 24,24-25,25 1,-24 24,-1 25,-24-25,-26 75,-24-25,0 24,0 1,-24-1,-1-24,0 0,25 0,-25-25,25 0</inkml:trace>
  <inkml:trace contextRef="#ctx0" brushRef="#br0" timeOffset="5453">4167 322,'0'0,"24"0,-24 0,25 0,-25 25,25-1,0 1,-25 0,0 0,0 24,0-24,0 25,0-1,-25-24,-25 25,1-26,24 26,-25-25,26-1,-1-24,0 0,25 0,25-24,0-1,24 0,1 0,-1 25,-24 0,-25 0,0 50,-25-1,1 26,-1-26,0-24,25 0,0 0,25-25,24 0,26 0,-26 0,26 0,-26 0,-24 0,-25 24,0 51,-49-26,-26 50,1-24,-25-1,49-24,0-26,26 1,24-25,0 25,74-50,0 25,1-25,24 1,0-26,-49 50,-1-25,-24 25,-25 0</inkml:trace>
  <inkml:trace contextRef="#ctx0" brushRef="#br0" timeOffset="6141">4985 1462,'0'24,"-25"-24,0 0,1 0</inkml:trace>
  <inkml:trace contextRef="#ctx0" brushRef="#br0" timeOffset="6610">5283 446,'0'-25,"0"25,24-25,51 25,24-25,25 1,25 24,24-25,-49 25,0 0,-24-25,-51 25,-24 0,0 0,-25 0,-50-25,1 25,-26 0</inkml:trace>
  <inkml:trace contextRef="#ctx0" brushRef="#br0" timeOffset="6860">5655 124,'-25'-25,"0"74,25 1,0 74,0 25,0 24,0-24,25-1,-25-49,25-24,-1-50,1-1,0-24,-25-24,25-26,-25-24</inkml:trace>
  <inkml:trace contextRef="#ctx0" brushRef="#br0" timeOffset="7110">6027 25,'0'49,"0"50,0 50,0 24,0 1,-25-1,25-24,0-50,0-49,-25-1,25-49,0 0,-25-25,0-24,1 24,-1-25,-25-24,25-25,1 49,24 1,24-1,1 26,25 24,-1 0,1 0,-25 49,-25 25,-50 50,-24 0,-1-25,-49 0,50-24,24-26,26-24,-1-25,25-25,49-24,26-26,24 1,0 0,25 24,-25 25,-24 25,-50 0,-1 50,-48 24,-26 25,-24 1,-26-26,26 0,-25-24,24-1,26-24,-1-25</inkml:trace>
  <inkml:trace contextRef="#ctx0" brushRef="#br0" timeOffset="7672">6101 1437,'99'25,"-74"-1,25 1,-26-25,-24 0,0 0,25 0</inkml:trace>
  <inkml:trace contextRef="#ctx0" brushRef="#br0" timeOffset="8141">6523 669,'0'0,"0"0,0 0,24 0,51-25,-1 0,50 0,0 1,-49-1,24 0,-50 25,-24-25,0 25,-50 0,-24 0,-1 0</inkml:trace>
  <inkml:trace contextRef="#ctx0" brushRef="#br0" timeOffset="8328">6895 446,'0'-25,"-25"0,0 25,25 0,0 25,0 49,0 50,-25 50,0-1,1-24,-1-25,-25 0,25-75,1 1,-1-50,0 0,25 0,-25 0,0-50,25 25,-24-24,24-1,0-24,0 0,49-1,50-24,1 25,-1-25,0 0</inkml:trace>
  <inkml:trace contextRef="#ctx0" brushRef="#br0" timeOffset="8703">7341 0,'-25'0,"25"49,0 26,-25-1,50 0,0-24,25-1,24-24,-24-25,24-25,0-24,-24-1,-25 26,0-1,-25 25,-25-25,-50 75,-24-1,0 1,-25 24,50 0,-1-49,50 0,25 0,50-25,24-25,26 0,24 0,-50 25,0 0,-49 0,-25 50,-25-1,-49 26,-25-26,24 1,1-1,49-49,0 25,75-50,0-24,49 24,0-24,0 24,-24 25,-51 0,1 0,-50 25,-24 24,-26 25,-49 26,0-1,0-25,0 25,75-74,-1 24,50-49,75 0,24 0,25-24,25-26,-25 1,0 24,-50-25,-24 50,-50-25,24 25,-24-24,-24 24,-1-25,0-25,-25 26,1-26,-1-24,1 24,24 1,-25 24,50 0,0 75,-25 49,25 49,0 51,0-26,0 0,25-73,0-26,0-49,24-1,-24-48</inkml:trace>
  <inkml:trace contextRef="#ctx0" brushRef="#br0" timeOffset="9719">8135 396,'0'0,"-25"0,25-25,49 1,1-1,49 0,25 25,-25-25,-24 25,-1 0,-24 0,-25 0,-1 0,-24 0,0 0,-49-24</inkml:trace>
  <inkml:trace contextRef="#ctx0" brushRef="#br0" timeOffset="9922">8507 148,'-25'-24,"0"24,25 0,-25 24,25 26,0 24,0 25,25 75,-25-1,25 26,-25-26,0 0,0-49,0-25,0-49,0-25,0 0,25-50,-25 0,0-25,0-49,0 0</inkml:trace>
  <inkml:trace contextRef="#ctx0" brushRef="#br0" timeOffset="10188">8358 495,'-50'25,"1"74,-1 0,0 50,-24 24,0-49,24-25,25-24,25-50,-25-1,25-48,50-26,0-24</inkml:trace>
  <inkml:trace contextRef="#ctx0" brushRef="#br0" timeOffset="10375">8482 545,'49'0,"1"25,-25 24,0 26,24-1,-24 0,0 1,-25-26,25 1,-1-26,-24 1,0 0</inkml:trace>
  <inkml:trace contextRef="#ctx0" brushRef="#br0" timeOffset="10563">8110 1214,'-25'0,"75"0,49 0,0 0,0-25,25 0,-49 1,-1-1</inkml:trace>
  <inkml:trace contextRef="#ctx0" brushRef="#br0" timeOffset="11188">9226 396,'0'0,"0"0,25 0,-25 0,0 50,49 24,1 50,-1 49,1-24,24 0,-24-25,0-50,-1-24,-24-26,0 1,-25-25,0 0,0 0,0-49</inkml:trace>
  <inkml:trace contextRef="#ctx0" brushRef="#br0" timeOffset="11500">9771 396,'0'25,"0"49,0 25,-49 50,-26 0,-24 24,-25-49,50-25,49-24,0-51,0 1,25-25,25 0</inkml:trace>
  <inkml:trace contextRef="#ctx0" brushRef="#br0" timeOffset="11875">10044 867,'0'25,"0"74,0 0,0 25,0-25,0 0,0-49,0-26,0 1,0-25,0-25</inkml:trace>
  <inkml:trace contextRef="#ctx0" brushRef="#br0" timeOffset="12547">10490 1387,'0'0,"0"0,0 25,0 25,0 24,-24 0,-26-24,25-25,25-1,-24-24,24 0</inkml:trace>
  <inkml:trace contextRef="#ctx0" brushRef="#br0" timeOffset="12828">10714 917,'0'24,"24"-24,-24 0,25 0,0 25,-25-25,25 0,0 25,-1-25,1 0</inkml:trace>
  <inkml:trace contextRef="#ctx0" brushRef="#br0" timeOffset="13047">11086 991,'0'0,"0"0,24 0,-24 0,25 0,0 0,0 0</inkml:trace>
  <inkml:trace contextRef="#ctx0" brushRef="#br0" timeOffset="13203">11383 966,'0'0,"25"0,-25 0,0 0,25 0,0 0,-1 0,-24 0,25 0</inkml:trace>
  <inkml:trace contextRef="#ctx0" brushRef="#br0" timeOffset="13438">11681 1239,'0'49,"0"1,0-1,-25 26,-25-26,1-24</inkml:trace>
  <inkml:trace contextRef="#ctx0" brushRef="#br0" timeOffset="15781">12251 322,'0'0,"0"-25,0 25,0 0,0 0,0 0,0 50,25 49,-25 25,25 24,24 1,1 0,24-25,-24-25,24-25,-24-24,-25-26,0-24,-25 0,0-24</inkml:trace>
  <inkml:trace contextRef="#ctx0" brushRef="#br0" timeOffset="16094">12797 396,'-50'50,"1"24,-51 50,1 25,0-1,-25 1,25-50,49-25,1-24,49-25,-25-25,50-25</inkml:trace>
  <inkml:trace contextRef="#ctx0" brushRef="#br0" timeOffset="16360">13020 718,'0'50,"0"-1,0 26,0-26,0 50,-25-49,25 0,0-1,0-24,0 0,0-25,-25 0,25 0,0-25,25-25,0 1,0-26,24 1,1-25,0 25,-1 49,-24 0,0 25,0 50,-25 24,0 0,0 25,24 1,-24-26,0 0,25-49,-25 0,0 0,0-25,0-25</inkml:trace>
  <inkml:trace contextRef="#ctx0" brushRef="#br0" timeOffset="17141">13665 1016,'0'24,"0"-24,0 0,0 25,0-25,0 25,25 0,-25 0,0 24,0 1,0-1,0 1,0-1,0 1,0-25,0-1,0-24,0 0,0 0</inkml:trace>
  <inkml:trace contextRef="#ctx0" brushRef="#br0" timeOffset="17547">14334 1338,'0'25,"0"-1,0-24,0 25,0 25,0-26,-24 26,-51 0,-24-1,-25 1,25-26</inkml:trace>
  <inkml:trace contextRef="#ctx0" brushRef="#br0" timeOffset="19406">14310 1065,'0'0,"0"25,-25-25,25 0,25 0,-25 0,24 0,1 0,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1:29.9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4 0,'0'0,"0"0,0 50,0 49,0 24,0 26,-25-1,1-24,-1 0,25-25,0-50,0 1,0-50,25 0,-25-25</inkml:trace>
  <inkml:trace contextRef="#ctx0" brushRef="#br0" timeOffset="219">149 520,'0'-25,"0"25,0-25,49 25,25 25,1-25,-1 25,25-25,-49 24,24-24,-24 0,-26 25,1-25,0-25</inkml:trace>
  <inkml:trace contextRef="#ctx0" brushRef="#br0" timeOffset="453">768 198,'0'25,"0"49,0 25,0 49,-25-24,0 25,25-50,0 0,-24-25,48-25,1-49,25 25</inkml:trace>
  <inkml:trace contextRef="#ctx0" brushRef="#br0" timeOffset="672">1288 643,'0'0,"0"0,0 50,0 24,-25 0,25 1,-24-1,24-25,49-24,-24 0,49-25,1-25,-26-24,-24 24,24-49,-49-1,25 1,-25 0,-25 0,-24-1,-25 51,-26 2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1:33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48,'0'25,"0"-25,25 0,-25 0,25 25,49-25,1 25,49-1,-25 1,0 25,-24-25,-26-1,-24 1,0 25,-50-1,-24 26,-26-1,1 1,-25-1,-1 1,26-1,-1-49,26 24,24-24,0-25,25 0,0 0</inkml:trace>
  <inkml:trace contextRef="#ctx0" brushRef="#br0" timeOffset="390">199 645,'25'0,"-1"25,1 24,0 1,0 0,25-26,-1 1,1-25,-1 0,-24 0,25-25,-1 1,-24 24,0-25,-25 25,0-25,0 25,0 0,0 25,25 0,0-1,-25 26,25-25,-1 0,-24 0,0-1,0-24,-24 25,-26-25</inkml:trace>
  <inkml:trace contextRef="#ctx0" brushRef="#br0" timeOffset="734">224 1141,'0'75,"0"-1,0 0,0-24,0 0,24-50,-24 24,0-24,0 0,0-49,0 24,25-49,25 24,-25-24,49 24,1 25,-26 25,1 0,-25 50,-1-25,-24 24,-24 1,-1-1,0-24,-25 0,1-25,24 25,0-50,25-25,0-24,25-25</inkml:trace>
  <inkml:trace contextRef="#ctx0" brushRef="#br0" timeOffset="1156">1092 223,'-25'50,"25"0,0 49,25-25,-25-24,50-25,-1-1,1-24,49-49,-24-1,-26-24,1 24,-1 25,-24 25,-25 25,0 25,-49 49,24-25,-25 1,1-1,24-49,0 0,25 0,-25-25,0 24,1 1,-1 0,0 0,0 0,0 0,25-1,-24 1,-26 0,25 25,-25-26,26 1,-1 0,25-25,0 0,25 0,49-25,25 25,1-25,-1 1,0 24,-25 0,-49 24,0 1,0 0,-25 0,25-25,-25 0,0 0,25-25,-1 0,1-24,0-1,25-24,-1-51,1-23,24-26,1 0,-50 50,-1 50,1 24,-25 26,0 24,0 0,0 74,0 50,0 50,0 98,0 1,0-25,25-24,-25-26,25-74,0-50,-1-24,-24-25</inkml:trace>
  <inkml:trace contextRef="#ctx0" brushRef="#br0" timeOffset="2765">2655 620,'0'0,"0"0,0-25,0 25,50 0,49 0,-25 0,51 0,-26-24,-25-1,1 25,-26-25,1 25,-50-25,0 25,0 0,-25-25</inkml:trace>
  <inkml:trace contextRef="#ctx0" brushRef="#br0" timeOffset="2984">3003 372,'-25'0,"25"0,0 0,0 0,0 25,0 49,0 26,0 48,0 1,0-25,0-24,0-26,0-24,0-1,0 1,-25-50,0 25,-25-25,1 0,-1-25,25 0,1-25,-1-24,25 0,49-1,26 1,-26-1,51 1,24-1</inkml:trace>
  <inkml:trace contextRef="#ctx0" brushRef="#br0" timeOffset="3375">3524 0,'0'0,"0"25,0 0,0 24,0 1,24-25,26-25,-25 25,0-25,-1 0,-24 0</inkml:trace>
  <inkml:trace contextRef="#ctx0" brushRef="#br0" timeOffset="3594">3400 347,'0'0,"0"25,0-25,24 0,26 0,0 0,24 0,0 0,-24 0,0 0,-25 0,-1 0,1 0,-25 0,0 0,0 0</inkml:trace>
  <inkml:trace contextRef="#ctx0" brushRef="#br0" timeOffset="3828">3499 521,'-25'50,"25"24,0-24,0-26,50-24,-26 0,26 0,24 0,-24 0,-25-49,25 24,-26-25,1 26,-25-1,0 0,0 0,0 25,-25 0,1 0,-26 50,-25-25,1 49,0-24,24-26,25 1,0 0,25-25,0 0,50 0,0 0,24 0,50 0,-25 0,-24 0,-26 0,1 0,-50 0,25 0,-25 0,0-25,0 25,0 0</inkml:trace>
  <inkml:trace contextRef="#ctx0" brushRef="#br0" timeOffset="4265">3623 843,'0'25,"-25"75,25-26,0 25,0 0,0-24,50-26,-26 1,1-25,25-25,-25 25,0-25,-1 0,1-25,0 0,0 0</inkml:trace>
  <inkml:trace contextRef="#ctx0" brushRef="#br0" timeOffset="4500">4045 992,'0'0,"0"25,-25 25,0-1,-49 1,24 0,-24-1,-1-24,1-25,-1 25,-24-25,25 0,-1 0,25 0,26-25,-1-49,25-26,0 26,49 24,51 1,49 49,-25 0,25 0,-25 25,-25-25,-25 24,1-24,-51 0</inkml:trace>
  <inkml:trace contextRef="#ctx0" brushRef="#br0" timeOffset="5219">4863 99,'25'0,"-25"0,0 0,-25 0,-24 0,-50 0,-1 0,1 25,25 25,24-25,-24-1,49 1</inkml:trace>
  <inkml:trace contextRef="#ctx0" brushRef="#br0" timeOffset="5609">4342 323,'0'0,"0"24,25 26,0-25,-25-25,25 25,24-1,-24-24,0 0,25 0,-50 0,24-49,1 24,0-25,0 26,0-1,-25 25,49 0,-24 0,0 0,-25 0,25 0,24 0,1 0,-25 0,-25 0,0 0,0 25,0-1,0 26,-75 0,1-1,0 1,-26-25,26-1,24-24,25 0,-24 25,49-25,0 25,-25 0,25 24,0-24,0 25,0-25,0-1,0 1,0 0,0-25,0 0,25-25,24-24,26-26,49 1,-25 24,0 25,-24 1,-50 24,-1 24,-24 26,0 24,0-24,0 24,0-24,-49 0,-1-25,1-1,-1-24,25 25,-24-25,24 0,25 0,0 0,-25 0,25-25,50 1,-1-1,26 0,-26 0,26 25,-26 0,1 0,-25 0,0 25,-25 0,0 24,0 1,-50 0,25-1,-49 1,-1-25,-24-1,0-24,-1 0,1 0,25 0,49 0,-25 0,50-49,0-26,-24-24</inkml:trace>
  <inkml:trace contextRef="#ctx0" brushRef="#br0" timeOffset="6578">4442 868,'49'-25,"50"100,-49-1,25 26,-26 24,1-25,24-25,1-24,-1-50,-24 25,-25-25,49-25</inkml:trace>
  <inkml:trace contextRef="#ctx0" brushRef="#br0" timeOffset="7094">5682 248,'0'0,"0"0,0 0,0 99,0 25,0 50,0 24,0-49,0-49,0-26,0-24,0-26,0-24,0 0</inkml:trace>
  <inkml:trace contextRef="#ctx0" brushRef="#br0" timeOffset="7328">5707 595,'25'-49,"-25"24,25 0,24 25,50 0,-24 0,49 0,-25 0,-24 0,-1 0,1 0,-51 0,1 0,-25-25,0 25</inkml:trace>
  <inkml:trace contextRef="#ctx0" brushRef="#br0" timeOffset="7562">6352 149,'0'25,"0"24,0 75,0 50,-25 0,0-1,25 1,-24-50,24-50,0-24,24-25,1-25,0 0</inkml:trace>
  <inkml:trace contextRef="#ctx0" brushRef="#br0" timeOffset="7797">6799 868,'0'25,"0"0,0 25,0-1,-25 1,25 24,0-24,0-25,25-25,-1 0,26-25,0 0,-1-25,-24-24,-25 24,0-24,0-1,0 1,-25 0,-24 49,-26 0,1 50,24 0,25 24,25 1,-24-25</inkml:trace>
  <inkml:trace contextRef="#ctx0" brushRef="#br0" timeOffset="8250">7518 1141,'0'-25,"-25"-24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9:55.64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47,'0'0,"0"0,0 0,25 0,-25 0,0 0,0-25,25 25,-25-25,24 0,-24 1,25 24,-25-25,50 25,-50-25,0 25,25 0,-25-25,0 25,0 0,24 0,-24 0,25-25,-25 25,25 0,-25 0,0 0,25 0,-25 0,25 0,-25 0,0 0,24 0,-24 0,0 0,25 0,-25 25,25-25,-25 25,0-25,25 25,-25-25,25 25,0-25,-25 24,24-24,1 0,0 0,49-24,1-26,24 0,25-24,-2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3:11.9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7 597,'0'0,"0"0,0 0,0 25,0-25,-24 0,24 0,-25 25,25 0,-25 25,-25 50,26-1,-1 26,25-1,0 1,49-1,1-24,0-25,24-50,0 24,-24-49,0 0,24 0,-24-49,-26-1</inkml:trace>
  <inkml:trace contextRef="#ctx0" brushRef="#br0" timeOffset="344">549 1046,'0'0,"0"0,0 0,25 0,25 0,-1 25,26-25,-26 0,1 25,-25-25,24 0,-24 0,0 0,-25-25</inkml:trace>
  <inkml:trace contextRef="#ctx0" brushRef="#br0" timeOffset="687">1169 697,'25'0,"0"25,0 25,0 24,24 1,1 0,-25 25,-1-26,1 26,-25-50,-25 24,1 1,-51-25,1 0,-1-25,-24-25,0 0</inkml:trace>
  <inkml:trace contextRef="#ctx0" brushRef="#br0" timeOffset="2437">1963 0,'0'25,"25"24,0 26,-1 0,51-25,-26-1,-24 1,25 0,-25-50,-1 0,1 25,0-50,0 0</inkml:trace>
  <inkml:trace contextRef="#ctx0" brushRef="#br0" timeOffset="2641">2583 50,'0'24,"0"-24,0 25,0 0,0-25,-50 50,26-25,-26 0,-24 25,-1-25,1 24,-1-24,26 0,24 0,0 0,25 50,0 24,-25 1,50 24,0-24,0-50,0 0,-1 0,1-26,-25-24,0 0,25 0,0-49,-25-1,25 0,-25-50,24 1,26-26,0 26,-1 49,26 25,-1 0,-24 50,-1 25,1 0,-25-1,-25 1,0 25,-50 24,-24-24,-26 25,-24-1,-24-24,24 0,0-25,49-25,50-25,1 0,24 0,49 0,50 0,25 0,0 0,0-25,25 25,-25-25,-25 0,-24 0,-26 0,-24 25,-25-50,0 25,0-24,-25 24</inkml:trace>
  <inkml:trace contextRef="#ctx0" brushRef="#br0" timeOffset="3312">2484 722,'-25'0,"25"50,-25 49,50 26,-25 49,25 25,-25 26,0-1,0-50,25-49,-1-51,-24-49,25 0,0-50,0-49,24-26</inkml:trace>
  <inkml:trace contextRef="#ctx0" brushRef="#br0" timeOffset="3578">3377 548,'0'0,"0"0,24-25,26 25,24-25,1 25,24 0,-25-25,1 25,-1 0,-49 0,0 0,-25 0,0 0,-25 0,-25 25,1 25,-26 24,1 51,24-1,26 1,-1-1,25-49,0-50,0 25,25-50,-25 0,24 0,1-50,0 0,25 0,-26-24,26 24,-25 0,24 0,-24 25,-25 25,25-25,0 25,-25 0,0 0,0 0,-25 25,0-25,-24 25,-26-25,-24 25,0 0,0 25,-1 25,1-1,74 1,1 0,24-1,24 1,51-25,24-50,25 25,0-25,0-25,0-25,0 25,-25-49</inkml:trace>
  <inkml:trace contextRef="#ctx0" brushRef="#br0" timeOffset="4297">4468 473,'0'0,"25"25,49-25,-24 0,49 25,-25-25,25 0,-24 0,-26 0,26-25,-26 0,1 0,-25 0,-25 0,0 25,0-25,-25-25,0 26,-24 24,-1-25,-24 50,-1 24,-24 51,0 49,-25 1,25-1,49-74,0 0,26-50,-1-25,25 0</inkml:trace>
  <inkml:trace contextRef="#ctx0" brushRef="#br0" timeOffset="4656">4741 672,'74'0,"0"50,1 0,24 0,-25-1,1 1,-26 0,1-50,-25 25,0-25,-25 0,-25-25,-25 25</inkml:trace>
  <inkml:trace contextRef="#ctx0" brushRef="#br0" timeOffset="4844">4641 896,'0'25,"0"0,25 0,50 0,-26 0,26 0,-26 0,1 0,-25-1,-1 1,1-25,-25 0,0 0,0 25,-49-25,-1 25,-24 0,-1 0,1 25,-1-25,26 24,-1 1,25 0,1 0,24 0,24 0,1-26,25 26,24-25,1 25,-1-25,0 0,1 0,-26-25,1 0,-25 0,0-50,-1 25,-24-25,0-25,0 1,0-26,0 50,-24 25,24 0,0 25,24 0,26 25,24-25,1 0,-1-25</inkml:trace>
  <inkml:trace contextRef="#ctx0" brushRef="#br0" timeOffset="5781">5782 224,'25'50,"-25"-1,50 1,-1 0,1 0,-1 0,26-25,-26-25,-24 25,50-50,-51 0</inkml:trace>
  <inkml:trace contextRef="#ctx0" brushRef="#br0" timeOffset="5984">6353 224,'-25'75,"-25"-26,25 26,-49 0,24 0,-24-26,24 1,1 0,-1-50,1 25,24-25,0 0,25 0,-25 0,25 0,0 25,25 25,25 24,24-24,-24 0,24 0,0-25,-49-25,0 0,0 0,-25-25,0 0,0 0,0-25,0-25,0 26,-25-26,25 0,0 25,25 25,0 1,24 24,-24 24,25 26,-1 0,-49 25,25-25,-25 49,-50-24,1 0,-26-1,-24 1,0-25,25 0,-26-25,26-1,24-24,26 0,-1 25,50 0,-1 25,51 25,24-25,0 24,25-24,0-25,0 0,0-50,-25 0,-24-25,-26 1,-24 24,-25-25,0-25,0 0,-25-24,1 24,-26 0,0 50,1 1,24 24,25 0,25 24,24-24,51 25,-1-25,25-49,0-1</inkml:trace>
  <inkml:trace contextRef="#ctx0" brushRef="#br0" timeOffset="7031">7568 249,'25'-25,"-25"25,0 0,0 0,0 25,-50 25,-49 49,24 1,-24 74,50-49,-1-1,50 1,0-26,50 1,-26-50,26 24,0-24,-50-25,0 0,0 0,0-25,0 0,0 0,-25-25,0-25,25-24,0-26,0 0,50-49,-1-25,26 49,24 50,25 1,0 24,0 50,0 0,-25 0,-25 25,1-25,-1 25,-49-25,25 0,-50 0,0 0,0 0,0 0,0-25,0 0,-50 0,-24-50,-1 25,1 1,24 24,25 25,1-25,24 25,0 50,-25 24,50 26,-25 74,24 25,-24 26,-49-51,24-25,0-24,25-25,0-26,25-49,0 0,0-25,-1 0,-24 0,0 0,0 0,0 0,-24-25,-26-50</inkml:trace>
  <inkml:trace contextRef="#ctx0" brushRef="#br0" timeOffset="7797">7940 672,'0'-25,"0"25,0 0,0 0,0 100,-50-1,-24 26,-1 24,-24-24,25-25,24-26,1-49,24 0,25-25,0-50</inkml:trace>
  <inkml:trace contextRef="#ctx0" brushRef="#br0" timeOffset="8016">7965 846,'99'0,"-25"-24,-24 24,24 49,1-24,-51 25,26 0,-25-25,24 0,-49 0,25 0,-25-25,-25 24</inkml:trace>
  <inkml:trace contextRef="#ctx0" brushRef="#br0" timeOffset="8203">7741 1270,'25'25,"25"-25,49 0,25 0,-25 0,0 0,-24-25,-1 0,1 0</inkml:trace>
  <inkml:trace contextRef="#ctx0" brushRef="#br0" timeOffset="8406">9105 1394,'0'25,"0"0,-24-25,-26 25,-24-25</inkml:trace>
  <inkml:trace contextRef="#ctx0" brushRef="#br0" timeOffset="9937">9329 747,'0'0,"0"0,0 25,0-25,49 0,50 0,25 0,-49 0,24-25,-25 25,-24 0,-25-25,0 25,-25-25,0 0,0 0,0 0,0 0,-25 25,25-24,-25 24,0 0,25 0,-25 0,25-25,0 25,-24 74,24 51,-25 24,0 1,0-1,0-24,1-1,-1-74,0 0,25-25,-25-25,0 0,1 0,-26 0,0-25,26-25,24 0,-25-25,25-49,0 24,74 1,1-26,73 26,1-1,25 0,-25 1,-50 24,0 0,-74 25,0 26,-25-1,0 25,0 0,-25 25,-25 49,-24 51,-25 49,-1-24,51-51,24 1,0-50,25-25,0-25</inkml:trace>
  <inkml:trace contextRef="#ctx0" brushRef="#br0" timeOffset="10656">10296 348,'25'0,"24"0,1 25,24 25,-24 0,49 0,-25 0,-24-26,0 26,-1-25,-49 0,25 0,-50 0,0 0,-49 0,0-25,-26 25,-24-25,25 0,50 0,24 0,0 0,50 0,0 24,-25 1,24 25,-24 0,0 0,0 0,-24-25,-1-25,25 0,0 24,0-24,74 0,1 0,-1 0,-24 0,-26 0,-24 25,0 25,-24 25,-26-25,-49 24,0-24,49 0,25-25,0 0,25-25,50 25,49-50,25 0,0-50,25 25,-25-49,-25 24,0-25</inkml:trace>
  <inkml:trace contextRef="#ctx0" brushRef="#br0" timeOffset="11297">11213 323,'0'0,"0"0,0 50,0 25,0 25,0-1,0 1,25-25,-25-26,25-24,-25 0,25-25,-25 0,0 0,0-25,0 0,0-24,25-26,-25-25,49 26,1 24,-1 25,1 25,-25 50,0-1,-25 51,0 0,-25-1,25 1,-25-25,25-1,25 1,0-25,-25 25,0-26,-25 1,-25-25,1-25,-1 25,0-25,1 0,24 0,0 0,0-50,25-25,-24 1,73-1,26-25,24 26,25 24,0-25</inkml:trace>
  <inkml:trace contextRef="#ctx0" brushRef="#br0" timeOffset="12156">12230 174,'0'25,"-25"50,-49 24,-25 51,-25-1,49-24,1-26,24-24,26-50,24 0</inkml:trace>
  <inkml:trace contextRef="#ctx0" brushRef="#br0" timeOffset="12375">12305 249,'99'50,"0"24,-25 1,26-25,-26 0,-24-1,-1-24,-24 0,-25 0,-50 0,-49 0,0 25,0-25,-25-25,25 25,-1-25,51 0,24 0,0 0,25 0,25 0,25 0,-26 0,1 24,0 1,-25 25,-25-25,0 0,1 25,-1-50,25 25,0-25,25 0,49 0,0 25,1-25,-1 25,-24-1,-25 1,-25 25,0 0,-50 0,-24 0,-26 24,1-24,25 0,-1-25,51 0,24-25,0 25,74-25,25-25,25 0,25-25,0 25,0-25</inkml:trace>
  <inkml:trace contextRef="#ctx0" brushRef="#br0" timeOffset="13203">13321 249,'0'0,"25"0,25 50,-1-1,26 1,-1 0,-24 0,-1-25,-24 0,-25 0,0 24,-74-24</inkml:trace>
  <inkml:trace contextRef="#ctx0" brushRef="#br0" timeOffset="13391">12999 772,'0'-25,"50"0,49 0,25 0,49 25,1-25,0 25,-1 0,-49-25,0 25,-49-25,-51 25,1 0,-25 0,-25 0,-49 0</inkml:trace>
  <inkml:trace contextRef="#ctx0" brushRef="#br0" timeOffset="13641">13693 772,'50'74,"0"1,-26 25,1 24,0 1,-25-26,0-24,-25 0,0-25,-24-25,-1 0,1-25,-1 0,25 0,-24-50,24 0,0-25,25-49,0-26,50-24,24 0,0 74,-49 50,0 50,-25 50,-25 74,-49 1,-25 24,-25-49,0 0,49-26</inkml:trace>
  <inkml:trace contextRef="#ctx0" brushRef="#br0" timeOffset="14344">14388 50,'0'49,"0"-24,25 25,-1 0,26 0,-25-25,24-25,1 0,0 0,-1 0,1 0,-1-25,1 0,0 25,-50-25,24 25,-24 0,-24 0,-26 25,-49 25,0-1,-50 1,0 0,50-25,24-25,51 25,24-25,49 0,50 0,25-25,50 25,-25 0,-25-25,0 25,-75-25,-24 25,-25 25,-49-25,-26 25,-24 25,0-25,0 0,-1 24,51-24,-1 0,25 0,1 0,48-25,26 0,24 0,26-25,-1 0,25-25,-50 25,-24 25,-25 0,-1 0,-73 25,-26 25,-49 25,0 0,0-1,25-24,50-50,24 25,25-25,49 0,75-25,25 0,0-25,0 25,-50 1,-49 24,-1 24,-98 26,-51 0,-48 50,-26-1,-24-24,49 0,25-50,49 0,26-1,49-24,49-24</inkml:trace>
  <inkml:trace contextRef="#ctx0" brushRef="#br0" timeOffset="15187">14785 1120,'0'0,"24"25,-24-25,50 0,24 0,1 0,24 0,0 0,0 0,-74 0,0 25,-25 0,-50 25,-49 0,0 0,0-1,0-24,24 0,50 0,25-25,0 25,25 0,50-25,24 0,25 0,-25 0,0-25,0-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3:27.5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25,'0'0,"0"0,-25-2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4:00.39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4 570,'0'25,"24"-25,-24 0,25 0,-25 25,25-25,25 0,-25 25,-1 0,1-25,0 24,0-24,0 25,-25 0,0 24,0 1,-50 24,-24 1,24-26,-25 26,1-26,-1-24,26 0,24-25,25 0,25 0,0-25,24 0,1 25,0-25,24 25,-49 0,0 25,0 49,-1 26,-24-1,0 0,0-25,0-24,0-26,0 1,25-25,0 0,0-25,0 1,0-26,24-24,-24-50,25 0,-1 0,1-49</inkml:trace>
  <inkml:trace contextRef="#ctx0" brushRef="#br0" timeOffset="625">794 422,'0'0,"25"25,-25-25,0 24,25 1,-25 25,0 24,0-24,-25 24,25-25,-25-24,25 0,0-25,-24 0,48 0,1-25,25 0,0 1,-1 24,-49 0,25 0,-25 24,0 26,0-25,25 24,0-24,0 25,0-50,-1 49,1 1,0-1,-25 26,-25 24,0 0,-49 0,24-25,-24 1,-1-26,25-24,-24-25,49 0,0-50,25-49,-25-25,50 1,25 23,0 51,24 24,1 25,-1 50,26 24,-1 50,-25 0,1 0,-25-25,24-50,-49-24,0-25</inkml:trace>
  <inkml:trace contextRef="#ctx0" brushRef="#br0" timeOffset="1656">1912 372,'0'0,"25"50,0-1,24 26,-24-26,25 1,0-1,-1-24,-24-25,0 0,25 0,-25-25,-1-24</inkml:trace>
  <inkml:trace contextRef="#ctx0" brushRef="#br0" timeOffset="1844">2434 372,'0'0,"0"50,0-25,0 24,-25 1,0-1,-25 1,1-1,-1 1,0-25,1-25,-1 24,0 1</inkml:trace>
  <inkml:trace contextRef="#ctx0" brushRef="#br0" timeOffset="2000">1912 818,'0'25,"0"49,25 1,25-1,24 25,-24-25,24-24,-24 0,-25-26,0 1,0-25,-25-25,0-24,0-1,0-24,0 0,-25-26,25 1,-25 50,25-1,25 25,0 25,24 0,1 0,0 25,-1 0,-24 25,-25-1,0 25,-25 1,-49-1,-1 0,1-24,-1 24,-24-24,-1-1,26 1,24-25,25 0,1 24,24-24,0 24,49-24,-24 25,50-1,49-24,-25 0,25-25,1 0,-1 0,-50 0,1-25,-26 0,-24 25,-25-24,0-1,0 0,-49-25,-1 1,-25-25,-24-26,25 51,24 24,25 0,0 1,50 24,25 0,49 0,0 0,1-25,-1 25,0-25</inkml:trace>
  <inkml:trace contextRef="#ctx0" brushRef="#br0" timeOffset="2813">3378 397,'0'0,"0"0,-50 0,0 25,-24 24,-1 1,1-1,24 26,50-26,-25 1,25-1,50 1,-1 0,1-1,25 25,-26 26,1-1,-50 0,0-25,0 0,-25 1,25-50,-25-25,25 0,-24-25,24-25,0-24,0-50</inkml:trace>
  <inkml:trace contextRef="#ctx0" brushRef="#br0" timeOffset="3110">3378 620,'49'-74,"26"49,-1 0,26 25,-1-25,0 25,1 0,-1 0,0 0,-24 0,-25 0,-26 0,-24 0,0 0,-24 0</inkml:trace>
  <inkml:trace contextRef="#ctx0" brushRef="#br0" timeOffset="3313">3775 273,'0'25,"0"0,0 49,50 25,-50 50,24 49,-24 0,0 0,25-24,0-50,0 0,0-75,-25-24,25-25,-25 0,0 0,0-50,0 1,-25-50,0-25</inkml:trace>
  <inkml:trace contextRef="#ctx0" brushRef="#br0" timeOffset="3563">3700 645,'-24'0,"-1"49,-25 26,0 49,-24 24,-1 1,1-25,49-50,-25-24,50-26,0 1</inkml:trace>
  <inkml:trace contextRef="#ctx0" brushRef="#br0" timeOffset="3750">3825 670,'74'49,"-24"1,24-1,-24 26,0-26,-26 1,-24-26,25 1,-25 0</inkml:trace>
  <inkml:trace contextRef="#ctx0" brushRef="#br0" timeOffset="3938">3427 1165,'75'25,"24"-25,50 0,25-25,-50 0,0 1,-24-1</inkml:trace>
  <inkml:trace contextRef="#ctx0" brushRef="#br0" timeOffset="4391">4719 570,'0'-24,"0"48,49 1,1 74,49 0,1 50,-1-25,0 0,1-25,-26 0,1-49,-25-1,-26-49,-24 25,0-25,0-25,0-24,-24-1</inkml:trace>
  <inkml:trace contextRef="#ctx0" brushRef="#br0" timeOffset="4672">5464 521,'-25'74,"-25"25,-49 75,-25 24,0 0,-1-24,26-50,49-25,1-75,49 1,-25-25</inkml:trace>
  <inkml:trace contextRef="#ctx0" brushRef="#br0" timeOffset="6031">5737 942,'0'25,"25"-25,-25 0,0 0,0 0,0 0,0 0,25-25,0 25,-1-25,1-24,0-1,25 1,-1 24,1-25,0 26,-25-1,24 0,-24 25,0 50,0-1,0 1,24-1,1-24,25 0,24-50,-25 0,26-49,-26 0</inkml:trace>
  <inkml:trace contextRef="#ctx0" brushRef="#br0" timeOffset="7000">7153 422,'0'0,"0"49,0 1,0 24,0 50,0 0,-25 25,0-25,0-1,0-23,1-26,24-25,0-24,-25-25,25 0,0-25,0-24,25-25</inkml:trace>
  <inkml:trace contextRef="#ctx0" brushRef="#br0" timeOffset="7250">7252 769,'25'49,"25"1,-1 49,1-25,25 1,-26-26,26 1,24-26,-49-24,-25 0,-25 0,24-24,1-26,-25 1,25-51,-25 1,0-25,0 1,0 73,0 0,25 50</inkml:trace>
  <inkml:trace contextRef="#ctx0" brushRef="#br0" timeOffset="7641">8370 447,'0'24,"0"26,0 49,-50 25,50 0,0 0,-25-25,25-25,25-24,50-26,-1 1,1-25</inkml:trace>
  <inkml:trace contextRef="#ctx0" brushRef="#br0" timeOffset="8188">8544 1041,'0'0,"0"-49,25-1,49-24,-24-1,24 1,1-25,-50 25,24-1,-24 26,0 24,-25 25,0 0,0 0,0 99,0 0,-25 50,0-25,0-25,25-25,0-24,25-25,0-25,25 24,-1-24,1-49,25-1,-26-24,-24-25,25 0,-50 0,25-1,-1 26,-24 49,0 25,0 0,0 25,0 49,0 26,0 23,-24 1,24-25,0-24,0-26,24 1,1-50,0 0,0 0,50-25</inkml:trace>
  <inkml:trace contextRef="#ctx0" brushRef="#br0" timeOffset="8766">9885 1165,'0'50,"0"-26,0 26,0 0,-25-26,25 1</inkml:trace>
  <inkml:trace contextRef="#ctx0" brushRef="#br0" timeOffset="9203">10133 595,'25'0,"0"0,-25-25,25 25,0 0,24 50,26 0,-26 24,1 0,-25 25,0-24,0-26,-25 26,0-26,0 1,-25-26,-50-24,26 0,-1 0,-25 0,1 0,24-49,1-50,24-25,0-25,25 25,50 0,-1 50,26 25,24 24,0 25,-24 0,0 0,-1 25,-24-1,-1-24,26 25,-50-25</inkml:trace>
  <inkml:trace contextRef="#ctx0" brushRef="#br0" timeOffset="9703">11052 248,'0'0,"25"0,25 0,-25 0,49 25,-24 0,-25 0,-1-1,1 1,-25 0,-25 25,1-1,-26 1,0-26,25-24,1 25,-1-25,50 0,24 0,1 25,24-25,1 0,-25 0,24-25,1 0,-26 1</inkml:trace>
  <inkml:trace contextRef="#ctx0" brushRef="#br0" timeOffset="10156">11872 248,'25'0,"0"25,-1 25,1-1,0 26,25-1,-1 25,-24 0,0 0,-25 0,25-24,-25-1,-50-24,-24-1,-26-24,1 0,0-25</inkml:trace>
  <inkml:trace contextRef="#ctx0" brushRef="#br0" timeOffset="11094">12046 1215,'0'0,"0"0,0 24,0 1,-25 25,-25-1</inkml:trace>
  <inkml:trace contextRef="#ctx0" brushRef="#br0" timeOffset="11906">12617 521,'0'-25,"0"25,25 0,25-25,24 25,25 0,1 0,24 0,0 0,-25-24,-49-1,0 25,-25-25,-25 0,-25 0,-25 1</inkml:trace>
  <inkml:trace contextRef="#ctx0" brushRef="#br0" timeOffset="12125">13014 224,'-24'0,"24"24,-25 26,25-1,0 51,0 23,0 26,0 0,0-1,25-24,-25 0,24-49,1-26,-25-24,0 0,0-25,0-25,0 0,-25-24,1-26</inkml:trace>
  <inkml:trace contextRef="#ctx0" brushRef="#br0" timeOffset="12375">12841 719,'-25'50,"25"49,-25-25,0 25,0-49,25-1,0-24,0-25,0 0,25-25,25-24,-1-26,26 1,-1-25,1 0,-1 0,-24 0,0 0,-25-1</inkml:trace>
  <inkml:trace contextRef="#ctx0" brushRef="#br0" timeOffset="12594">13312 75,'0'-25,"0"0,0 0,0 25,0 0,0 0,-24 0,24 50,24 0,1-1,0 26,0-1,25-49,-1-1,-24-24,25 0,-1 0,1-24,0-1,-25-25,0 26,-25-1,0 25,0-25,0 25,0 0,-25 0,-25 50,-25-1,1 25,24-24,1 0,-1-26,25 1,25-25,-25 25,50-25,0 0,25 0,-1-25,1 25,0-25,-1 25,-24 0,-25 0,0 25,0 0,0 24,-50-24,26 0,-1 0,-25-25,50 0,-25 25,50-25,25 0,-1 0,1 0,0 0,-25 0,0 0,-1 0,-24 24,-24 1,-26 25,-25-1,-24 1,0-1,-1 1,26-25,24-25,50 24,-25-24,50 0,50 0,-1 0,25 0,26 0,-26-24,25-1,-24 0,-51 0,1 25,-25-24,0-1,-25 0,0 0,0 0,-25-24</inkml:trace>
  <inkml:trace contextRef="#ctx0" brushRef="#br0" timeOffset="13469">13685 595,'0'0,"0"0,0 25,0 49,0 25,25 1,-25 48,25 1,0-50,-1 50,-24-25,50-50,-50 0,25-49,0-25,-25 25,0-25,0-25,0-25</inkml:trace>
  <inkml:trace contextRef="#ctx0" brushRef="#br0" timeOffset="14031">14157 670,'25'-25,"0"25,-1-25,51 25,-1 0,51 0,24 0,-25 0,0 0,0 0,-49-25,-26 25,-49 0,25-25,-50 1,1-1,-1 0,-50 0</inkml:trace>
  <inkml:trace contextRef="#ctx0" brushRef="#br0" timeOffset="14250">14678 323,'-24'0,"24"0,0 0,0 24,-25 51,50-1,-25 75,0-1,24 26,1-1,0-49,0 0,0-25,0-49,0-25,-25-1,0-24,0 0,0-24,-25-1,0-50,0 1</inkml:trace>
  <inkml:trace contextRef="#ctx0" brushRef="#br0" timeOffset="14516">14579 793,'-25'0,"0"25,-49 25,-1 49,1 50,-1-26,-24-23,74-1,0-50,25-24,0-25</inkml:trace>
  <inkml:trace contextRef="#ctx0" brushRef="#br0" timeOffset="14703">14803 769,'49'49,"1"1,25-1,-26 1,1-1,-25 1,24-25,-49-25,25 25,-25-25</inkml:trace>
  <inkml:trace contextRef="#ctx0" brushRef="#br0" timeOffset="14891">14480 1140,'25'0,"24"0,26 0,24 0,25 0,1 0,-26-49</inkml:trace>
  <inkml:trace contextRef="#ctx0" brushRef="#br0" timeOffset="15313">15275 447,'0'0,"0"24,49 51,-24 24,50 25,-1 0,1 24,24-24,-25-25,-24-24,0-26,-25 1,-25-50,25 24,-25-48,0-26</inkml:trace>
  <inkml:trace contextRef="#ctx0" brushRef="#br0" timeOffset="15594">15821 546,'0'24,"-25"51,-25 49,-24 0,-25 49,-1-49,1 0,49-50,25 0,25-49</inkml:trace>
  <inkml:trace contextRef="#ctx0" brushRef="#br0" timeOffset="15922">16218 793,'0'25,"25"25,-25 24,0 25,0-24,25 24,-25-25,0-24,0-26,0 1</inkml:trace>
  <inkml:trace contextRef="#ctx0" brushRef="#br0" timeOffset="16531">16839 1239,'0'50,"-49"24,-1-24,0-1,1-24,24 0,-25 0,50-25</inkml:trace>
  <inkml:trace contextRef="#ctx0" brushRef="#br0" timeOffset="16781">17038 893,'0'0,"0"0,25 24,-25-24,0 25,25-25,0 0,-1 0</inkml:trace>
  <inkml:trace contextRef="#ctx0" brushRef="#br0" timeOffset="16969">17411 942,'0'0,"0"0,24 0,-24 0,25 0</inkml:trace>
  <inkml:trace contextRef="#ctx0" brushRef="#br0" timeOffset="17110">17733 917,'0'0,"0"0,0 0,0 0,0 0,25 0</inkml:trace>
  <inkml:trace contextRef="#ctx0" brushRef="#br0" timeOffset="17344">18032 1239,'0'25,"-50"0,25 25,-50-26,26 1,-1-25</inkml:trace>
  <inkml:trace contextRef="#ctx0" brushRef="#br0" timeOffset="17844">18379 570,'25'0,"0"0,0 25,24 0,1 49,25 25,-1 25,1 0,-1 0,1-50,-1 1,-24-50,0-1,-50 1,24-25,-24-25</inkml:trace>
  <inkml:trace contextRef="#ctx0" brushRef="#br0" timeOffset="18125">19149 595,'-25'0,"1"25,-26 49,-25 50,-24 25,0 0,-1-26,26-23,24-26,50-49,-25-1,50-24,0 0</inkml:trace>
  <inkml:trace contextRef="#ctx0" brushRef="#br0" timeOffset="18391">19398 893,'0'49,"0"-24,0 49,0 1,0-26,0 1,0-26,0-24,0 0,0 0,24 0,-24 0,25-49,0 24,0-49,25-1,-1 1,26 25,-26-1,1 50,-25 0,-25 50,25 24,-25 25,0 0,0-25,0 1,0-26,0-49,0 25,0-50,0-24,0-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4:21.9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1042,'0'0,"0"0,25 0,-1 25,26-25,24 0,26 0,24 0,-25-25,0 1,-24-1,-26 0,-24 25,-25 0,25-25,-50 25,0-25,0 0,1 25,-26-24,25-1,-24 25,24-25,0 25,0 0,25 25,-25 49,25 26,0 73,0-24,0 0,25 0,-25-74,0-26,0 1,0-25,0-25,0 25,0-75</inkml:trace>
  <inkml:trace contextRef="#ctx0" brushRef="#br0" timeOffset="453">347 1167,'-50'49,"1"26,-1 24,1-25,49 1,-25-25,50-1,-25-24,49-25,1 0,24-25,1-49,24-1,-25-24,1 0,-1-25,-49-1</inkml:trace>
  <inkml:trace contextRef="#ctx0" brushRef="#br0" timeOffset="672">868 546,'0'-25,"0"25,0 0,0-25,0 25,0 50,0-25,25 24,0 1,24-25,1 0,-1-25,1 24,0-48,-1-1,1 25,-50-25,25 25,-25-25,0 25,-25 0,-25 0,1 50,-51-1,26 26,-25-25,49-26,1 1,49 0,0-25,24 0,26-25,24 0,1 1,-1 24,-24 0,-25 0,-1 0,-24 24,-24 26,-26 0,0 24,1-24,-26-25,51-25,24 0,0 0,74-25,0 0,26 0,-26 0,-24 25,-25 0,-1 0,-24 25,-49 25,-26 24,-24 1,-25 24,0-24,25-1,0-49,74 0,25 0,25-25,74-25,25 25,0-50,25 25,-25-24,-25 24,-25-25,-49 50,0-25,-25 0,0 1,0-1,0-25,-25 25,0-24,-24-1,24 0,-25 1,26 24,-1 25,0 0,25 0,0 50,0 49,0 50,25 74,-25-74,0 0,0 0,0-49,25-26,-25-49,24-25,-24 0,25 0</inkml:trace>
  <inkml:trace contextRef="#ctx0" brushRef="#br0" timeOffset="1719">1860 769,'0'0,"0"-25,0 25,50 25,24-25,50 0,-24 0,-1 25,0-25,-25 0,-24 0,-25 0,0-25,-25 25,0-25,0-24,0 24,-50 0,25 0,-24 0,-1 1,0 24,26 0,24 24,0 26,0 25,-25 74,25 49,0 26,-25-51,25 1,0-50,-25-49,25-50,0 0,0-1,0-24,0 0,0 0,0-49,0-51,0 1,0-25</inkml:trace>
  <inkml:trace contextRef="#ctx0" brushRef="#br0" timeOffset="2157">2232 1018,'-49'-25,"24"25,-49 25,-1 74,1 50,-26 0,1-25,50 0,24-49,0-1,25-49,0-25,0 25,25-75</inkml:trace>
  <inkml:trace contextRef="#ctx0" brushRef="#br0" timeOffset="2375">2307 1117,'74'50,"1"-26,-1 26,-24 0,-1-26,-24 26,0-25,0 0,-25-25,0 0,0 0</inkml:trace>
  <inkml:trace contextRef="#ctx0" brushRef="#br0" timeOffset="2547">2059 1539,'-25'0,"50"0,24 25,26-25,24 0,25-25,25-25</inkml:trace>
  <inkml:trace contextRef="#ctx0" brushRef="#br0" timeOffset="3063">2852 1018,'25'0,"25"0,24 0,26 0,24-25,-25-25,-25 25,1-24,-1 24,-49-25,0 25</inkml:trace>
  <inkml:trace contextRef="#ctx0" brushRef="#br0" timeOffset="3235">3249 645,'-24'0,"-1"25,0 74,25 1,0 73,-25 1,25 0,0-75,0 1,25-76,0 1,0 0,-1-50,1 0,25-24,-25-51,-1 1,51-50,-26-25,26 1,-1-1,1 50,-26 49,-24 50,0 25,-25 25,0 25,-25 24,0 1,25-26,0 26,25-50,25 24,24-24,1-25,-1 0,0 25,1-25,-26 25,-24 25,0 24,-25 25,-25 1,0-1,1 0,-26-24,25-1,-24 1,-1-26,25-49,0 25,1-25,-51 0,50 0</inkml:trace>
  <inkml:trace contextRef="#ctx0" brushRef="#br0" timeOffset="3797">3522 1340,'-25'-25,"50"1,0-1,49 0,1 0,24 0,0 25,-24-24,-26 24,-24 0,-25 0</inkml:trace>
  <inkml:trace contextRef="#ctx0" brushRef="#br0" timeOffset="3985">3398 1688,'25'0,"25"-25,49-49,25-1,25-24,24-25,26 0</inkml:trace>
  <inkml:trace contextRef="#ctx0" brushRef="#br0" timeOffset="4453">4911 471,'25'0,"-25"0,0 25,-25 25,-24 49,-26 0,1 1,0-26,24 1,25-50,0-1,25-24,25 0,50 0,-26 0,1 75,-25 24,-1 25,-24 25,0-25,0-49,0-50,0 0,0-1,0-24,0-74,0-1,0 26,25-75,25-25,-25 0,49 0,-24 0,24 74,0 50,-24 1,24 24,1 0,-1 0,1 0,-1 0,-24-25,-1 25,-24 0,-25 0,0 0,0 0,-25 0,1-25,-26 25,0-25,1 0,-1 0,-24 1,24 24,25-25,0 25,1 49,24 26,0-1,0 75,-25 25,25-25,0 0,0-50,0-24,0-25,0-26,0-24,0 0,0-24,0-26,0 0,0 1,0-51,25 26,-1-1,-24 26,25 24,0 0,0 25,24 25,-24 0,0 49,0 1,-25-26,0 1,0 0,-25-1,-25-24,26 25,-1-50,0 0,25 0,0 0,0 0,-25-25,25 25,0-25,-25 50,-24-25,-26 50,26-26,-1 1,1 25,24-25,25-25,25 0,24 0,26 0,24 0,0 0,25 0,-25 0,1 0,-1 0,-74-25,-1 0,1-25,-25 26</inkml:trace>
  <inkml:trace contextRef="#ctx0" brushRef="#br0" timeOffset="5969">6077 620,'0'0,"0"0,0 0,-25 0,50 0,50 0,-1 0,50 0,0 0,25 0,0 0,-25 0,-25 0,-49-25,-1 25,-24 0,-25 0,0 0,0 0,-25 0,0 0,-24-24</inkml:trace>
  <inkml:trace contextRef="#ctx0" brushRef="#br0" timeOffset="6375">6276 918,'24'0,"-24"0,0 0,25 50,25 0,0 24,-1 50,50-25,-24 26,-1-1,1-25,-26-24,-24-26,0-24,0 0,-25-25,0 0,49 0,-49-50,25 25,-25-24</inkml:trace>
  <inkml:trace contextRef="#ctx0" brushRef="#br0" timeOffset="6703">6945 869,'-24'99,"-26"25,-49 50,-25 24,-25-49,50-24,49-76,25 1,25-50,0 25,0-25,0-50</inkml:trace>
  <inkml:trace contextRef="#ctx0" brushRef="#br0" timeOffset="7047">7566 1613,'0'50,"0"-50,-25 25,25-25,-25 25,0-25,0-25</inkml:trace>
  <inkml:trace contextRef="#ctx0" brushRef="#br0" timeOffset="9500">7913 844,'0'0,"0"0,49 0,1 0,49-25,25 25,-24 0,-1 0,0-25,-49 25,-26 0,1-25,-25 25,0 0,0-25</inkml:trace>
  <inkml:trace contextRef="#ctx0" brushRef="#br0" timeOffset="9688">8508 645,'-25'-25,"1"0,-1 25,0 0,0 0,25 75,0 74,-25 25,25 24,0 1,0-75,0 0,0-49,0-26,0-24,0 0,0-25,0 0,0-25,0 0,0-74,0 0</inkml:trace>
  <inkml:trace contextRef="#ctx0" brushRef="#br0" timeOffset="9938">8186 1042,'-75'50,"1"49,24 1,25-1,25 0,0-24,25-50,0-1,25 1,-1-74,26-1,-1-25,25-24,-24 0,-1-25,-24 24,-1-49</inkml:trace>
  <inkml:trace contextRef="#ctx0" brushRef="#br0" timeOffset="10203">8657 372,'0'0,"50"25,-26 0,26 0,0-1,-1-24,1 0,0 0,-26 0,26 0,-25 0,-25 0,25 0,-25 0,0-24,0 24,-25 0,0 0,-49 49,-26 26,1-26,49 1,1 0,49-50,-25 24,25-24,25 0,49 0,25 0,-24 0,-1 0,-24 0,-25 0,-25 0,0 25,-50 25,-24 0,-26-26,51 1,24 0,0 0,25-25,50 0,24 0,1 0,-1 0,-49 0,25 0,-50 0,24 0,-24 50,0-26,-74 26,-25 25,24-26,-24 26,0-51,49 1,25 25,1-50,48 0,76 25,-1-25,25 0,0-25,0 0,-50 0,-24 0,-25 1,0-1,-25 0,0-25,0 26,0-1,-25-25,0 0</inkml:trace>
  <inkml:trace contextRef="#ctx0" brushRef="#br0" timeOffset="10907">9153 918,'-25'-25,"1"25,24 0,-25 50,25 49,0 26,0 73,0 26,0-51,0-24,0-24,0-51,0-49,0 0,0-25</inkml:trace>
  <inkml:trace contextRef="#ctx0" brushRef="#br0" timeOffset="11422">9451 943,'0'0,"0"-25,0 0,74 25,1 0,74-24,-1-1,-24 0,0 25,-74 0,-25-25,0 25,-25 0,0-25,0 25,-25-25,-25 1,1-1,-26 0,50 0,-24 25,24-25,0 0,25 25,-25 0,25 0,0 0,0 100,0 24,0 75,0-1,0 1,0-50,0-50,0-24,0-26,0-24,0 0,0-25,0-50,0 1</inkml:trace>
  <inkml:trace contextRef="#ctx0" brushRef="#br0" timeOffset="11860">9848 943,'-25'0,"-25"0,1 75,-26 24,-24 25,25 25,-26 0,26-50,49-49,0-25,25 0,0-25,0 0,-24-50</inkml:trace>
  <inkml:trace contextRef="#ctx0" brushRef="#br0" timeOffset="12063">9773 1018,'100'0,"-26"24,0 1,1 25,-26 24,1-24,-25-25,-25-25,25 25,-25-1,0 1,0 0</inkml:trace>
  <inkml:trace contextRef="#ctx0" brushRef="#br0" timeOffset="12250">9550 1440,'0'0,"25"0,49 0,26 0,24-25,0-25,0 0,-25 1</inkml:trace>
  <inkml:trace contextRef="#ctx0" brushRef="#br0" timeOffset="12719">10666 521,'0'0,"0"0,0 25,25 0,0 24,0-24,24-25,-24 25,-25 25,0-26</inkml:trace>
  <inkml:trace contextRef="#ctx0" brushRef="#br0" timeOffset="12907">10269 943,'0'0,"25"0,50 0,24-25,50 0,-25 1,25 24,-1-25,-48 0,-1-25,-25 25,-49 25,0-24,-50 24,25 0</inkml:trace>
  <inkml:trace contextRef="#ctx0" brushRef="#br0" timeOffset="13141">10790 869,'0'24,"25"51,-25-1,25 51,-25-1,0 0,0-25,0 0,25-74,-25 25,0-25,0-25,0 25,0-25,0 0,0 0,-25-25,0-50,25-24,-25-25,25-25,0 0,0 74,0 26,0 49,0 0,0 74,-49 50,-1 25,-24-25,-1 1,26-51,24-24,0-25,25-25,0 0</inkml:trace>
  <inkml:trace contextRef="#ctx0" brushRef="#br0" timeOffset="13594">11386 273,'0'25,"0"24,24 1,-24 49,0-49,25 24,0-49,0 0,0 0,24-25,-24 0,25-25,-25-25</inkml:trace>
  <inkml:trace contextRef="#ctx0" brushRef="#br0" timeOffset="13750">11733 422,'0'0,"0"0,-25 25,-24 24,-26 26,-24-1,24 1,51-51,-26 26,25-25,0-25,25 0,25 0,25-25,24 0,1 0,-26-24,1 49,0 0,-26 0,-24 49,0 1,-49 0,24 24,-49-24,-1 24,50-49,-24-25,24 25,25-25,-25 0,0 0,25 0,0 0,0-25,25-24,49-1,1 0,24 25,-24 25,-1 0,-49 0,0 50,-50 0,-25-1,-49 26,0-1,-1-24,26 0,0-26,24-24,25 25,0-25,25 0,100-25,24-24,-25 24,25-25,-25 50,-74 0,0 0,-25 50,-75 24,-24 26,-25-1,0-24,0-1,25-24,24-25,51-25,-1 24,25-24</inkml:trace>
  <inkml:trace contextRef="#ctx0" brushRef="#br0" timeOffset="14516">11510 1415,'25'0,"-1"0,26 0,24 0,1 0,-1 0,25 0,-49 0,0 0,-50 25,0 24,-50 1,-24 0,-26 24,1-24,0 24,25-49,24 0,25-25,0 25,25-25,75 0,49 0,49-75,1 26,0-1</inkml:trace>
  <inkml:trace contextRef="#ctx0" brushRef="#br0" timeOffset="15469">13271 794,'0'0,"0"0,0-25,0 25,0-25,0 25,0-24,-25-1,0 0,1 25,-26-25,0 25,1-25,-1 25,0 0,1-25,-1 25,25 25,-24 0,24 25,0-25,25 49,0-24,0 24,25 1,25 24,-1-24,1-1,24 0,-24-49,24 25,-24-25,-25 0,-25 24,0-24,0 0,0 0,-50 24,0-24,1 0,-26 0,1 0,24 0,-24-25,24-25,26 0,24-50,0 1,24-50</inkml:trace>
  <inkml:trace contextRef="#ctx0" brushRef="#br0" timeOffset="16516">13469 1117,'-24'0,"24"0,0 0,0 0,0 25,0 24,0 1,0 49,0 1,0-26,-25 25,25-24,0-50,0 24,-25-49,25 25,0-25,0-49,25-1,-25 0,25-49,-1 24,26-24,0 25,-26-1,26 50,-25 25,0 0,-25 25,24 0,-24 25,25 24,-25 1,0 24,25-25,-25 1,0-25,0-26,0-24,0 25,0-25,0-25,0 1</inkml:trace>
  <inkml:trace contextRef="#ctx0" brushRef="#br0" timeOffset="17094">13866 1464,'0'0,"0"-24,25 24,0 0,0 0,24 0,-24 0,25 0,-1 0,-24 0,25 0,-25 0,-1 0,1 0,-25-25,0 25</inkml:trace>
  <inkml:trace contextRef="#ctx0" brushRef="#br0" timeOffset="17344">14288 1191,'0'75,"0"49,0-25,0 1,0-1,0-25,-25-24,25-25,0-25,0 0,0-25</inkml:trace>
  <inkml:trace contextRef="#ctx0" brushRef="#br0" timeOffset="17953">13544 471,'-25'0,"25"-24,0 24,25 0,24 0,1 0,0-25,-1 25,1 25,-25-25,-25 24,0 26,-25 0,0-1,-49-24,24 25,0-1,26-49,-1 25,25 0,-25 0,50-25,24 25,26-25,24 25,0-50,0 0,-24-25</inkml:trace>
  <inkml:trace contextRef="#ctx0" brushRef="#br0" timeOffset="19485">14462 893,'24'0,"-24"0,25-24,0 24,25 0,-26 0,51 0,-26 0,1 0,24-25,-24 25,-25 0,0 0,0-25,-25 25,24 0,-24 0</inkml:trace>
  <inkml:trace contextRef="#ctx0" brushRef="#br0" timeOffset="19766">14486 1092,'25'25,"0"-25,49 25,1-25,24 0,-25-25,26 0,-26 0</inkml:trace>
  <inkml:trace contextRef="#ctx0" brushRef="#br0" timeOffset="21110">15876 223,'0'0,"0"25,0 0,0 0,0 24,0 26,0-1,0 25,0-24,0-25,24 24,-24-49,0 25</inkml:trace>
  <inkml:trace contextRef="#ctx0" brushRef="#br0" timeOffset="21516">15280 869,'0'0,"0"0,50 0,24 0,25 0,50-25,0 25,25 0,-1 0,-24 0,0 0,-75-25,1 25,-50 0,0 0,-25 0,-25 0</inkml:trace>
  <inkml:trace contextRef="#ctx0" brushRef="#br0" timeOffset="22000">15404 1117,'0'0,"0"0,0 25,0-25,0 49,0 1,0 24,0 1,0 24,0 1,0-1,0-49,0-1,0-24,0 0,0-25,0 0,0-25,0 0,25-24,0-1,0-49,24-1,1-24,24 25,-24 24,24 26,-49 24,0 0,-25 25,25 50,-25-1,25 51,-25-26,0 25,0 26,0-51,0 1,0-26,0-49,0 25,0-25,24 0,-24-25,0 0</inkml:trace>
  <inkml:trace contextRef="#ctx0" brushRef="#br0" timeOffset="22532">16024 1365,'-24'0,"24"0,0 0,24 0,1 25,25-25,-1 0,1 0,0 0,24 0,-24 0,-26-25,1 25,0 0,-25-25,0 25</inkml:trace>
  <inkml:trace contextRef="#ctx0" brushRef="#br0" timeOffset="22828">16520 1092,'0'50,"0"49,0 0,0 25,-24-24,24-26,0 1,-25-50,25-1,0-24,25 0</inkml:trace>
  <inkml:trace contextRef="#ctx0" brushRef="#br0" timeOffset="23657">16917 571,'0'0,"0"0,25 0,0 0,0 0,49 0,25 0,1 0,49 0,-50 0,25 24,-50-24,-24 25,-1 0,-24-25,0 0,-25 0,0 0,0 0,0-25,-25 25</inkml:trace>
  <inkml:trace contextRef="#ctx0" brushRef="#br0" timeOffset="24016">17041 620,'0'0,"0"0,0 25,25-25,-25 25,50 25,-1-26,26 26,-1 0,26-25,-26-1,0 1,1 25,-26-25,-24-25,0 25,-25-25,0 0,0 24,-50 1,-24 0,-25 25,0 24,-26-24,1-1,50-24,24 0,50-25,0 0,25 25,25-25,24 0,25 25,1 0,24-25,-25 0,25 0,-25 0,0 0,-24-25,-26 25,-24-25,-25 25,0-25,0 25</inkml:trace>
  <inkml:trace contextRef="#ctx0" brushRef="#br0" timeOffset="24750">17587 1564,'0'0,"0"25,0-1,0 1,0 50,0-50,0 24,0 1,0-50,0 25,0-25,0 25,0-25,0 0</inkml:trace>
  <inkml:trace contextRef="#ctx0" brushRef="#br0" timeOffset="25563">17265 49,'0'0,"0"25,0-25,24 50,-24-1,0 1,0 0,0-25,0-1,0 1,0-25,0 25,0-25,0-25,0 0,25 1,0-26,0 0,0 1,24-1,-24 25,0 0,0 0,-25 25,0-24,25 48,-25-24,0 25,24 25,1 0,-25-1,25 1,-25 24,25-24,-25-25,25 0,-25 0,0-25,0 0,0 0,24-25,-24-25</inkml:trace>
  <inkml:trace contextRef="#ctx0" brushRef="#br0" timeOffset="33828">18381 397,'0'0,"-25"0,25 0,0 0,0 0,0 0,-25 0,25 25,-24-25,24 0,-25 25,25 24,-25-24,25 25,-25 24,25 25,0 26,-25 24,25-25,25 25,25-25,-1-25,26-49,-26-25,1-1,0 1,-26-25,1-25,0 1</inkml:trace>
  <inkml:trace contextRef="#ctx0" brushRef="#br0" timeOffset="34360">18728 595,'0'-24,"0"24,0 49,25 1,0 24,24 26,1 24,0 0,-1-25,1 1,-25-76,24 26,-49-50,25 25,-25-25,0 0,0 0</inkml:trace>
  <inkml:trace contextRef="#ctx0" brushRef="#br0" timeOffset="34672">19200 645,'-25'0,"-25"25,0 25,-24 49,-25 50,0 0,-1-25,26-25,0-24,49-1,25-49,-25-25</inkml:trace>
  <inkml:trace contextRef="#ctx0" brushRef="#br0" timeOffset="35172">19299 844,'0'0,"25"25,-25-25,0 24,24-24,1 50,0-50,0 25,-25-25,25 0,-1 25,-24-25,0 0,0 0,0 0,0 25</inkml:trace>
  <inkml:trace contextRef="#ctx0" brushRef="#br0" timeOffset="35438">19200 1142,'24'0,"1"0,0 25,-25 24,25 1,-25-1,0 1,0 0,25-25,-25 24,24-24,26-25,0 0,-1-25,26-24,-1-1</inkml:trace>
  <inkml:trace contextRef="#ctx0" brushRef="#br0" timeOffset="35875">19696 819,'-25'0,"25"0,0 0,25 0,24 0,1 0,-1 0,1 0,24 0,-49 0,25 0</inkml:trace>
  <inkml:trace contextRef="#ctx0" brushRef="#br0" timeOffset="36688">20068 422,'0'0,"0"0,0 0,0 0,0 0,0 0,49 0,1 0,0 0,49 0,0 0,-25 0,1 25,-1-25,-24 24,-1-24,-24 0,0 0,-25 0,0 0,0 0</inkml:trace>
  <inkml:trace contextRef="#ctx0" brushRef="#br0" timeOffset="37078">20266 620,'0'0,"0"25,0 0,25 25,0 49,24 0,1 25,24 1,1-26,-26-25,1-24,0 0,-26-50,1 24,-25 1,0-25,0-25,0 1,0-1</inkml:trace>
  <inkml:trace contextRef="#ctx0" brushRef="#br0" timeOffset="37375">20713 720,'0'24,"-25"1,0 75,-49-1,24 25,-49 0,49-49,-24 24,49-74,0 24,0-24,25-25,0 0</inkml:trace>
  <inkml:trace contextRef="#ctx0" brushRef="#br0" timeOffset="38063">21060 422,'50'25,"-26"-1,1 1,0 25,25 24,-1 26,-24-26,0 50,0-24,-25-1,-25 0,25-24,-25-1,-49-24,-1-1,1-24,24 0,-24-25</inkml:trace>
  <inkml:trace contextRef="#ctx0" brushRef="#br0" timeOffset="38641">21258 149,'0'0,"0"-25,0 25,0 0,25 0,0 0,0 0,24 0,1 0,0 0,-1 0,-24 0,0 0,0 25,-25-25,24 0,-24 0,0 24,0-24,0 25,0 0,-24 0,-26 0,25 0,-24-1,24-24,0 25,25-25,-25 25,25-25,0 25,25 0,25 0,-1-25,26 24,-1-24,1 0,-1 0,-49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11.01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48 323,'0'-25,"0"50,0 0,0-25,0 24,0-24,0 0,0 0,0 0,0 25,0-25,0 0,0 0,0 0,0 25,0-25,0 0,0 0,0 0,-24 25,-1 0,-25-1,25 26,-24-25,24-1,0 1,25-25,0 0,0 0,-25 0,25 25,0-25,25 0,25 0,-25 0,-1 25,1-25,0 0,-25 25,0 24,0-24,0 25,0-26,0-24,0 25,-25-25,25 0,0 0,25 25,-25 25,0 24,0 25,0 0,0-24,0-26,-25-24,25 0,0 0,0-25,0-25,50 0,-25-49,24-1,1 1,49-75,-49 25</inkml:trace>
  <inkml:trace contextRef="#ctx0" brushRef="#br0" timeOffset="1625">744 50,'0'-25,"25"25,-25-25,0 25,0 25,25-25,-25 25,0 0,25 0,-25-1,0 51,0-1,0-24,0 24,-25 1,0-26,-24-24,24 0,25-25,-25 24,25-24,25 0,0-24,24 24,1-25,-25 25,-25 25,0 24,0-24,0 0,0-25,0 25,0-25,0 0,0 0,0 0,0 0,24 0,1 24,-25 26,0-25,0 24,0 1,-25 24,-24-24,-50 24,24 1,1-26,-1-24,51 0,-26-25,50-25,-25 0,25 25,0-49,25 24,25 25,74 49,-25-24,0 74,-25-24,1-26,-1-24,-24-25,0 25,-1-50,-24 0,25-49,-26 0,1-1,0-74,25-24</inkml:trace>
  <inkml:trace contextRef="#ctx0" brushRef="#br0" timeOffset="3297">1513 248,'0'0,"25"25,0-25,0 25,0-25,-1 25,1 0,-25-1,0 1,0 0,0 25,0-1,-25-24,1 49,-1-49,0 0,25 0,0-25,0 24,0 26,0 0,25 24,-25-24,25 24,24 50,-24-75,-25 1,0-25,0-25,0 25,-25-50,25 0,0 0,0-24,0-51,0 26,0-25,50 49,24-49,25 74,50 1,0-1,0 25,-25 0,-50 0,-24 0,-25 0,0 0,-25 0,24 0,-24 0,0 0,0-25,0 25,-24 0</inkml:trace>
  <inkml:trace contextRef="#ctx0" brushRef="#br0" timeOffset="3844">2332 372,'-25'-24,"0"24,25 0,0 99,0 49,0 76,0 23,0-23,25-26,0-74,0-25,0-49,-25-26,0-24,0 0</inkml:trace>
  <inkml:trace contextRef="#ctx0" brushRef="#br0" timeOffset="4516">3324 174,'0'25,"0"0,-25 24,-49 1,24-1,-24-24,24 0,1-25,24 25,25 0,-25-25,25 0,0 49,0 100,0 0,0-1,25 26,0-50,-25-50,0 1,0-51,0 1,0-25,0-25,0-24,24-1,-24-74,0 0,50-24,-25-51</inkml:trace>
  <inkml:trace contextRef="#ctx0" brushRef="#br0" timeOffset="4844">3349 298,'50'-50,"-26"26,-24-1,0 99,0 1,0-1,0 0,0-24,0-1,0 1,0-25,0 0,0-25,0-25,0 0,0 0,-24 25,-1-25,25 100,-25 49,25 0,-50 0,26 0,24-50,-25 0,25-49,0-25,0 0,0-25,0-24,25 24,-25-25,24 1,1-1,0 25,0 1,0 48,-1 26,-24 0,25-1,-25 1,0-25,0-25,0-25,25 0,-25-25,50-24,-1-25,26 0,24-25,-25-75,25 100,-49 25,-25 49,0 25,-1-25,1 50,0 25,0 24,0 0,-25 1,0 24,0 0,0-24,0-1,-50 0,-24 1,-1-51,1 1,-1-25,1 0,24-25,50-24,-24-1,24 1,0 24,49 0,50 25,25 25,0 74,0 0,-24-24,-26-1,-24-49,-25 0,-25-25,24-25,-24-25</inkml:trace>
  <inkml:trace contextRef="#ctx0" brushRef="#br0" timeOffset="5828">4589 174,'0'0,"0"-25,25 50,25 0,-1 0,-24 24,0 26,-25 24,0-25,0 0,-50 26,-24-51,24 1,1-50,24 49,25-49,-25 25,25 0,0 25,25-1,0 50,-1 0,-24 1,0-26,-24-24,-1-1,25-49,0 25,-25-50,25 0,25-24,-25-50,49-50,26-49,49 24,0-24,0 49,-50 99,-24 1,-25 49,-25-25,0 50,0 74,0 0,0-25,0-24,0 0,0-26,0 1,24 0,26-25,0 25,-1-25,1 49,-25 1,0-25,-25 24,0 26,-25 24,-50-25,1-24,-1 24,-24-49,0 0,0 0,24-25,1-25,49-25,0-49,50 25,74 24,-49 25,49 0,25 100,-49-1,24 1,-50 24,26-25,-25-24,-26-1,1-49,0 0,-25-24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18.20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0</inkml:trace>
  <inkml:trace contextRef="#ctx0" brushRef="#br0" timeOffset="125">0 321,'0'-24,"25"-1,-25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18.79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323,'0'-25,"0"75,0 24,0 25,0 25,0 50,49-50,-49 0,25 0,-25-75,0 1,0-25,25-1,-25-48</inkml:trace>
  <inkml:trace contextRef="#ctx0" brushRef="#br0" timeOffset="219">99 670,'0'-25,"0"25,25 0,49 0,1-25,-1 25,25 0,0 0,-24 0,-26 0,1 0,-25 0,0 0</inkml:trace>
  <inkml:trace contextRef="#ctx0" brushRef="#br0" timeOffset="485">793 149,'0'75,"0"74,0-1,-24 26,-1 24,0-74,25-25,0-49,0-25,25-25,0 0,-1 0</inkml:trace>
  <inkml:trace contextRef="#ctx0" brushRef="#br0" timeOffset="797">1141 720,'0'0,"0"0,0 99,0-25,0 0,0 1,0-26,0 1,0-25,24-25,51 0,-1-50,-24 1,-1-1,-24 0,-25-24,0 0,0 24,-25-24,-49 49,0 0,-26 25</inkml:trace>
  <inkml:trace contextRef="#ctx0" brushRef="#br0" timeOffset="1766">1761 893,'0'0,"24"0,-24 0,0 0,25 0,-25 25,0-25</inkml:trace>
  <inkml:trace contextRef="#ctx0" brushRef="#br0" timeOffset="1985">1785 1191,'0'24,"0"-24,0 0,0 0</inkml:trace>
  <inkml:trace contextRef="#ctx0" brushRef="#br0" timeOffset="3485">2480 348,'0'0,"25"0,-25 0,0 0,49 0,-24 0,25 49,-50 26,24-26,26 1,-25-1,0 1,-1 0,1 24,-25-24,0 24,0 0,0-24,0-1,-49 1,-1-25,-24 0,24-1,0-24,1 0,-1 0,1 0,-1-49,25-1,0-49,-24 0,24 25,0-1,25 1,-25-25,25 24,0 1,50 0,24 24,26 25,-1 0,50 25,-25 0,-50 25,0-25,-24 50,-25-25,-25-25,25 0</inkml:trace>
  <inkml:trace contextRef="#ctx0" brushRef="#br0" timeOffset="4110">3125 50,'24'0,"-24"-24,25 24,0 0,0-25,25 25,-1 0,1 0,-1 0,-24 0,-25 25,0 24,0 1,0-1,0-24,-25 25,1-50,-1 49,0-49,25 25,-25-25,25 25,50-25,24 25,25-25,1 0,-1 0</inkml:trace>
  <inkml:trace contextRef="#ctx0" brushRef="#br0" timeOffset="4688">3621 571,'0'0,"-25"0,25 0,0 25,25-25,24 0,1 0,24 0,1 0,-1 0,1 0,-26 0,1 0,-50 0,25 0,-25 0</inkml:trace>
  <inkml:trace contextRef="#ctx0" brushRef="#br0" timeOffset="4938">3621 769,'0'25,"0"0,0 0,74-25,1 24,24-24,0 0,-25 0,1 0,-50 0</inkml:trace>
  <inkml:trace contextRef="#ctx0" brushRef="#br0" timeOffset="5625">4811 397,'0'0,"0"0,0 0,0 0,25 25,0 0,0 24,-1 26,1-50,0 24,-25 26,0-1,0-24,0-26,0 26,0-1,0 1,0 0,-25-26,-24 1,24-25,0 25,0-25,-24 25,24-50,0 25,0-25,0 25,25-25,-24 1,-1-51,25 50,-25-24,-25-1,50 1,0 24,-24-25,24 1,0-1,0-24,0 49,24-25,26 1,-25-1,0 1,-1 24,26 25,-25-50,0 26,24 24,1 0,-1 0,26 0,-26 0,26 0,-26 24,1-24,0 25,-26-25,-24 0,0 25,0-25</inkml:trace>
  <inkml:trace contextRef="#ctx0" brushRef="#br0" timeOffset="6469">5506 50,'0'0,"0"-24,0 24,0 0,0 0,24 0,-24 0,25 0,0 0,0 0,0 0,24 0,-24 0,0 24,24-24,-49 25,25 0,-25-25,0 49,0-24,0 25,0-25,-25-25,1 24,-26 1,25 0,0 0,25 0,0 24,0-24,0 0,25-25,50 24,24-24,0 0,0 0,0-49</inkml:trace>
  <inkml:trace contextRef="#ctx0" brushRef="#br0" timeOffset="7266">5431 1042,'0'-25,"0"25,0 0,0 0,0-25,0 25,0 0,0 0,0 0,0 25,-25 0,1 0,24 24,0-24,0 0,0 0,-25-1,50 1,-25 25,24-25,1 24,25-24,-25-25,24 25,-24-25,25 0,-26 0,1-25,25 0,-50 25,25-49,-1 49,-24-50,25 0,-25 1,0-26,0 51,0-51,0 26,0 24,-25-25,-24 50,-1 0,-24 0,24 0,1 0,24 0,0 0</inkml:trace>
  <inkml:trace contextRef="#ctx0" brushRef="#br0" timeOffset="8688">6274 1389,'0'0,"0"25,-24-25,-1 49,-25-24,-24 25,-1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30.6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6 25,'0'0,"0"0,0 0,0 49,25 1,0 24,0 1,24-1,-24-24,0 0,0-25,-1-1,1 1,-25-25,25 0</inkml:trace>
  <inkml:trace contextRef="#ctx0" brushRef="#br0" timeOffset="281">622 0,'0'0,"0"0,0 25,0-25,0 25,0 24,-24-24,24 0,-25 24,-25 51,1 24,-26 25,-24 0,25-25,0-25,24 0,1-49,24-25,25 0,-25-25,25 0,0 0,25-50</inkml:trace>
  <inkml:trace contextRef="#ctx0" brushRef="#br0" timeOffset="703">796 546,'0'0,"0"0,0 0,0 50,0 49,0 0,-25 0,25 1,0-26,0-24,-25-25,25 0,0-25,25 0,-25-25</inkml:trace>
  <inkml:trace contextRef="#ctx0" brushRef="#br0" timeOffset="1453">1366 1018,'0'0,"0"0,-25 49,25 1,-25 0,-24 24,-1 0,1-24,-1-25,0 0</inkml:trace>
  <inkml:trace contextRef="#ctx0" brushRef="#br0" timeOffset="1734">1713 571,'0'25,"0"-25,24 24,-24-24,25 25,0-25,0 0</inkml:trace>
  <inkml:trace contextRef="#ctx0" brushRef="#br0" timeOffset="1906">2109 620,'0'0,"0"0,0 0,25 25,0-25</inkml:trace>
  <inkml:trace contextRef="#ctx0" brushRef="#br0" timeOffset="2047">2506 645,'0'0,"24"25,-24-25,0 0,25 0,0 0,-25 0,25 0,0-25</inkml:trace>
  <inkml:trace contextRef="#ctx0" brushRef="#br0" timeOffset="2406">2927 1142,'-50'49,"-24"-24,0 25,-1-25,26-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28.484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9 25,'0'-25,"-24"25,24 0,0 0,0 25,0 25,0 25,0 24,0 0,0 51,0-51,-25 25,0 1,25-51,-25-24,25 0,0-50,0-25</inkml:trace>
  <inkml:trace contextRef="#ctx0" brushRef="#br0" timeOffset="281">25 523,'0'-25,"25"25,0 0,24 0,25-25,0 0,1 25,-1 0,-25 0,1 0,-26 0,-24 0,0 0</inkml:trace>
  <inkml:trace contextRef="#ctx0" brushRef="#br0" timeOffset="547">569 0,'0'25,"0"25,0 49,0 26,0 24,0 25,0-25,0 0,0-49,25-26,-25 1,25-50,-25-25,24 0,1-25,-25-25</inkml:trace>
  <inkml:trace contextRef="#ctx0" brushRef="#br0" timeOffset="1156">1014 597,'0'0,"0"0,0 0,0 0,0 100,0-26,0 51,0-26,0 0,0-49,-24 0,24-25,0 0,0-25,0 0,24-5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30.4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53 324,'0'0,"0"-25,-25 25,25 0,-25 0,1 0,-1 0,-25 0,1 0,24 25,0 25,-24 24,49-24,-25-1,25 50,0-24,0-1,0-24,25-1,24 25,1 1,-25-26,24 1,-49-25,25 24,-25-24,0 0,0-25,-25 0,-24 25,24-1,-25-24,26 0,-1 0,0 0,25 0,-25 25,25-25,0 25,0 0,0 0,25-1,0 51,0-1,-1 0,-24-24,0 0,25-1,-25 25,0-24,0 0,0-1,0 1,0-1,0 1,0-1,0 1,0-25,0 24,0-24,-25 0,25 25,0-26,0 1,0 0,-24 0,24-1,0 26,0-25,0-25,-25 49,25-24,0 0,0 0,0 0,0-1,0 1,0 0,0 0,0-1,0 1,0 0,0-25,0 25,0 0,0-1,0 1,0 0,-25 25,25-26,0 1,0 0,0 0,0-1,0 26,0-25,0 0,0-25,25 24,-25 1,0 0,25 0,-25 0,0-1,24 1,-24 0,0-25,0 25,25-1,-25 1,0 0,25 0,-25 0,0-1,25-24,-25 25,0 0,0-25,0 0,0 25,0-25,0 0,0 25,0-25,24 0,-24 0,0 0,0 0,0 0,0-25,0-50</inkml:trace>
  <inkml:trace contextRef="#ctx0" brushRef="#br0" timeOffset="2219">1096 250,'0'0,"0"0,0-25,0 25,0 25,0-1,0-24,49 25,-49 25,50 24,-25-24,-25 24,25 25,-25-24,0-26,0 1,0-1,0-24,0 0,0 0,0 24,0-24,-25-25,0 0,0 0,0 0,1 0,-1 0,0 0,0 0,1 0,-1-50,-25-24,26 25,-1-51,0 51,0-1,25-24,-25 0,25-1,0 1,0 24,0 1,50-1,0 25,49 1,24-1,-23 25,-1 0,0 0,-50 0,1 0,-26 0,-24 0</inkml:trace>
  <inkml:trace contextRef="#ctx0" brushRef="#br0" timeOffset="3547">1765 2,'0'0,"0"0,49 0,-24 0,0 0,-1 0,1 0,0 0,-25 25,25-25,-25 0,0 24,0-24,0 0,0 25,0 0,-50 0,1 0,-1 24,1-24,-1-25,25 25,25-1,0 1,0 0,0-25,0 25,0 0,50-25,-1 0,26 0,-26 0,25 0</inkml:trace>
  <inkml:trace contextRef="#ctx0" brushRef="#br0" timeOffset="4172">2111 547,'-24'0,"24"0,24 0,1 0,74 0,0 0,25 0,0 0,0 0,0 0,-25-25,0 25,-50 0,-24 0,-25 0,0-24</inkml:trace>
  <inkml:trace contextRef="#ctx0" brushRef="#br0" timeOffset="4516">2210 745,'0'0,"50"0,24 0,0 0,50 25,-25-25,0 0,-24 0,24 0,-25 0,0 0,-24 0,-1 0,-24 0</inkml:trace>
  <inkml:trace contextRef="#ctx0" brushRef="#br0" timeOffset="4829">2656 200,'0'50,"0"74,0 24,0 1,0 0,0-1,25-24,0-74,-1-25,1 0,0-1,0-24</inkml:trace>
  <inkml:trace contextRef="#ctx0" brushRef="#br0" timeOffset="5500">3647 349,'25'0,"-25"25,49 24,-24 26,0 24,-1 0,1-25,0 1,0-26,-25-24,0 24,0 1,0-25,0 0,0-25,-25 0,0 0,-24 0,-1 0,-24 0,24-25,1-25,24-24,0 0,0-1,25-24,0-25,0 0,0 25,25 0,25 49,-1 26,26 24,24-25,-25 25,25 49,-25-24,1 0,-26 0,1-25,-26 24</inkml:trace>
  <inkml:trace contextRef="#ctx0" brushRef="#br0" timeOffset="6532">4415 27,'0'0,"0"0,0-25,24 25,1 0,0 0,24 0,1 0,-25 0,24 0,1 0,-1 0,-24 0,0 0,-25 25,0-1,0 26,-25 0,-25-1,1-24,-25 0,49-1,25 1,-25 25,50-25,24-1,26-24,24 25,-25-25,25 0,-25 25,-49-25</inkml:trace>
  <inkml:trace contextRef="#ctx0" brushRef="#br0" timeOffset="7110">4464 869,'0'0,"0"0,0 0,-25 0,25 0,0 0,0 0,-24 25,24 0,0 49,0-24,-25-25,25 24,0 1,25-25,24-25,1 24,24-48,-25 24,1-50,-25 0,-1 1,-24-26,0 26,0-25,0 24,-49 25,-75 0,25 2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38.5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48 372,'24'0,"-24"0,0 0,0 0,25 0,-25 25,0 0,50 25,-25-1,-1 26,-24-26,0 1,0 0,0-1,0 1,0-25,-24 25,-1-26,0-24,-25 25,26-25,-26 0,25 0,-24 0,-1 0,1-25,24-24,-25-1,50-24,-25-1,1 1,24-1,0-24,0 24,0 1,0 24,49 25,1 1,24 24,50 0,0 0,0 0,0 24,-25 1,-49-25,-1 0,-24 0,-25 25</inkml:trace>
  <inkml:trace contextRef="#ctx0" brushRef="#br0" timeOffset="907">1091 25,'0'0,"0"0,0 0,-24 0,48 0,1 0,0 0,25 25,-1-25,-24 24,0 1,-25 0,0 25,0-25,-50 49,1-24,-1-1,-24-24,24 0,25 0,25 0,0-25,50 24,-1-24,26 0,24 0,0-24,-24 24</inkml:trace>
  <inkml:trace contextRef="#ctx0" brushRef="#br0" timeOffset="2594">2232 223,'0'0,"0"0,0 0,0 0,-25 25,-49-25,24 25,-24 0,-1 0,1-25,24 24,26-24,24 25,-25-25,25 0,0 0,0 0,0 0,0 0,25 0,-25 25,49 25,1 24,24-24,-24 24,24-24,1 0,-26-25,-24-1,0-24,-25 0,0 0,0-24</inkml:trace>
  <inkml:trace contextRef="#ctx0" brushRef="#br0" timeOffset="3625">3100 298,'0'0,"0"0,0 0,0 0,25 49,-1 1,26 25,-25-26,-25 26,25-26,-25 1,0 0,-25-1,0-24,0 0,0 0,1-25,-1 25,-25-25,1-25,24 25,-25-25,25-25,-24 1,24-26,0 1,25-1,0 1,0-1,0 26,0-1,25 25,0 25,24-25,26 25,24-24,0 24,0-25,0 74,25-49,-24 50,-26-25,-24 0,-26-1</inkml:trace>
  <inkml:trace contextRef="#ctx0" brushRef="#br0" timeOffset="4219">3769 819,'-25'-25,"25"25,0 0,-24 0,24 0,0 0,-25 25,25 0,0 25,0-1,0 1,0 0,25-26,-1 1,26 0,0-25,-26 0,26-25,-25 0,0 1,-25-26,0 0,0 1,-25-1,-25 25,25 0,-24 1</inkml:trace>
  <inkml:trace contextRef="#ctx0" brushRef="#br0" timeOffset="4704">3918 0,'25'0,"0"0,-1 0,26 25,-25 0,24-1,1 1,-25 0,-1 0,1 0,-25-25,0 49,-25-49,-24 25,-1 25,26-50,24 25,-25-1,50 1,24-25,50 25,0-25,25 0,-24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57.67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26 372,'0'0,"0"0,0 0,0 0,0 25,0 0,-25 24,0-24,0 0,1 24,-1-24,25 0,-25 0,0-1,1 1,24 0,-25-25,25 25,0-25,0 0,0 0,0 0,25 25,-1-25,1 24,0-24,0 25,-25 25,0-1,0 1,-25-1,0 1,25-1,-25 1,25-25,0 0,0-1,-24 1,48 0,1 0,0-1,24 26,-24-25,0 24,-25-24,0 25,0-26,0 1,0-25,0 0,-25 25,25-25,0-25,25-24,25-26,-1-49,26 1,-1-26,0 0</inkml:trace>
  <inkml:trace contextRef="#ctx0" brushRef="#br0" timeOffset="797">623 248,'0'0,"24"25,-24-25,25 25,0-25,-25 25,0-1,25 1,-25 25,0-1,-25 26,-25-26,1 1,24-26,0 1,0-25,25 0,25 0,0 0,25 0,-1 0,-24 0,0 25,-25 25,0-1,0 1,-25-26,25 1,0 0,-25-25,50 0,24 0,-24 0,25 0,-25 0,-1 0,1 0,-25 25,-25 24,-24 1,24 24,-49-24,-1 24,26 0,-26-24,26 0,24-1,0-49,25 0,-25 0,50-25,0 25,49 0,1-24,24 48,-25 1,1 25,-1-26,0 1,-24 0,-25-25,-25 0,25-50,-1 1,1-25,0-50,0-25</inkml:trace>
  <inkml:trace contextRef="#ctx0" brushRef="#br0" timeOffset="1469">1366 397,'0'0,"0"0,0-25,0 50,-25-25,25 25,25-1,-25 26,25 0,-25 24,0 25,0-25,-25 1,25-26,-25-24,25 0,0-25,0 0,0 25,0 24,0 1,0 24,0-24,0-1,0 1,0-26,0-24,0 25,25-25,-25 0,0 0,0-25,0 1,25-26,0 1,24-51,26 26,-1 0,25 24,-24 25,24 1,0 24,-25-25,1 25,-26 0,1 0,-25 0,0-25,-25 25,0-25,0 1,0-1,-25 0</inkml:trace>
  <inkml:trace contextRef="#ctx0" brushRef="#br0" timeOffset="2032">1862 397,'0'49,"0"26,-25 49,50 49,-25 25,0 50,0-50,25-24,0-50,-25-50,24-24,-24-26,25-24,-25-49</inkml:trace>
  <inkml:trace contextRef="#ctx0" brushRef="#br0" timeOffset="2594">2457 0,'0'25,"0"0,25 49,-25-24,25-1,-1 1,1 0,25-50,-25 24,-1-24,1 0,-25-24,25-1,0-25,0 1,-1 24,1 0,-25 0,25 25,-25 0,0 25,0 25,0-26,-25 26,0 24,-49 1,0-1,-26 25,1-25,-25 1,25-26,25-24,-1 0,51-25,24-25,49 0,26-24,49-1,-1 1,26 24,0-25,0 1,-25 24,-25 0,-50 0,1 25,-25 0,0 0,-25 0,0 0,0 0,0 0,-25 50,-25-25,1 24,-26 1,1-25,0 24,24 1,0-1,1-24,49 0,0 0,0 24,49-24,-24 0,25-25,-25 49,-1-49,-24 25,25 25,-25-26,0 1,0 0,-25 0,1-25,-1 25,-25-25,1 0,-1 0,0 0,26-25,-26 0,25 0,0 0,25 25,0-24,25 24,0 0,25 24,-26 51,1 24,0 25,-25 0,0-25,0-50,25 1,24-50,26-25,24-49,0-1,0-48,25 23,-49 1</inkml:trace>
  <inkml:trace contextRef="#ctx0" brushRef="#br0" timeOffset="4516">3721 1611,'0'25,"-24"24,-26-24,-24 25,-50-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02.78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8 423,'-25'-25,"25"1,-25 24,25 0,0 0,-24 0,24 74,0 51,0-1,0 50,0 0,0-24,0-26,0-24,0-51,0 1,24-50,-24 25,25-75,-25 25</inkml:trace>
  <inkml:trace contextRef="#ctx0" brushRef="#br0" timeOffset="265">147 871,'0'0,"25"0,24 0,0 0,26 0,23 0,1-25,0 0,0 1,-25-1,-25 25,-24 0,-25-25,0 25,0 0</inkml:trace>
  <inkml:trace contextRef="#ctx0" brushRef="#br0" timeOffset="515">740 349,'0'25,"24"24,-24 51,25 24,-50 50,1 1,-1-26,25-50,-25 1,50-50,-25-25,25 0,-1-25,1 0,0-25</inkml:trace>
  <inkml:trace contextRef="#ctx0" brushRef="#br0" timeOffset="1094">1332 946,'0'-25,"-24"25,24 0,-25 0,25 0,-25 0,1 0,24 0,-25 25,25 0,-25 25,1 24,24 1,-25-1,50 1,-1-25,26-25,24 0,-25-25,1-50,24 0,-50 0,26-24,-26-1,1 25,-25 1,-25-1,-24 0,0 25,-25 25,-1 0</inkml:trace>
  <inkml:trace contextRef="#ctx0" brushRef="#br0" timeOffset="1859">1975 349,'0'0,"0"0,0 0,-25 0,25 0,0 0,25 0,-1 0,50 0,-24 0,24 0,25 0,-25 0,-25 0,1 0,-1 0,-49 0,25 25,-25-25,0 0,0 0,-25 0,-24 24,-1 1,-24 0,0 50,0 24,-25 26,0-1,50 1,0-26,-1-24,50-25,0-26,-25-24,25 0,0 0,25-24,-25-51,50 25,24-24,0-26,0 50,25 0,-50 26,0 48,-24 51,0 0,-25 24,0-24,-25 0,0-26,-24 1,0-50,24 25,-24-50,24 0,25-25,-25-24,25-26,0-24</inkml:trace>
  <inkml:trace contextRef="#ctx0" brushRef="#br0" timeOffset="2547">2246 249,'25'0,"0"25,24 0,0 25,1-1,24 76,-25-26,25 51,-24-26,-1 1,1-26,-26-24,1-26,-25 1,25-50,-25 25,0-25,0 0,0 0,0 0</inkml:trace>
  <inkml:trace contextRef="#ctx0" brushRef="#br0" timeOffset="2828">2814 597,'-24'50,"-26"50,-24 24,0 1,0-1,25 0,-1-49,25-50,1 0,24-25,-25-50</inkml:trace>
  <inkml:trace contextRef="#ctx0" brushRef="#br0" timeOffset="3015">2839 0,'0'25,"0"0,0 25,0-25,0 24</inkml:trace>
  <inkml:trace contextRef="#ctx0" brushRef="#br0" timeOffset="3484">3457 0,'0'0,"0"0,0 0,0 0,0 0,0 25,0 0,0-25,0 25,0 0,0 0,0 0,0-1</inkml:trace>
  <inkml:trace contextRef="#ctx0" brushRef="#br0" timeOffset="3703">3382 349,'-49'25,"24"-1,1-24,-1 25,25-25,49 0,1 0,-1 0,1 0,-26 0,1 0,-25 50,-25 50,-49-26,0 1,-25-25,50-1,24-49,0 25,25-25,75 0,23 0,1-25,25 25,-26 0,-24-24,-49 24,-25 24,0 1,-49 50,-25 0,-50-1,25 1,-24-25,24-1,50-24,24 0,0-25,25 0,74 0,1 0,48 0,1 0,-26-25,26 0,-25 1</inkml:trace>
  <inkml:trace contextRef="#ctx0" brushRef="#br0" timeOffset="4422">4000 224,'0'-25,"0"25,0 25,0 50,0 24,0 51,0-26,0-24,0-1,0-49,0-25,0 0,0-25,0 25,0-25,0-25,0 0,0-50,0 1,0-51,25 1,-1 24,1 26,24 49,1 0,-1 0,1 50,-1 0,0 49,-24 1,0 24,-25 1,24-50,-24 0,0-1,0-49,-24 25,-1-25,0 0,-24 0,24 0,-24-25,49-24,-25-26,75 0,24 25,24 1,26-1,-1 50,1 0,-1-25,-24 25,-25 0,-24 0,24 0,-50-25,1 25,-25 0,0-25,0 0,0 1,0-26,0 25,-25 0,-24 0,-25-25,49 25,1 25,-1 0,25-24,-25 24,25 0,0 0,0 24,0 26,0 0,0 25,0 24,25 1,0 24,-25-24,0 24,0-49,0-1,0 1,0-25,0 0,0-1,0-24,0 25,0-25,0 0,-50 0,25-25,1 0,-50 0,49 0,25 0,-25-25,25-50,-24 25,24-24,24-1,26 0,-1-24,25 24,0 25,0 1,-24-1,-1 25,-24 0,-25 0</inkml:trace>
  <inkml:trace contextRef="#ctx0" brushRef="#br0" timeOffset="10765">5778 1269,'0'0,"0"0,0 25,0-25,0 25,0 25,-25 0,-49-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5:44.12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56 396,'0'0,"25"0,-25 0,25 25,-25-1,24 1,1 25,-25-1,25 0,-25 1,0-1,0 1,0-1,0-24,0 24,-25-24,0-25,-24 25,24-1,-25-24,25 0,-25 0,25 0,-24 0,24 0,-25-24,25-1,0-49,0 24,25-24,0 0,-25-25,25 25,25 0,-25 0,25 24,25 1,0 24,-1 25,26 0,25 0,-1 0,1 0,-50 25,0-25,-1 0,-24 0,0 0</inkml:trace>
  <inkml:trace contextRef="#ctx0" brushRef="#br0" timeOffset="593">904 25,'24'0,"1"0,0-25,25 25,-25 0,0 25,0-25,-25 25,25 0,-25-1,0 26,0-26,-25 1,-25 0,0 24,-25-24,51 0,-1-1,25 1,25-25,24 25,51-25,0-25,24 0,25 1</inkml:trace>
  <inkml:trace contextRef="#ctx0" brushRef="#br0" timeOffset="1328">1999 173,'0'0,"0"0,0 0,25 0,0 25,25 25,0-1,24-24,1 24,0-24,-1 0,1-1,-25-24,0 25,-1-25,-24 0,-25 0,0 0,0-25,-25 25,-24 25,-26 0,-50 24,1 1,-25 24,24-25,50-24,26 0,24-25,25 24,49-24</inkml:trace>
  <inkml:trace contextRef="#ctx0" brushRef="#br0" timeOffset="2171">3294 445,'0'-24,"0"24,0 0,25 24,-25 1,25 25,-25-1,25 25,-25-24,0-1,0-24,0 24,-25-24,0 24,0-49,0 25,0-25,0 0,-25 0,26 0,-1 0,0-25,-25 1,25-26,-25-24,25 25,25-26,-25 1,25 0,0 0,25 24,25 1,0 24,25 1,24 24,1 0,24 24,1 1,-1 0,1-25,-26 0,-24 0,-25 0</inkml:trace>
  <inkml:trace contextRef="#ctx0" brushRef="#br0" timeOffset="2859">3767 841,'0'0,"0"0,0 49,-25-24,25 24,0 1,0-1,0 1,25-25,25-1,0-24,-1 0,1-24,-25-26,0 25,-25-24,0-1,0 1,-50 24,0-24,1 24,-26 25,25 0,25 0</inkml:trace>
  <inkml:trace contextRef="#ctx0" brushRef="#br0" timeOffset="3390">4215 75,'25'0,"-25"0,25 0,25 0,0 0,-1 0,1 0,-25 24,0 26,-25-1,-25-24,-25 24,1-24,24 0,0-1,25 1,0 0,25 0,49-25,1 24,0-24,-1 0,-24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33.9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24 350,'0'0,"0"0,0 0,25 0,-25 25,24-25,-24 25,25-1,0 1,-25-1,25 26,-25-26,24 25,-24-24,0 24,25-24,-25 0,0-1,0 25,0-24,0 0,-25-1,25-24,-24 25,-1-1,0 1,0-25,25 25,-24-25,-1 24,0-24,0 0,25 0,-49 0,24-24,0 24,0-25,0 0,1 1,-1-1,25 1,-25-26,25 26,0-25,-25-1,25 1,0 0,-25 24,25-24,0 24,0 1,0-25,0 49,25-25,-25 0,25 25,25 0,24-24,25 24,0-25,-24 25,-1 0,25-24,-49 24,-25 0,-1 0,1 0,-25 0,0 0,0 0,25 0,-25-25,25 25</inkml:trace>
  <inkml:trace contextRef="#ctx0" brushRef="#br0" timeOffset="1219">1167 104,'0'0,"0"0,0-24,0 24,0 0,-25 0,25-25,0 25,0 0,25 0,-1 0,1-24,25 24,-1 0,-24-25,25 25,-26 0,1 25,-25-25,0 0,0 24,0 25,0-24,0 0,0 24,-25 0,-24 0,24-24,-24 24,24-24,0-1,0-24,25 25,25-25,0 24,24-24,1 0,-1 0,1 0,0 0,-1 0,-24-24,0 24,-25 0</inkml:trace>
  <inkml:trace contextRef="#ctx0" brushRef="#br0" timeOffset="1922">968 843,'0'0,"0"0,0 0,0 0,0 0,-25 24,25 1,-24-1,24 1,-25 24,25-24,0 24,0 0,0-24,0 24,25 0,-1-24,1-1,-25 1,25-25,25 25,-26-25,1 0,25 0,-25-25,-1 0,1-24,0 25,-25-1,25-24,-25 0,0 24,0-49,0 25,0 0,0 0,-25 24,0 0,-24 1,24 24,-25 0,25 0,1 0,-1 24,-25 1,25 0,1 2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38.50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120,'0'0,"0"-50,50 1,25-51,-1 25,50-25,-25 25,-24 25,-26 75,-24 50,0 50,0 0,-25-26,49 1,-24-75,50 0,24-50,0-50,0 0,1-24</inkml:trace>
  <inkml:trace contextRef="#ctx0" brushRef="#br0" timeOffset="437">1489 1546,'0'0,"0"0,0 0,-25-24,50-1,0-25,49 25,1 0,-25 0,-1 0,1 25,-1 0,-24 25,-25 25,25 25,-25 49,0 1,0 50,25-26,24-24,1 0,25-50,-1-25,-24-50,-1 0,26-25,-51-50,1-25,0 25</inkml:trace>
  <inkml:trace contextRef="#ctx0" brushRef="#br0" timeOffset="796">2382 1372,'0'-25,"-24"25,-1 0,-25 50,1 0,-26 49,1 51,-26 50,26 49,-25 1,24-26,51-49,-1-50,0-50,25-51,0 1,0-25</inkml:trace>
  <inkml:trace contextRef="#ctx0" brushRef="#br0" timeOffset="1203">2606 823,'0'0,"25"0,-1-25,1 25,25-25,-1 25,-24 0,25 25,-50 0,0 25,0 0,0 0,-50 24,1 1,-1 0,-24-25,49 0,0-25,0 0,75-25,-1 0,75-25,1-25,23 0,-24 0</inkml:trace>
  <inkml:trace contextRef="#ctx0" brushRef="#br0" timeOffset="1906">3549 1272,'0'-25,"0"25,0 0,-25 0,0 0,0 25,-24 50,-26 25,50 24,-24 51,24 0,25-1,25-24,24-50,1-25,24-50,-24 0,24-25,-24-25</inkml:trace>
  <inkml:trace contextRef="#ctx0" brushRef="#br0" timeOffset="2218">3797 1472,'0'0,"0"0,0 0,25 50,-25-1,0 51,0 25,-25 0,25-50,0-1,0-49,0 0,0-25,25-50,-1 1,1-26,0-25,25 0,-1 0,1 0,-1 51,-24 24,0 25,0 74,-25 26,25 25,-25 25,0-26,0-49,25-25,-25-25,0-25,0 0,24-50,-24 0</inkml:trace>
  <inkml:trace contextRef="#ctx0" brushRef="#br0" timeOffset="2609">4417 1721,'0'0,"25"0,0 0,-1 0,26 0,0 0,-1-25,1 25,0-25,-1 0,1 25,-25 0,-25-25,24 25</inkml:trace>
  <inkml:trace contextRef="#ctx0" brushRef="#br0" timeOffset="2875">5013 1322,'0'0,"0"0,0 50,0 50,0 24,0 51,-50-25,50-26,-25-24,25-50,0-25,0 0,0-25,0-25</inkml:trace>
  <inkml:trace contextRef="#ctx0" brushRef="#br0" timeOffset="3171">5459 1322,'0'25,"25"25,0 25,0 24,-1 1,26 0,-25 25,0-25,-1-1,1 1,-50 0,-24 25,-75-26,0-24</inkml:trace>
  <inkml:trace contextRef="#ctx0" brushRef="#br0" timeOffset="16531">6427 0,'0'-25,"0"25,0 25,0 0,0 0,0 49,-25 1,0 25,0 25,-24 74,-1 51,-24 49,24 1,25 49,0 0,25-24,50-26,0 0,-1-49,1 24,0-49,24-76,-24-24,24-25,1-50,-26-25,-24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14.67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98 747,'-25'0,"25"0,0 0,-25 0,25 0,0 0,0-25,25 1,0-26,0 1,0 24,-1 25,1-25,-25 25,25-25,-25 25,25 0,0 25,-1 0,1 24,0 26,0 49,24-1,1 1,-25-25,24 0,1-49,0-26,-25 1,-1-25,1 0,-25-25,25-24,-25-1</inkml:trace>
  <inkml:trace contextRef="#ctx0" brushRef="#br0" timeOffset="485">868 450,'0'-25,"0"25,-25 0,25 0,0 0,0 0,-25 0,25 50,-49-1,24 26,-25 48,-24 51,-26 24,-24 0,0-25,50-24,0-50,24-25,25-25,0-24,25 0,-24-25,24 0</inkml:trace>
  <inkml:trace contextRef="#ctx0" brushRef="#br0" timeOffset="1157">1017 29,'0'0,"0"0,24 0,1 0,-25 0,25 0,0-24,0 24,-1 0,1 0,0 0,0 24,-25 1,0-25,0 0,0 25,0 0,-25-1,0 1,-24 0,24 0,-25-1,50 1,-25-25,25 25,0 0,25-25,25 24,24-24,1 0,24 0,0-24,-25-1</inkml:trace>
  <inkml:trace contextRef="#ctx0" brushRef="#br0" timeOffset="1891">1786 549,'0'0,"0"0,-25 0,50 0,-1-25,26 25,0 0,-1 0,26-24,-26 24,26 0,-26 0,26 0,-51 0,1 0,0-25,0 25,-25 0,0 0,0 0</inkml:trace>
  <inkml:trace contextRef="#ctx0" brushRef="#br0" timeOffset="2250">1835 772,'25'25,"25"-25,24 25,-24-25,24-25,25 0,-49-25,24 26,-24-26,-1 1,-49 24,25 0,-25 2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18.5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5 476,'0'0,"0"0,0 0,0 0,0 25,0-25,0 0,0 0,0 0,0 25,0-25,0 0,0 0,0 24,0-24,0 0,0 25,0-25,0 0,-25 25,25-25,0 0,0 0,0 0,0 24,-25-24,25 25,0-25,0 25,0-25,0 24,0-24,-25 25,25-25,0 25,0-25,0 24,0 1,0-25,0 0,0 25,0-25,0 25,0-25,0 24,0 1,0-25,0 25,25-1,-25 1,0-25,0 25,25-1,-25 1,25-25,-25 25,0-25,0 24,24-24,-24 25,0-25,25 0,0 25,-25 0,25-25,-25 24,25 1,-1-25,1 25,0-1,0 1,0-25,-25 0,0 0,0 0,0 0,0-25,0-24,0-50</inkml:trace>
  <inkml:trace contextRef="#ctx0" brushRef="#br0" timeOffset="3547">595 402,'0'0,"0"0,0 0,-24 0,24 0,0 0,0 0,0 25,0 24,0 25,0 0,0 25,-25-25,25 25,0-50,0 1,0-1,0-49,0 25,0-25,0-25,0 25,0-25,0 1,0-26,0-24,25 0,-1 25,1-25,25 24,-1 1,1 24,-25 1,24-1,-24 25,25 0,-25-25,-1 25,26 25,-25 0,0-1,-25 1,24 0,-24-1,25 26,-25 24,0 0,-25 0,25-25,0 25,0-24,0-1,0-24,0 0,-24-1,24-24,0-24,0-1,0-25</inkml:trace>
  <inkml:trace contextRef="#ctx0" brushRef="#br0" timeOffset="4250">1240 723,'-25'0,"25"-25,-24 25,24 0,0-24,24 24,1 0,0 0,49 0,-24 0,24 0,1 0,-26 0,1 0,0 0,-1-25,-24 0,0 25,0 0,-25-24,0 24,0 0,0 0</inkml:trace>
  <inkml:trace contextRef="#ctx0" brushRef="#br0" timeOffset="4625">1885 377,'0'0,"0"0,25 0,-25 25,0 0,25 24,-25 1,0-1,0 25,0 0,0 0,0-24,0-1,0 0,0-24,0 0,0-25,0 0,0 0,0-25</inkml:trace>
  <inkml:trace contextRef="#ctx0" brushRef="#br0" timeOffset="5016">2307 279,'24'24,"-24"1,50 0,0-1,-26 26,26-25,0 24,-26-24,1 24,25-24,-25 24,-25 0,24 1,-24-1,0 1,0-1,-24 25,-26-25,-24 1,24-1,-24-24,-1 0,1-1,-1-24,26 0</inkml:trace>
  <inkml:trace contextRef="#ctx0" brushRef="#br0" timeOffset="8016">3472 303,'0'0,"0"0,0 0,0 0,0-24,0 24,-25 0,1 0,-26 0,0 0,1 0,24 0,-25 0,1 24,24-24,0 25,0 0,25-25,0 24,-24-24,24 25,0 0,0 0,0 24,0-24,24-1,26 1,0 0,-1-1,26 1,-1 0,-24-25,-1 49,-24-24,-25-1,25 1,-25 0,0 0,0-1,0 1,0 0,0-1,-25 26,0-26,-24 1,-1 0,0-1,1-24,-26 25,26-25,-50 0,-1 0,51-25,-1-24,25 0,1 24,48-24,1-25</inkml:trace>
  <inkml:trace contextRef="#ctx0" brushRef="#br0" timeOffset="9110">3819 797,'0'25,"0"0,0-1,0 26,0-1,0 25,0 0,0-24,0-1,0 0,0-24,0-25,0 0,0 0,0 0,0-49,25-1,-25-24,25 0,25 0,-26 25,26-1,-25 26,-25-1,49 25,-24 0,-25 0,50 0,-50 0,25 0,-1 0,-24 25,25-1,-25 26,25-1,-25 0,25 1,-25-26,0 1,0 0,0-25,0 25,0-25,0 0,0 0,0 0,0 0</inkml:trace>
  <inkml:trace contextRef="#ctx0" brushRef="#br0" timeOffset="10344">4291 970,'0'0,"0"0,24 0,-24 0,25 0,-25 0,50 0,-25 0,24 0,-24 0,25 0,-26 0,1 0,25 0,-25 0,-1 0,1-25,-25 25,0 0,25 0,-25 0,0-24,0 24,0 0,0-25</inkml:trace>
  <inkml:trace contextRef="#ctx0" brushRef="#br0" timeOffset="10750">4886 748,'0'-25,"0"25,0 0,0 0,0 25,0 24,0 25,25 0,-25-24,0-1,0 0,0-24,0-25,0 25,0-25,0 0,0 0,0 0</inkml:trace>
  <inkml:trace contextRef="#ctx0" brushRef="#br0" timeOffset="11422">3869 81,'0'0,"0"0,0 0,0 0,0 0,0-25,0 25,0-24,50 24,-1 0,-24 0,25-25,-1 25,-24 0,-25 0,25 25,-25-25,0 24,0 26,0-25,0-1,-25 26,0-1,-49-24,24-1,1 1,24-25,0 25,25-25,0 0,0 0,25 24,24-24,26 0,24 0,0 0,-24 0,-26 0,2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33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4 50,'0'0,"0"-25,-25 25,25-25,0 25,-25 50,25 24,25 25,25 0,0 1,25-1,-25-25,-1-24,-24-25,25-25</inkml:trace>
  <inkml:trace contextRef="#ctx0" brushRef="#br0" timeOffset="281">717 50,'0'24,"-25"26,-25 49,-24 50,-1 49,-50-24,50-25,-24-25,24 0,25-50,25-24,25-50</inkml:trace>
  <inkml:trace contextRef="#ctx0" brushRef="#br0" timeOffset="640">966 595,'0'0,"0"0,0 50,0-1,0 26,-25 24,0-49,25-1,0 1,0-25,0-25,0 0,0 0,0-25,50-25,-25 1,25-1,0-24,0-1,25 1,-26 24,1 25,-25 25,-25 0,25 25,-25 50,25-1,-25 0,0 1,0-1,0-49,0 25,0-50,0 25,0-25,25-25</inkml:trace>
  <inkml:trace contextRef="#ctx0" brushRef="#br0" timeOffset="1093">1739 719,'50'0,"-25"0,24 0,-24 0,0 0,0 25,0 0,-25 24,-25 1,-25 0,1-26,24 26,0-25,25 0,25-25,24 0,26 0,0 0,0-25,-25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7:07.45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423,'0'0,"0"0,0-25,24 25,1 0,24 0,26-24,23 24,1 0,-25 0,0 0,-25 0,-24 0,0 0,-25 0,0 0,0 0,-25 0,0-25,-24 25,0-25,-1 25,26 0,-1-25,0 25,25 0,0 0,0 50,0-1,0 26,0 25,0-1,0 1,25-26,0 1,-25-25,24-1,-24-24,0-25,0 25,0-25,-24 25,-26-25,1-25,0 25,24-50,0 26,1-26,24-25,49 1,0-1,25-25,25 26,-25-26,0 26,-25 24,-24-25,-25 25,0 26,0-26,-25 25,25 0,0 0,0 25,0 0,-24 0,24 0,0 25,24 50,-24 24,25 1,-25 24,25 0,-1-24,-24 0,25-26,-25-24,0-25,25-25,-25 0,0 0,24-25,-24-25</inkml:trace>
  <inkml:trace contextRef="#ctx0" brushRef="#br0" timeOffset="843">814 100,'0'-25,"25"-25,-25 50,0-25,0 25,0 0,0 0,24 0,-24 0,25 0,-25 25,25 0,-1 25,26-25,-26 49,26 1,-1 0,1-26,-26 51,26-1,-26-24,-24 25,0-51,0 1,0 0,0-25,0-25,-24 25,-1-25,0 0</inkml:trace>
  <inkml:trace contextRef="#ctx0" brushRef="#br0" timeOffset="1265">740 448,'0'-25,"0"25,0 0,25-25,-1 25,-24 0,25 0,0 0,-25 0,24 0,-24 25,0-25,0 25,0 0,0 0,0-25,-24 25,24 0,0-25,-25 0,74-25,1 25,-1-25,25 25,-24 0,-26 0,-24 25,0 0,-49 24,-1 1,-24 25,25-50,0 25,24-50,0 24,75-24,-1-24,25 24,0-25,0 25,-24 0,-26-25</inkml:trace>
  <inkml:trace contextRef="#ctx0" brushRef="#br0" timeOffset="2000">567 1518,'0'0,"0"0,0 0,-24 50,24 24,0 1,0 49,24 1,-24-26,0 1,25-26,-25-24,25 0,-25-25,0-25,0 0,0 0,0-50,0 25</inkml:trace>
  <inkml:trace contextRef="#ctx0" brushRef="#br0" timeOffset="2297">691 1468,'24'-50,"1"1,0-1,-1 0,1 25,24-24,25 49,-24-25,24 25,-25 0,-24 0,24 25,1 24,-26 1,1 25,0-1,-25 1,0-25,0 24,0 1,0 0,24-1,-24 1,0 0,0-26,0 26,-24-50,24-25,-25 25,25-25,-25 0,1 0,-1 0,0 0,1-25</inkml:trace>
  <inkml:trace contextRef="#ctx0" brushRef="#br0" timeOffset="2797">592 1568,'-25'0,"25"0,0 0,0 0,25 0,24 0,-24-25,49 25,-25 0,1 0,-1-25,-24 25,-1 0,-24 0,0 0,0 0,-24 25,-1 0</inkml:trace>
  <inkml:trace contextRef="#ctx0" brushRef="#br0" timeOffset="3047">814 1692,'0'25,"0"-25,0 0,0 25,0-25,0 25,-25 0,25 0,0 24,0 1,0 0,0-25,0 0,25-1,0 1,-1-25,1 0,0-25,24-24,-24 24,-1-50,-24 25,25 1,-25-1,-25 25,1 0,-26 0,1 50,0-25,24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55.85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 312,'0'0,"0"0,0 0,25 0,25 0,-1 0,26 25,24-25,-25 0,-24 0,-1 0,-24 0,-25 0,0 0,0 0,-25 0,1 0,-1 0,-25 24,1 1,-1-25,1 25,24 0,-25 25,25-25,25 24,-24 1,24 0,0-25,0 24,-25 1,25-50,25 25,-1-25,1-25,0 0,25 0,-26-24,-24-1,25 0,-25 25,0 0,-25 25,1 25,-26 25,0 50,1-1,-26 0,51-24,-1 0,25-51,0 1,0-25,25 0,24-25,26-24,-1-26,0 25,-24-24,24-1,-24 1,-1-1,-24 0,0 1</inkml:trace>
  <inkml:trace contextRef="#ctx0" brushRef="#br0" timeOffset="641">520 212,'-24'-25,"-1"1,25 24,0 0,0 49,0 51,49-1,26 50,-26 1,26-1,-1-25,1 0,-26-24,1-51,-1-24,-24 0,0-50,-25 0</inkml:trace>
  <inkml:trace contextRef="#ctx0" brushRef="#br0" timeOffset="891">967 411,'-25'50,"-25"24,1 26,-26 24,26 1,-1-26,25-49,1-25,-1-1</inkml:trace>
  <inkml:trace contextRef="#ctx0" brushRef="#br0" timeOffset="1078">843 13,'0'-24,"25"48,24 1,-24 25,25 0,-1-1</inkml:trace>
  <inkml:trace contextRef="#ctx0" brushRef="#br0" timeOffset="1406">1661 560,'0'0,"0"0,0 0,25 25,-25-25,0 0,0 0</inkml:trace>
  <inkml:trace contextRef="#ctx0" brushRef="#br0" timeOffset="1531">1686 884,'0'24,"-25"-24,25 0,0 0</inkml:trace>
  <inkml:trace contextRef="#ctx0" brushRef="#br0" timeOffset="1937">397 1729,'-25'0,"25"-25,0 25,-25 0,25 0,0 0,0 0,-25 0,25 25,0 49,0 1,0 24,0 1,0 24,25-24,-25-26,0 1,0-50,0-1,0 1,0-25,0 0,0-25,0 1,0-1,0-25,25 0,-25-24,25 24,24-25,-24-24,49 24,-24 26,-1-26,1 50,0 0,-1 0,-24 25,25-24,-26 24,1 49,0 26,0 0,-25 49,0-25,0-24,0-25,25-26,-25 1,0-25,0-25,24-24,1-1,0 0</inkml:trace>
  <inkml:trace contextRef="#ctx0" brushRef="#br0" timeOffset="3031">1909 1729,'0'-25,"0"25,0 0,0-25,0 25,0 0,0-25,0 0,-25 25,0-25,-24 25,-1 0,-24 0,-1 0,26-24,-25 48,24-24,25 25,25 0,0 0,0 0,-25 0,50 24,25 1,-1-25,26 25,-1 0,25-1,-49 1,-1 0,-24-25,-25 24,0-24,-25 0,1 0,-26-25,-24 0,-26 0,26 0,0 0,24 0,25 0,25 0,0 0,25 0</inkml:trace>
  <inkml:trace contextRef="#ctx0" brushRef="#br0" timeOffset="3703">2132 1928,'0'0,"0"0,0 0,-25 25,25-1,0 26,0 25,0-1,0 26,0-26,0 1,0-25,0-26,0 1,0-25,0-25,0-24,0-1,0-25,0 1,25-1,0 1,0 24,24 0,1 50,0-25,-26 50,1 0,0 25,-25 0,0 24,0 1,0-1,0 1,0-50,0 0,0-25,0 0,0-25,0-25,0 25</inkml:trace>
  <inkml:trace contextRef="#ctx0" brushRef="#br0" timeOffset="4312">2207 1356,'0'0,"0"-25,-25 25,50-25,-1 25,1 0,25 0,-1 25,1-25,0 25,-26 0,1 0,-25-1,-25 1,1 0,-26 0,0 0,26-25,24 0,-25 25,50-25,24 0,26 25,-1-25,25 24,-24 1</inkml:trace>
  <inkml:trace contextRef="#ctx0" brushRef="#br0" timeOffset="5156">74 2624,'0'0,"0"0,0 0,0 0,25 0,25 25,-1-25,1 24,24-24,-24 0,-1 0,26 0,-26 0,26 0,-1 0,25 0,-24 0,24 0,-25 0,1 0,-26 0,26 0,-1 25,0-25,1 0,-1 0,0-25,1 25,-26 0,1-24,0 24,-1 0,-24 0,0 0,24 0,-24 0,25 0,-1 0,1 0,0 0,-1 0,1 0,-25 0,-1 0,26 0,-25 0,24 0,-24 0,25 0,24 0,-24-25,-25 25,-1 0,1-25,0 25,-25 0,0 0,0 0</inkml:trace>
  <inkml:trace contextRef="#ctx0" brushRef="#br0" timeOffset="6297">868 3196,'0'0,"0"0,24 0,1 0,0 24,25 26,-26 0,26 0,-25 24,24 1,-49-1,25-24,-25 0,0-1,0 1,-49 0,-1-25,25 0,-49-1,24-24,1 0,-26-24,26-26,-1-25,0 1,26-26,-1 26,25-26,-25 26,25 24,0 0,25 1,0-1,24 25,1 25,74 0,-25 0,50 0,24 0,-49 25,0-25,-49 0,-26 0,-24 0</inkml:trace>
  <inkml:trace contextRef="#ctx0" brushRef="#br0" timeOffset="7453">1463 3568,'0'25,"0"-25,0 0,0 0,0 25,0 0,0 0,-25 25,25-26,0 51,0-25,25-1,0 1,-1-25,26 0,-1-25,-24 0,25-25,-1 0,-24-25,-25-24,25-1,-25 26,0-1,-25-25,0 26,-24-1,-26 25,26 25,-1 0,1 25,24 0</inkml:trace>
  <inkml:trace contextRef="#ctx0" brushRef="#br0" timeOffset="8000">1934 3121,'0'0,"0"0,0 0,25 0,-25 0,24 0,1 0,0 0,0 0,0 0,-25 25,24-25,-24 25,-24 0,-1-1,-25 1,25 25,1-50,24 25,0 0,24-25,26 25,0-50,-1 0,1 0,24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6:31.18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43,'0'0,"0"-17,0 17,0 0,24 0,1 0,0 0,0 0,0 0,24 17,1-17,-1 0,26 18,-26-18,1 16,0-16,-1 0,-24 0,25 0,-1 0,1 0,-1 0,1 0,0 0,-26 18,26-18,25 0,-26 0,1-18,24 18,1 0,-26-16,26 16,-51 0,26 0,0 0,-1 0,1 0,-25 0,24 0,1 0,-25 0,24 0,-24 0,0 0,0 0,-1 0,-24 0,25 16,0-16,0 0,0 0,0 0,-1 0,1 0,0 0,0 0,0 0,-25 0,0 0,24 0,-24 0,25 0,-25 0,25 0,0 0,0 0,-25 0,24 0,-24 0,25 0,-25 0,25 0,0 0,0 0,-1 0,1 0,-25 0,25 0,-25 0,25 0,-25 0,0 0,25 0,-25 0,24 0,1-16,-25 16,25 0,0 0,-25 0,25 0,-1 0,-24 0,25 0,-25 0,25 0,0 0,0-18,-1 18,-24 0,25 0,0-17,25 17,-26 0,1 0,0 0,0 0,0 0,0 0,-1 0,1 0,0 0,-25 0,25 0,-25 0,25 0,-1 0,1 0,-25 0,0 0,25 0,-25 0,25 0,0 0,-1 0,1 0,25 0,-25 0,-1 0,26 0,-25 0,0 0,24 0,-24 0,0 0,0 0,-25 0,24 0,1 0,0 0,0 0,-25 0,25 0,-1 0,-24 0,0 0,0 0,25 0,-25 0,25 0,-25 0,25 0,0 0,-25 0,0 0,24 0,1 0,0 0,0 0,0 0,0 0,-1 0,-24 0,25 0,0 0,0 0,-25 0,25 0,-25 0,24 0,-24 0,25 0,0 0,-25 0,25 0,0 0,24 0,-24 0,0 0,0 0,-1 0,26 0,-50 0,25 0,0 0,-1 0,-24 0,0 0,0 0,25 0,-25 0,0 0,25 0,-25 0,25 0,-25 0,25 0,-25 0,24 0,1 0,-25 0,25 0,0 0,0 0,-1 0,1 0,-25 0,25 0,-25 0,0 0,0 0,25 0,-25 0,49 0,1 0,0 0,-1 0,-24 0,0 0,0 0,0 0,-1 0,1 0,0 0,-25 0,25 0,-25 0,0 0,0 0,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7:32.343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916,'0'0,"25"0,-1-24,51 24,24-25,0 0,0 0,25 1,-50-1,-24 0,0 25,-26 0,-24 0,0-25,0 25,-24 0,-1-24,-25 24,1-25,-1 25,1-25,24 25,0 0,0-25,25 25,-25 0,25 25,0 25,0 24,0 25,0 49,0 26,0-1,0-25,0 1,0-25,0-50,0-24,0-1,-24-24,-1-25,0 0,0-25,0 0,-24-24,-1-50,1 24,49 1,-25 0,50-25,49 25,50-25,0 0,25 0,-1-25</inkml:trace>
  <inkml:trace contextRef="#ctx0" brushRef="#br0" timeOffset="657">842 545,'0'0,"25"0,25 0,24 0,25-25,-24 25,-1-25,-24 25,-1 0,-24 0,0 0,-25 0,0 25,-25 0,-25 24,1-24,-26 0,1-25,25 25,-1 0,0-1,1 26,24-1,0 50,0 50,1-1,-1 26,25-26,0 1,-25-50,25-25,25-24,-25-1,49-24,1-25,0 25,24-25,0 0,25-25,1 0,-26 0,25 1,-49-1,-1 25,-49-25,25 25,-25 0,0 0,-25-25,25 25,-25-24,-24 24,-1-25,1-25</inkml:trace>
  <inkml:trace contextRef="#ctx0" brushRef="#br0" timeOffset="1266">842 1139,'0'0,"-24"-25,48 25,26-24,24 24,1 0,-1 0,25 24,-49-24,-1 0,-24 0,-25 25,0 25,-25-26,-24 26,-26-1,-24 1,0-1,-25 1,50-25,24-25,26 24,24-24,49 0,25 0,50 0,0-24,0-26,0 25,-49-49,24 25,-50-26</inkml:trace>
  <inkml:trace contextRef="#ctx0" brushRef="#br0" timeOffset="1750">2057 446,'0'0,"0"0,0 0,0 0,-25 0,25 0,-25 0,1 25,-26-1,25 1,-24 25,24-1,-25-24,25 0,1-25,24 25,-25-25,74 0,1 24,0-24,-1 25,-24 0,0 0,0 49,-25 0,-25 25,0 0,0-25,0 1,50-1,-25-25,50 1,-25 24,-25-24,24-1,-48 1,-1-26,-25 26,25-25,25-25,0 0,-24-25,24 0,0-49,24-50</inkml:trace>
  <inkml:trace contextRef="#ctx0" brushRef="#br0" timeOffset="2266">2379 297,'0'0,"0"0,0 0,25 0,0 0,49 0,-24 0,-1 0,-24 0,0 25,-1-25,-24 50,-24 24,-51 0,1-24,-25 24,24-24,1-50,49 24,25-24,0 0,50-24,24-1,25 25,1-25,-1 0,-25 25,-24 0,-1 25,-49 0,0 24,0 1,-49-1,-1-24,0 25,26-50,-1 24,25-24,-25-24,0 24,25-25,-24 0,24 0,0 25,0-24,0 48,0 1,0 49,24-24,26 24,-1-24,-24-1,-25-24,0 0,0-25,0 0,-25 0,1-50,-26-24,25 24,-24-24,-1 25,1 49,24 0,0 74,0 25,25 25,0 24,0-24,25 0,25-25,-1-50,26-24,24-25,0-50,0-24,-25-25,25 0</inkml:trace>
  <inkml:trace contextRef="#ctx0" brushRef="#br0" timeOffset="3235">3222 842,'-25'0,"0"0,0 0,25 0,0 0,0 0,50 0,24 0,50 0,-25-25,0 25,-24-24,-26-1,1 25,-50 0,0 0,0 0,-25-25,-24 25,24-25,-25 1,1-1,-26 25,50 0,1 0,-1 0,25 25,0 74,0 24,0 51,0-26,0-24,25-25,-25-50,24-24,1-25,0-25,25-49,24 0,-24-50,24 0,0-49,1 0,-26 49</inkml:trace>
  <inkml:trace contextRef="#ctx0" brushRef="#br0" timeOffset="3672">4015 446,'-25'0,"25"0,-25 0,25 0,0 0,25 0,49 0,-24 0,-1 0,1 0,0 0,-26 0,-24 0,0 0,0 0,-24 25,-26-1,-24 1,-1 25,1 49,0-25,49 25,0-25,0 1,75-26,-25-24,49-25,-24 0,-1-25,1 0,-26-24,-24-1,0 26,0-26,0 25,-49 1,24-1,-24 25,24 0,0 25,0 24</inkml:trace>
  <inkml:trace contextRef="#ctx0" brushRef="#br0" timeOffset="4141">3742 1585,'0'0,"25"-25,0 0,24-49,26 24,24-24,-25-25,0 25,1-25,-26 0,1-25,-25 25</inkml:trace>
  <inkml:trace contextRef="#ctx0" brushRef="#br0" timeOffset="4297">4163 297,'-24'0,"24"0,-25 0,50 50,-1-1,1 50,25 25,-1 0,1 49,-1-24,1-1,24-24,26-25,-26-25,0-24,-24-25,-1-1,-49-24,25-24,-25-26</inkml:trace>
  <inkml:trace contextRef="#ctx0" brushRef="#br0" timeOffset="4578">4709 793,'-25'49,"0"50,0 0,-24 50,-1-26,-24-24,49-24,-25-51,26-24,24-24</inkml:trace>
  <inkml:trace contextRef="#ctx0" brushRef="#br0" timeOffset="4750">4709 0,'0'25,"0"-25,0 25,24 0,1-1,0 26,25-1,-26-24</inkml:trace>
  <inkml:trace contextRef="#ctx0" brushRef="#br0" timeOffset="5360">5601 1015,'0'0,"0"25,0-25,0 0,25 0,-1 0,1 25,0-25</inkml:trace>
  <inkml:trace contextRef="#ctx0" brushRef="#br0" timeOffset="5547">5700 1411,'0'0,"25"25,-25-25,0-2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9:50.1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72 0,'0'0,"-24"24,24 1,-25 0,25 25,-25-1,25 26,-50 24,26-25,-1 1,0-26,0 1,25-25,0-25,-25 24,25-24,0 0,-24-24</inkml:trace>
  <inkml:trace contextRef="#ctx0" brushRef="#br0" timeOffset="250">322 223,'50'49,"-1"51,26-1,-26-25,1 1,-1-26,1-24,0 25</inkml:trace>
  <inkml:trace contextRef="#ctx0" brushRef="#br0" timeOffset="2437">5506 4812,'0'-25,"0"25,0 0,0 25,0-25,0 0,0 0,0 0,0 0,0 24,25-24,-25 0,0 0,25 25,-25-25,25 25,-1 0,26 0,0-1,-26 1,51-25,-50 25,-1-25,1 0,-25 25,0-25,0 0,0 25,0-25,-25 49,-24 26,-50-26,-1 1,-24-25</inkml:trace>
  <inkml:trace contextRef="#ctx0" brushRef="#br0" timeOffset="3453">793 4960,'0'0,"25"0,0 0,0 0,49 0,25-49,1-1,24 1,0-51,0 1,-50 0,25 0,-49 24,0-24,-1 25,-24 24,-25-24,0-1,0 1,25-1,-25 1,0 24,25-24,-25 24,24-24,-24 0,25 24,-25-24,25-1,-25 1,0-1,25 1,-25-1,0 1,25 0,-1-1,-24 1,25 24,0 1,-25-1,25 25,-25 0,0 1,0-26,25 0,-25 26,0-1,24-25,-24 25,25-24,-25 24,0 0,25-24,-25 24,0-25,25 0,-25 26,0-26,0 25,0 0,0 1,0-1,0 0,0 0,0 0,0-24,25 24,-25 0,0-24,24-1,-24 25,0-24,25-1,0 25,-25 0,0 1,25-1,-25 0,0 0,0 25,25-25,-25 25,24-24,-24 24,0-25,25 0,0 25,-25-25,25 0,0 1,-1 24,1-25,0 25,-25 0,25 0,-25 0,25 0,-25 0,24 0,26 0,-25 0,0 0,24 25,-24-25,0 24,-25 1,25 0,0 25,24-26,-24 26,-25 0,25-1,0 1,-1-25,1 24,0 1,0-1,-25 26,25-26,-1-24,-24 25,25-1,0 1,-25 0,0-1,25 1,0 0,-1-1,-24 1,25-1,0 1,0-25,-25 24,25-24,-1 25,-24-25,25-1,-25 26,25-25,-25 0,25-1,0 26,-1 0,1-1,0 1,-25 24,25-24,0-1,-25 1,24 0,1-1,0-24,0 25,0-1,-25 1,25-25,24 0,-24 24,0-24,0 0,-1 0,1-1,0 1,0 0,0 0,-1 0,1-1,0 26,0-25,0 0,-1 24,1-24,0 0,0 0,0-1,-1 1,1 0,0 0,0 0,0-1,-1 1,1-25,0 25,25 0,-26-25,1 25,0-1,0-24,0 25,-1 0,1-25,0 25,25-25,-1 0,-24 25,25-25,-1 0,-24 25,0-25,0 0,0 24,-1-24,1 0,0 25,25-25,-26 0,26 25,-25-25,0 0,24 25,-24-25,0 0,0 0,-25 0,0-25,-25 25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7:5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142 1712,'0'0,"0"0,0 0,0 0,0 0,0 24,0 1,0 0,0 25,0-26,0 26,0-25,0 24,0 26,0-26,0 1,0 0,0-1,0 1,0 0,0-26,0 26,0 0,0-26,0 51,0-26,0 1,0 0,0-1,0-24,0 49,0-24,0 0,0-1,0 1,0 0,0-1,0 1,0-1,0-24,0 25,0-1,0-24,24 25,-24-1,0-24,0 25,0-1,0 1,0 24,25-24,-25 0,0 24,0-24,25-1,-25 1,0 24,0-24,0 24,0-24,0 0,25-1,-25 1,0-1,0 26,25-25,-25-26,0 51,25-26,-25 1,0 0,0-1,0 1,0-1,0 1,0 0,0 24,0 0,0-24,0 25,0 49,0-50,0 25,0 25,0-25,0-24,0 24,0-49,0-50,0 25,0-50,0-25,-25-99</inkml:trace>
  <inkml:trace contextRef="#ctx0" brushRef="#br0" timeOffset="2703">0 5656,'0'0,"0"0,0 0,0 0,0 0,0 0,0 0,0 0,24 0,-24 0,25 0,0 0,0 0,25 0,-26 0,26 0,-25 0,0 0,0-25,-1 25,1 0,0 0,25 0,-25 0,-1-25,1 25,0 0,25 0,-26 0,1-25,0 25,0 0,-25 0,25 0,0-24,-1 24,1 0,0 0,0-25,25 25,-26-25,26 25,-25 0,0 0,0-25,-1 25,1 0,0 0,0 0,0 0,-1 0,1 0,25 0,-25 0,0 0,-1 0,26-25,-25 25,0 0,0 0,-1 0,1 0,0 0,25 0,-50 0,49-24,-24 24,0 0,0 0,24 0,-24 0,25 0,0 0,-26-25,26 25,0 0,24 0,-24-25,24 25,-24-25,24 0,1 25,-25-25,24 25,-24 0,-1-24,26 24,-25 0,24 0,-49-25,24 25,1 0,0 0,-1 0,1 0,-25-25,25 25,-1 0,1-25,-25 25,24 0,1-25,0 25,-1 0,1 0,0 0,-26 0,26 0,0 0,-1 0,1 0,0 0,-1 0,1 0,0 0,24 0,-49 0,49 0,-24-24,0 24,-1 0,1 0,0 0,-1 0,1 0,0 0,24 0,1 0,-26 0,26 0,-1 0,1-25,24 25,-24-25,24 25,-25 0,26 0,-1 0,0 0,1 0,-1-25,0 25,0 0,1 0,-1 0,-24 0,24 0,-25 0,1 0,-1-25,-24 25,0 0,-1 0,1 0,-25 0,-25 0,25 0,-25 0,0 0,-25 0,-25-24,25 24,-24-25</inkml:trace>
  <inkml:trace contextRef="#ctx0" brushRef="#br0" timeOffset="111609">11643 0,'0'25,"0"-25,0 0,0 0,0 0,0 0,0 0,0 25,0-25,0 0,0 24,0-24,0 25,0 0,0 25,0-26,0 26,25 0,-25-1,0-24,0 25,25-1,-25 1,0 0,0-26,25 26,-25-25,0 24,24 1,-24 0,25-26,-25 26,0 0,0-1,0 1,25-1,-25 1,0 0,0 24,0-24,25-1,-25 1,25 0,-25-1,25 1,-25-1,0 1,0 0,0-1,0 1,24-1,-24-24,0 50,25-26,-25 1,0-1,0 1,25-25,-25 25,0-26,0 26,0-25,25 24,-25 1,0-25,0 49,25-24,-25-1,0 1,0 0,25-1,-25 1,0 24,0-24,24 0,-24 24,0-24,25-26,-25 51,0-26,0 1,0 24,0-24,0 0,25-1,-25 26,0-26,0 26,0-26,0 26,25 24,-25-25,0 26,0-26,25 25,-25 0,0-24,0 24,0 0,0 1,0-26,0-24,0-1,0-24,0 0,0 0,0-1,0 1,-25-25,25 0,0-49,0-26</inkml:trace>
  <inkml:trace contextRef="#ctx0" brushRef="#br0" timeOffset="114187">10327 4862,'50'0,"25"0,24 0,-25-25,50 25,1-25,-51 1,25-1,1 25,-26 0,1-25,-26 25,1 0,24 0,-24 0,25 0,-26 0,1 0,-1 0,1 0,0 0,-1 0,1 0,0 0,-1 0,1 0,-25 0,0 0,0 0,-1 25,1-25,0 0,0 0,0 0,-1 0,1-25,0 25,0 0,25 0,-26 0,26 0,0 0,24 0,-24 0,0 0,24 0,-24 0,24 0,-24 0,24 0,1 0,-26 0,26 0,-1 0,-24 0,25 0,-1 0,-24 0,24 0,-24 0,24 0,-24 0,0 0,-1 0,1 0,0 0,-1 0,1 0,-25 0,24 0,1 0,0 0,-1 0,1 0,0 0,-1 0,26 0,-26 0,1 0,24 0,-24 0,0 0,24 0,1 0,-1 0,1 0,-1 0,1 25,-1-25,25 0,-24 0,24 0,-24 0,24 0,0 0,-24 0,24 0,-24 0,-26 25,26-25,-1 0,-24 0,-1 0,1 0,0 0,-25 0,-1 0,1 0,25 0,-25 0,0 0,24 0,1 24,0-24,-1 0,1 0,-25 0,24 0,1 0,-25 0,0 0,-1 0,1 0,-25 0,0 0,0 0,25 0,-25 0,0 0,0 0,0 0,-25 0,0-24,1 24,-26-25,0 0</inkml:trace>
  <inkml:trace contextRef="#ctx0" brushRef="#br0" timeOffset="132093">8242 6846,'0'0,"0"-24,0 24,0 0,0 0,0 0,0 0,0 24,0-24,0 50,0 0,0-1,0 26,0-26,0-24,0 50,0-26,0-24,0 25,0-1,0-24,0 49,0-24,0 0,0-26,0 26,0 0,0-26,0 26,0 0,0-50,0 49,0-24,0 25,0-1,0-24,0 50,0-26,0 1,0-25,0 24,0-24,0 25,0-1,0 1,0-1,0 1,0 0,0-25,0 24,0-24,0 0,0 24,0 1,0-25,0 0,0 24,0 1,0-25,0-1,0 1,0 0,0 25,0-50,0 49,0-24,0 0,0 24,0-24,0 0,0 0,0 24,0 1,0-25,0 25,0-26,0 26,0 0,0-26,0 26,0-25,0 24,0 1,0 0,0-1,0-24,0 25,0-1,0 1,0-1,0 1,0 0,0-1,0-24,0 25,0-1,0-24,0 25,0-1,0 1,0 0,0-1,0 1,0-25,0 24,0 1,0 24,0-24,0 24,0 1,0-26,0 26,0-1,0-24,0 24,0-24,0 24,0-24,0 24,0-24,0 24,0-24,0 24,0-24,0 24,0-24,0 0,0 24,0-24,0 24,0 0,0 1,0-26,0 26,0-1,0-24,0 24,0-24,0 24,-25-24,25 24,0-24,0 24,0-24,0 0,0-1,0 1,0 24,0 1,0-26,0 51,0-26,0 0,0 1,0-1,0-24,0 24,0 1,0-26,0 26,0-26,0 26,0-26,0 26,0-26,0 1,0 0,0-1,0 26,0-51,0 51,0-26,0-24,0 50,0-26,0-24,0 50,0-26,0 26,0 24,0 0,0 25,0-25,0 1,0-1,0 0,0 0,0-24,0 24,0 0,0 0,0-24,0 24,0-49,0-1,0-24,0-25,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7:58.54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76 25,'0'0,"0"0,0 24,0-24,0 25,0 0,-25 25,0-1,0 26,1-1,-26 1,0-1,26-24,-1-25,25-1,-25 1,25-25,0 0,0-25,0 1</inkml:trace>
  <inkml:trace contextRef="#ctx0" brushRef="#br0" timeOffset="282">251 0,'25'0,"0"25,24 49,-24 1,24 24,26-25,-1 1,1-26,-26 1,-24 0,0-26</inkml:trace>
  <inkml:trace contextRef="#ctx0" brushRef="#br0" timeOffset="2829">5606 3201,'0'0,"0"25,0-25,0 25,0-25,0 0,25 25,0 0,-1-25,26 24,24 1,-24 0,24 0,1 0,-26-25,-24 24,0-24,-25 25,0-25,-25 25,-24 25,-26-1,-49 26,25-26,0 26</inkml:trace>
  <inkml:trace contextRef="#ctx0" brushRef="#br0" timeOffset="5172">499 3946,'0'0,"25"-25,-25 25,0-25,0-24,24 24,-24-50,25 26,0-26,0-24,0 24,-1-24,1 25,25-50,-25 24,24-24,-24 0,-25 25,25 0,0-1,-1 26,-24-1,25 26,-25-26,25 1,0 24,-1-24,-24 24,25 1,-25-26,0 1,25 24,0 0,-25 1,0-1,25 25,-25-24,0-1,24 0,-24 1,0-1,25 25,-25-24,0 24,25-25,-25 25,25 1,-25 24,25-25,-25 0,0 0,24 25,-24-25,25 1,-25 24,25-25,0 0,0 0,-1 0,1 0,-25 1,25 24,-25 0,0 0,25-25,0 25,-25 0,24-25,1 25,0-25,0 25,0 0,-1 0,1 0,0 0,0-25,-1 25,-24 0,25 0,0 0,-25 0,25 0,-25 0,0 0,25 0,-25 0,0 25,24-25,-24 25,25 0,-25-25,25 25,-25-1,25 1,0-25,-1 25,-24 0,25 0,0-25,-25 25,25-1,-25 1,25 0,-1-25,1 25,-25 0,25-1,0 1,-25 0,25-25,-1 50,-24-50,0 25,25-1,0 1,-25-25,0 25,25 0,-25 0,24-1,-24 1,0-25,25 25,-25 0,25 0,0 0,-25-1,25 1,-25 0,24 0,1-25,-25 25,25-1,-25 1,0-25,25 25,-25 0,25-25,-25 25,24-25,-24 25,25-1,0 1,-25-25,25 25,0 0,-1 0,1-1,-25 1,25-25,0 25,0 0,-1 0,1 0,-25-25,25 0,0 24,-25-24,0 25,25-25,-25 0,24 25,-24-25,25 0,-25 25,25-25,-25 25,25-25,-1 24,1-24,-25 25,25-25,0 25,0-25,-1 25,26 0,-25-25,0 24,-1-24,1 25,0-25,0 25,0-25,-1 25,1-25,0 25,0-25,-25 0,25 25,-1-25,1 24,0-24,-25 0,25 25,-1-25,1 25,0-25,0 25,0-25,-1 25,1-25,0 0,0 24,0-24,-25 25,49-25,-24 25,0-25,0 0,-1 25,-24-25,25 0,0 25,0-25,0 0,-1 25,1-25,-25 0,25 0,0 24,0-24,-1 0,-24 0,25 25,-25-25,25 0,0 0,-25 0,24 0,-24 0,25 25,-25-25,0 0,25 0,-25 0,0 0,25 0,-25 0,25 0,-25 0,0 0,24 0,1 0,-25 0,25 0,-25 0,25 25,0-25,-1 0,-24 0,25 0,0 0,0 0,-25 0,25 0,-1 0,-24 0,25 0,0 0,-25 0,25 0,-25 0,25 0,-25 0,24 0,1 0,0 0,0 0,-1 0,-24 25,25-25,0 0,-25 0,25 0,-25 0,25 0,-1 0,-24 0,25 0,0 0,-25 0,0 0,25 0,-25 0,25 0,-25 0,24 0,-24 0,0-25,0 25,25 0,-25 0,0 0,0 0,0 0,0 0,0 0,0-25,-49 0,-1-24</inkml:trace>
  <inkml:trace contextRef="#ctx0" brushRef="#br0" timeOffset="8375">4590 2903,'0'0,"0"0,0 0,0 0,0 0,0 0,0 25,0-25,0 25,0 0,0 0,0 0,0 24,0 1,0-1,-25 1,25 25,0-26,0 1,-25-1,25-24,0 0,0 0,0-25,0 0,0 0,0-25,0 0,0-49</inkml:trace>
  <inkml:trace contextRef="#ctx0" brushRef="#br0" timeOffset="9094">4912 3028,'0'0,"25"0,-25 0,0 0,0 0,0 24,-25-24,0 25,-24 25,-1-1,0 1,-24 25,24-26,1 1,24-25,0-1,25-24,25-24,0 24,24-50</inkml:trace>
  <inkml:trace contextRef="#ctx0" brushRef="#br0" timeOffset="9438">5135 3102,'0'0,"0"-25,0 50,0-25,0 25,-25 0,0 24,1 1,-51 0,1 24,0-24,24-26,25 1,0-25,25 0,0 25,25-50,0 0</inkml:trace>
  <inkml:trace contextRef="#ctx0" brushRef="#br0" timeOffset="9719">5333 3127,'25'0,"0"0,-25 0,0 0,-25 49,0 1,-24 25,-1-26,1 1,-1-25,25-1,0 1,25-25,0 25</inkml:trace>
  <inkml:trace contextRef="#ctx0" brushRef="#br0" timeOffset="9969">5507 3176,'0'50,"0"-25,-25 25,0-1,-24 1,24-1,-49-24</inkml:trace>
  <inkml:trace contextRef="#ctx0" brushRef="#br0" timeOffset="43422">4565 3648,'0'-25,"0"25,0-25,0 1,0-1,0 0,0 25,0 0,0-25,25 25,-1 0,-24 0,25 0,0 0,-25 0,25 0,-25 0,0 25,0 0,0 0,0-1,-25 26,0-50,0 25,-24-25,24 0,0 0,0-25,1 0,24 0,0 1,0-26,24 25,1 0,25 0,-25 25,-1 0,1 0,-25 25,25 0,-25 0,0 0,0 0,-25-25,0 24,1 1,-1-25,0 0,25 0,0 0,0-25,0 1,-25 24,25-50,0 25,25 0,0 0,24 25,-24-24,0 24,0 24,-25 1,0 25,0-25,0 0,0-1,-25 1,0-25,0 25,1-25,-1 0,25-25,0 25,-25-49,25 24,0-25</inkml:trace>
  <inkml:trace contextRef="#ctx0" brushRef="#br0" timeOffset="45172">5705 3052,'0'0,"0"0,0 0,0 0,0 0,0 50,-25-25,-24 24,-25 26,24-2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09.609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23 0,'0'0,"0"25,0 0,0 0,0 24,0 1,0 0,25 24,-25 0,0 1,25-1,0 0,-25 1,24-1,-24 1,25-26,0 1,0-26,-25 26,25 0,-1-1,-24-24,25 0,0 0,-25 24,0-24,25 0,-25 24,0-24,0 0,0 0,0 24,0-24,0 0,0-25,0 25,0-25,0 24,0-24,0 0</inkml:trace>
  <inkml:trace contextRef="#ctx0" brushRef="#br0" timeOffset="672">250 769,'0'0,"0"-25,0 50,0 0,49 0,-24 24,50 1,-26-1,25-24,-49 0,25-25,-25 25,-25-25</inkml:trace>
  <inkml:trace contextRef="#ctx0" brushRef="#br0" timeOffset="937">76 1066,'25'25,"-25"0,25 0,0 24,24-24,1 0,-1 0,1 0,-25-25,24 0,-24 24,-25-24</inkml:trace>
  <inkml:trace contextRef="#ctx0" brushRef="#br0" timeOffset="1156">2 1240,'0'25,"0"0,0-1,25 1,24 0,1-25,0 25,-1-25,-24 0</inkml:trace>
  <inkml:trace contextRef="#ctx0" brushRef="#br0" timeOffset="1422">52 1339,'49'50,"1"-26,-1 1,26-25,-26 25,1-50,-1 0</inkml:trace>
  <inkml:trace contextRef="#ctx0" brushRef="#br0" timeOffset="1875">1167 224,'0'0,"0"24,0-24,0 50,24 0,-24 24,0 25,0 0,25-24,0-1,-25-24,25-26,-25 1,24 0,-24-25,0 0,25-50</inkml:trace>
  <inkml:trace contextRef="#ctx0" brushRef="#br0" timeOffset="2141">1390 471,'0'0,"24"0,26 0,-1 0,1 0,0 0,24 0,-49 0,24-24,-24 24,0-25</inkml:trace>
  <inkml:trace contextRef="#ctx0" brushRef="#br0" timeOffset="2562">2281 199,'0'25,"0"-25,25 0,-25 0,0 0,25 0,-25 24,0 1,0 0,0 25,0-1,-25 25,0-24,-24 24,-1-24,1-25,-1 24,1-24,24-25,-25 0,26 0,-1 0,0-25,25 1,0-51,0 1,0 24,25 1,0 24,49 25,0 0,1 25,-1 24,0-24,1 25,-26-26,25 1,-49-25,0 0,0-25</inkml:trace>
  <inkml:trace contextRef="#ctx0" brushRef="#br0" timeOffset="30391">646 1587,'0'0,"0"0,0 0,0 0,0 0,0 0,0 25,0-25,0 0,0 0,0-25,0 25,0 0,0-50,0 50,0-24,25 24,-25 0,25 0,-25 0,49 0,-49 24,25 1,-25-25,0 25,0 0,0-25,0 0,0 0,0 0,-25 0,25 0,-24 0,24-25,-25 25,25-25,0 0,0 1,0 24,25-25,-1 25,-24-25,25 25,-25 25,25-25,-25 0,0 25,0-1,0 1,0 0,0-25,-25 25,25-25,-25 0,1 0,24-25,-25 25,25-25,0 0,-25 1,25-1,0 0,0 0,0 25,25 0,0 0,-1 25,1 0,0 0,-25-1,25-24,-25 25,0-25,0 0,0 25,0-25,-25 0,0 0,0 25,1-25,24-25,0 25,-25 0,25-25,0 25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13.03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96 953,'0'0,"0"0,0 24,0 25,0 24,-50 25,1 49,-50-1,24 1,1-25,24-49,25-48,25-1,-24-24</inkml:trace>
  <inkml:trace contextRef="#ctx0" brushRef="#br0" timeOffset="344">0 1661,'0'25,"0"-25,0 0,0 0,25 0,-25 0,25 24,-1 25,-24 0,0 24,0-24,25 0,-25-25,25 1,0-25,24 0,-24-49,25 0,24-49,25 1,-24-26,24 1,0 0</inkml:trace>
  <inkml:trace contextRef="#ctx0" brushRef="#br0" timeOffset="1125">1215 0,'0'0,"0"24,0 25,0 0,0 24,0 25,-50 0,1-25,-1 0,-24 1,24-50,1 0,24-24,0 0,0 0,0 0,25-48,0-1,0-25,-24 25,48-24,26 49,-25-1,49 50,1 24,-26-1,26 1,-26 25,1-50,-1 1,-24-1,0-24,0 0</inkml:trace>
  <inkml:trace contextRef="#ctx0" brushRef="#br0" timeOffset="1562">1537 97,'0'25,"0"-25,0 49,0 0,0 48,-49 50,-1 0,0-1,1-24,-1-48,50-26,-25 1,25-49,0 0,0 0</inkml:trace>
  <inkml:trace contextRef="#ctx0" brushRef="#br0" timeOffset="1797">1587 611,'25'0,"24"-25,-24 25,25 0,-26 0,1 0,25 25,-25-25,-25 48,0 1,0 25,-25-1,-25-24,1 0,49-1,-25-23,50-25,-1 24,51-24,-1-24,0-1</inkml:trace>
  <inkml:trace contextRef="#ctx0" brushRef="#br0" timeOffset="2531">595 2199,'0'0,"0"0,0 0,0 0,0 0,0 0,25 0,0 0,-1 0,26 0,49 24,-24-24,49 0,-25 0,-25 0,-24 0,-1 0,-24 0,-25 0,-25 0,-24-2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9:56.15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423 0,'-24'0,"24"0,0 0,0 0,0 0,0 0,-25 0,25 0,0 0,0 0,0 0,0 0,-25 0,25 0,0 0,0 25,0 25,0-1,0 26,0-26,0 26,0-1,0 1,0-1,0-24,0 24,25 1,-25-1,0 1,0-1,0-24,0 24,25-24,-25-1,0 1,0 0,0 24,24-49,-24 25,0 24,0-49,0 24,0 1,0 0,0-25,25 24,-25 1,0-1,0-24,0 25,0 0,0-1,0-24,0 49,0-49,0 0,0 0,0-25,0 0,0 0,0-25,0 0</inkml:trace>
  <inkml:trace contextRef="#ctx0" brushRef="#br0" timeOffset="906">2977 1067,'0'0,"0"0,25 25,-25 0,49 49,-24 1,25-1,-1 1,26-26,-26 1,26-25,-50 0,24-25,-49 24,25-24,-50 0</inkml:trace>
  <inkml:trace contextRef="#ctx0" brushRef="#br0" timeOffset="1172">2828 1489,'0'25,"25"-25,0 50,24-1,1-24,0 0,-1 0,1 0,-25-25,-1 0,1 24,-25-24,0 0</inkml:trace>
  <inkml:trace contextRef="#ctx0" brushRef="#br0" timeOffset="1390">2654 1638,'25'25,"0"25,25-1,-1-24,26 25,-26-26,26 1,-50 0,24-25,-24 0,0 0,-25 0</inkml:trace>
  <inkml:trace contextRef="#ctx0" brushRef="#br0" timeOffset="2125">1166 422,'0'0,"25"25,49 0,1-1,74 26,-1 25,1-26,0 26,0-26,0 1,-25 0,-25-1,0 1,-24-25,-26 24,-24-24,0-25,0 25,-25-25,24 0,-24 25,0-25,0-25</inkml:trace>
  <inkml:trace contextRef="#ctx0" brushRef="#br0" timeOffset="2562">2431 794,'0'0,"0"25,0 0,0 0,25 0,0-1,0 26,-1-25,26 24,0-24,-1 25,1-25,-25-25,-1 25,1-25,-25 0,0 0,0 0,0 0,-49 0,-26 0,1 24,-50-24,0 25,25-25</inkml:trace>
  <inkml:trace contextRef="#ctx0" brushRef="#br0" timeOffset="3437">472 124,'0'0,"0"25,0 25,0 24,0 25,-25 1,-25-26,1 1,-26-26,50 1,-24-25,24-1,0-24,-24 0,24 0,0 0,25-24,-25-26,25-24,0-1,-25-24,25 49,0 1,0 24,50 0,0 25,49 50,-25 24,1 0,-1 1,-24-25,-26-1,26-24,-25 0,-25-25,0 0,0 0</inkml:trace>
  <inkml:trace contextRef="#ctx0" brushRef="#br0" timeOffset="8375">2902 2854,'0'-25,"0"1,0 24,0-50,25 0,0 1,0-1,0 25,0 0,-1 1,-24 24,0-25,0 50,0-25,25 49,-25 1,25 24,0 26,24-26,1 25,0-24,-1-1,-24-24,25-25,-26-25,1 25,0-25,-25-25,0 0</inkml:trace>
  <inkml:trace contextRef="#ctx0" brushRef="#br0" timeOffset="8765">3399 2556,'-25'0,"0"50,0 0,-24 49,24 25,-25 0,-24 25,-1 0,-24-50,74-24,0-26,1-49,24 25,0-74,0-1</inkml:trace>
  <inkml:trace contextRef="#ctx0" brushRef="#br0" timeOffset="9375">3647 2308,'0'0,"0"0,0 0,0 0,24 0,-24 0,25 0,0 0,-25 0,25 25,0 0,-1-25,-24 25,0 24,0-24,-24 25,-26-25,0-1,-24 1,49 0,0-25,1 25,48-25,26 0,49 0,0 0,1-25,-26 25</inkml:trace>
  <inkml:trace contextRef="#ctx0" brushRef="#br0" timeOffset="10125">3696 3003,'0'0,"-25"0,25 0,0 0,0 0,0 25,0 0,0-25,0 49,0 1,25 25,-25-1,0 0,0-24,0 0,25-25,-25-1,0 1,0-25,0 0,0-25,0 1</inkml:trace>
  <inkml:trace contextRef="#ctx0" brushRef="#br0" timeOffset="10453">3795 3177,'0'0,"25"0,0 0,0 0,0 0,24 0,1 0,0 0,-26 0,1 0,-25 0,25 0</inkml:trace>
  <inkml:trace contextRef="#ctx0" brushRef="#br0" timeOffset="10922">4589 2929,'25'0,"-25"0,0 0,0 0,0 25,25 24,-25 1,0-1,0 26,-25-25,0 24,-24-24,24-1,-25 1,1-25,-1 0,25-25,-24 24,24-48,0-1,25-25,0 0,-25 1,50-26,25 1,-1 49,1 0,-1 25,1 25,0 50,-26-26,26 26,-50-1,25-24,0-25,-25-1,0-24,0-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37.8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445,'0'25,"-25"-25,25 0,0 25,0-25,25 25,49-50,25 25,25-25,0 0,-25 1,-24-1,-1 0,-24 25,-26 0,-24-25,0 25,0 0,-24-24,-1 24,-25 0,25-25,1 0,-26 25,25-25,1 25,24-25,-25 25,25 75,0 24,0 49,-25-24,25 50,0-51,0-48,0-1,0-49,0-1,0 1,0 0,0-25,0 0,0-50,0 1,0-25,0-1</inkml:trace>
  <inkml:trace contextRef="#ctx0" brushRef="#br0" timeOffset="469">297 544,'-49'50,"-1"24,-24 50,49 0,0-25,25-50,0-24,0-25,25 0,49 0,1-25,-1-74,50-24,-25-1,-24 0</inkml:trace>
  <inkml:trace contextRef="#ctx0" brushRef="#br0" timeOffset="688">818 0,'-25'24,"25"51,-25-26,25 1,25-1,25-24,-1 0,26-25,-26 0,1-25,24-25,-49 1,25 24,-25 0,-25 1,0 24,0 0,-50 0,0 49,-24 25,-25-24,24 24,51-24,-1-25,25-25,25 0,24 0,1 0,24 0,-24 0,-25 0,-1 0,1-25,-25 50,0-1,-49 26,-1-1,-24 1,24-25,0-1,50 1,0-25,25-25,50 1,-1-1,-24 0,-1 0,-24 25,0 25,-25 0,-25 24,-25 1,1 0,-26-1,-24 25,50 1,-26-26,50-24,1-25,24 0,24 0,51 0,24 0,0 0,0 0,-49-25,24 25,-49-25,-25 1,0-1,0 0,0 0,0 1</inkml:trace>
  <inkml:trace contextRef="#ctx0" brushRef="#br0" timeOffset="1391">1165 594,'0'25,"-25"24,25 1,0 49,0 74,0 0,0-24,0 0,0-100,0 1</inkml:trace>
  <inkml:trace contextRef="#ctx0" brushRef="#br0" timeOffset="1891">1835 544,'-25'-24,"50"24,24-25,26 25,24-25,25 25,-25 0,0 0,-25 0,-24 25,-25-25,-25 0,25 0,-25-25,0 0,0 1</inkml:trace>
  <inkml:trace contextRef="#ctx0" brushRef="#br0" timeOffset="2094">2330 222,'0'0,"-24"50,-1 24,25 25,-25 50,25 0,0 24,0-25,0-49,0 1,0-51,0-24,0-25,0 0,0-25,0-24</inkml:trace>
  <inkml:trace contextRef="#ctx0" brushRef="#br0" timeOffset="2328">2157 668,'-50'0,"-24"25,24 49,-24 1,-25 48,49-24,1-24,24-26,0-49,25 25,0-25,25 0</inkml:trace>
  <inkml:trace contextRef="#ctx0" brushRef="#br0" timeOffset="2516">2380 693,'74'25,"-24"0,0-1,-1 1,-24 0,0 0,0-1,-25 1,0-25,0 25,0-25</inkml:trace>
  <inkml:trace contextRef="#ctx0" brushRef="#br0" timeOffset="2688">2058 1040,'-25'0,"25"0,50 24,24-24,25 0,0 0,0 0,-24 0,-26 0</inkml:trace>
  <inkml:trace contextRef="#ctx0" brushRef="#br0" timeOffset="3188">3074 619,'0'0,"-24"0,-1 0,25 0,0 0,0 0,0 0,25 0,24 0,50-25,0 0,1 25,-26-25,0 25,-24-24,0-1,-50 25</inkml:trace>
  <inkml:trace contextRef="#ctx0" brushRef="#br0" timeOffset="3422">3372 297,'-25'0,"25"49,-25 26,25 73,-25-24,25 49,0-49,0-50,0 25,0-74,0 0,25-25,0 25,25-50,-1-25,26-24,-1-50,25-24,0-1,1-49,-1 74,-50 25,1 50,-25 24,-25 50,24 24,1 1,0 24,25 0,-26 1,26-1,-25 0,-25 25,0 0,0 0,0-24,0-26,0 1,0-1,-50 1,25-25,-49 24,0-49,24 25,-24-25,24 0</inkml:trace>
  <inkml:trace contextRef="#ctx0" brushRef="#br0" timeOffset="3875">3769 1089,'-25'-74,"25"24,-25 1,25 49,25-25,49 0,-24 25,24 0,-24-24,-50 24</inkml:trace>
  <inkml:trace contextRef="#ctx0" brushRef="#br0" timeOffset="4031">3645 1287,'-25'25,"25"-25,49 0,26-74,24-1,50-48,24-1</inkml:trace>
  <inkml:trace contextRef="#ctx0" brushRef="#br0" timeOffset="4625">5132 222,'0'0,"0"0,-25 25,-24 0,-26 25,26-26,-1 51,-24-51,49 26,0-25,1-25,24 24,24-24,1 25,0 74,-25 25,0 0,0 24,0-24,0-25,0-49,0-1,0-24,0-25,0 0,0-25,0-24,0-50,25 0,24 0,1-50,24 1,-24 24,24 49,1 1,-26 49,50 1,1-1,-1 25,0-25,0 25,-25 0,-24 0,-25 0,-25 0,0 0,0 0,-25 0,25-25,-50 1,26-1,-26-25,1 1,-26 24,26 0,24 25,0 25,0 49,25 50,-25 25,25 24,0-24,0-26,0-24,0-24,0-51,0 1,0-25,0 0,0-49,0 24,0-49,0-1,0-24,25 0,25 25,-25 49,24 0,-24 50,0 25,0-1,-25 26,0-1,0 0,0-24,-25-26,0 1,0-25,0 0,1 0,24 0,-25 0,25 0,0-49,0 24,25 0,-1 25,1 0,0 0,-25 25,0 0,0 49,-25 0,-24 1,-26-26,-24 1,0-1,24-24,51 0,-1-25,0 0,25 0,25 0,49 0,50 0,0 0,0 0,-25 0,0 0,-49 0</inkml:trace>
  <inkml:trace contextRef="#ctx0" brushRef="#br0" timeOffset="6078">6446 346,'0'0,"-24"0,24 0,24 0,51-24,-1 24,50-25,0 25,25-25,-25 25,0 0,-25 0,-49 0,-26 0,1 0,-25 0,0 0,0 0,-25 0,-24-25</inkml:trace>
  <inkml:trace contextRef="#ctx0" brushRef="#br0" timeOffset="6391">6669 520,'25'24,"25"1,-25 49,-1 1,26 49,0-25,-1 24,1-48,-1-26,1-24,-25 0,0 0,-25-25,0 24,0-24,0-24</inkml:trace>
  <inkml:trace contextRef="#ctx0" brushRef="#br0" timeOffset="6641">7215 569,'0'0,"0"0,-25 74,0 1,-74 24,-25 25,0-1,0-24,50-24,0-50</inkml:trace>
  <inkml:trace contextRef="#ctx0" brushRef="#br0" timeOffset="7063">7636 1040,'0'0,"0"24,0 1,0 25,-49-1,-1 26,-24-51,24 1</inkml:trace>
  <inkml:trace contextRef="#ctx0" brushRef="#br0" timeOffset="7547">8083 222,'0'0,"25"-24,-1 24,51 0,24 0,0-25,50 25,-25 0,25 0,-50 0,-25-25,-24 25,-1 0,-24 0,-25 0,0 0,-25 0,-24 25</inkml:trace>
  <inkml:trace contextRef="#ctx0" brushRef="#br0" timeOffset="7859">8281 445,'0'25,"25"25,0 24,-1 25,-24 25,25-25,25-25,-1-24,-24-26,0 26,0-50,0 25,-25-25,0-50</inkml:trace>
  <inkml:trace contextRef="#ctx0" brushRef="#br0" timeOffset="8094">8901 371,'0'25,"0"49,-25 25,0 0,-24 50,-75 74,49-50,-24 50,25-99,24-25,1-25,24-74,0 50,0-50</inkml:trace>
  <inkml:trace contextRef="#ctx0" brushRef="#br0" timeOffset="8578">9422 1386,'0'50,"0"-25,0 49,0-49,-25 24,0 1,-49-25,-1-1,1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16.8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170 1160,'0'0,"-25"0,25 0,0 0,0 0,0 0,0 0,-24 0,48 0,50 49,25 1,49 24,0 24,25-23,-25-26,-24 25,-1-25,-49-24,-24 0,-26-1,1-24,-25 0,0 0,0 0,0 0,25 0</inkml:trace>
  <inkml:trace contextRef="#ctx0" brushRef="#br0" timeOffset="500">1985 1530,'0'0,"0"0,0 0,24 25,1 0,24-1,25 26,1-1,-1 0,24-24,-24 0,0-1,-24 1,-25-25,-1 0,1 0,-25 0,0 0,0 0,0 0,-25 0,1 0,24 0,-25 0,25 0,-25 0,25 0,-25 0,25 0,-24 0,-1 0,-24 0,-1 0,1 0,0 0,-25 0,-1 0,1 0,-24 0,24-25</inkml:trace>
  <inkml:trace contextRef="#ctx0" brushRef="#br0" timeOffset="2047">528 123,'0'0,"0"0,0 0,0 25,0 24,-24 25,-1 0,-24 0,-1 0,1 0,-1 1,1-51,24 1,-24 0,24-25,1 0,-1 0,0 0,1-25,24 0,-25-24,25-1,0 1,0 0,49-1,1 26,-1 24,25-25,-25 74,1 1,-1 24,1 0,-1-25,-24 1,-1-50,-24 24,25-24,-25 0,0 0,0-24</inkml:trace>
  <inkml:trace contextRef="#ctx0" brushRef="#br0" timeOffset="2531">923 24,'25'-24,"-25"24,0 24,0 26,0-1,-49 50,-1 24,-49 50,1-25,-1 0,25-24,0-50,25 0,24-49,0-25,25 0</inkml:trace>
  <inkml:trace contextRef="#ctx0" brushRef="#br0" timeOffset="2828">825 567,'24'-24,"1"-1,0 25,-1 0,26 0,-1 0,-24-25,24 25,-24 25,-1-25,-24 0,25 0,-25 25,0-1,-49 26,-1-25,1 24,-25 0,0 1,25-26,24-24,0 0,25 25,25-25,49 25,25-25,-1 0,1 0,-25-25,-24 25,-26-2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9:05.750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0 551,'0'0,"0"0,0 0,0-25,0 25,0-25,0 1,25-1,-25-24,0 24,25 0,0-24,-25 24,0 25,25 0,-25-25,0 25,0 0,0 0,25 25,-25 0,24 0,1 24,0-24,-25 24,25 0,25 1,-26 24,1-25,0 1,25-1,-25-24,-1 0,-24-1,50-24,-25 0,0 0,-25 0,49 0,-49 0,25 0,0-24,-25-51</inkml:trace>
  <inkml:trace contextRef="#ctx0" brushRef="#br0" timeOffset="609">398 180,'0'0,"0"0,0 0,0 0,0 0,0 25,0 0,-25 24,25 1,-25-1,-25 50,26 0,-26-1,50 1,-25 0,0 0,25-25,-25 0,25-49,-24-1,24 1,0-25,0 25,0-25,0 0,0-50</inkml:trace>
  <inkml:trace contextRef="#ctx0" brushRef="#br0" timeOffset="1687">572 57,'0'0,"0"0,24 0,-24 0,0-25,0 25,25 0,-25 0,25-25,-25 25,0 0,25 0,-25 0,25 0,0 0,-25 0,24 0,1 0,-25 0,0 0,25 0,-25 0,0 0,0 0,25 0,-25 25,0-25,0 0,0 0,0 25,0-25,0 24,0 1,0 0,-25 0,0-1,0 1,25 0,-24-25,-1 49,25-49,-25 25,0-25,25 25,-25-1,25-24,0 0,0 25,0-25,-25 0,25-25,0 25,0 0,0 0,0 0,25 0,-25 0,25 0,0 0,0 0,0 0,24-24,-24 24,0 0,0 0,-25-25,25 25,-25 0,0 0,0 0,0 0,0 0,0 0,-25-25</inkml:trace>
  <inkml:trace contextRef="#ctx0" brushRef="#br0" timeOffset="3609">845 600,'0'0,"0"0,0 0,0 25,0-25,0 0,0 0,0 25,0-1,0-24,0 25,25 0,-25-1,0 26,0-25,0-1,0 1,0 24,0-24,0 0,0 0,0-25,0 0,0 24,0-24,0 0,24-24,-24 24,0-25</inkml:trace>
  <inkml:trace contextRef="#ctx0" brushRef="#br0" timeOffset="4390">1019 724,'0'0,"0"0,0 0,0 0,0 0,0 0,0 0,24 0,-24 0,0 0,25-25,-25 25,25 0,0 0,0 0,0 0,0-25,-1 25,1 0,-25 0,0 0,0 0,0 0,0 0,0 0,0-24,-25 24</inkml:trace>
  <inkml:trace contextRef="#ctx0" brushRef="#br0" timeOffset="6281">1739 329,'0'0,"0"0,0 24,0-24,0 0,0 0,0 25,0 24,0-24,-25 24,25 1,-25-25,0 24,25 0,-24-49,-1 25,0 0,0-25,0 24,0 1,1-25,-1 0,25 0,-25 0,25-49,-25 24,25 0,-25 1,25-1,0-24,25 24,-25-25,25 50,0-24,0-1,-1 25,1 25,25-25,-25 24,24 1,-24 0,25 0,-25-1,0 1,-25-25,0 0,0 0,0 0,24 25,-24-1,0-24</inkml:trace>
  <inkml:trace contextRef="#ctx0" brushRef="#br0" timeOffset="6968">2037 329,'0'24,"0"-24,0 25,-25 0,0 24,0 0,1 1,-26 24,25-25,-25 25,26 1,-1-1,0-25,0 1,-25 24,50-50,-24-24,24 0,0 0,0 0,0 0</inkml:trace>
  <inkml:trace contextRef="#ctx0" brushRef="#br0" timeOffset="7406">1987 699,'25'0,"-25"0,0 0,25 0,0 0,0 0,-1 0,-24 0,25 0,0 0,-25 0,0 25,25-25,-25 24,0-24,0 25,-25 0,0 24,25-24,-25 0,-24-1,24-24,0 0,25 25,0-25,-25 0,50 0,25 0,24 0,1 0,-26 0,26-25,-50 1,0-1,-25 2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9:14.546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23 471,'0'0,"0"0,0 0,0 0,0 0,0-50,25 25,-25-24,25-1,0 26,-25-1,24 25,-24 0,25 25,0-1,0 51,25-1,-25 25,24 0,-24-24,25-26,-25 26,0-51,-1-24,1 25,-25-25,25 0,-25-25,0-24,0-1</inkml:trace>
  <inkml:trace contextRef="#ctx0" brushRef="#br0" timeOffset="391">446 248,'0'0,"-25"0,25 0,-25 0,25 25,-25-1,0 51,-25 24,1 25,-1 0,0-25,-24 0,49-74,0-1,25 1,-25 0,25-50,25-24</inkml:trace>
  <inkml:trace contextRef="#ctx0" brushRef="#br0" timeOffset="875">545 0,'0'0,"0"0,0 0,0 0,0 0,0 0,25 25,-25-25,25 25,-25-25,25 0,-1 0,-24 0,0 0,0 24,0-24,0 25,0-25,0 50,-24-26,24 1,-25 0,25 0,0 0,-25-25,25 0,0 24,25 1,24-25,1-25,0 25,-1-24,1-1,0 0</inkml:trace>
  <inkml:trace contextRef="#ctx0" brushRef="#br0" timeOffset="1610">1017 496,'0'0,"0"0,0 24,0-24,0 25,0-25,0 25,0 0,0 0,-25 24,0-24,1 0,-1 24,0-24,0 0,0 0,0-25,0 24,-24-24,24 0,0 0,0-24,25-1,-25 0,25 0,0 0,0 1,0-1,25 25,25-25,-25 25,24 0,1 0,-25 25,25-25,-25 25,-1-1,1 1,0-25,-25 0,0 0,25 0,-25 0</inkml:trace>
  <inkml:trace contextRef="#ctx0" brushRef="#br0" timeOffset="2204">1315 372,'0'0,"0"0,0 0,0 24,0-24,0 0,0 50,-24-25,24 0,-25 24,-25 26,0-26,1 50,24-24,-25-1,25-25,25 26,-25-50,25-1,0 1,0-25,0 0,0 0</inkml:trace>
  <inkml:trace contextRef="#ctx0" brushRef="#br0" timeOffset="2625">1266 694,'0'25,"0"-25,0 0,0 0,0 0,0 0,0 0,0-25,0 25,25 0,-25 0,0 0,24 0,1-25,-25 25,25 0,0 0,-25 0,25 0,0 25,-25-25,24 25,-24-25,0 0,25 24,-25-24,0 25,0-25,0 0,0 0,0 25,0 0,-25 0,1-1,24 1,-50-25,50 25,-25 0,0-1,0-24,1 25,24-25,0 0,0 0,0 25,0 0,0-25,0 25,24-25,26 0,0-25,-1 25,-24-25,25 25,-50-25,25 25,-25 0,0 0,0-25,0 25,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00:11.750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66 551,'0'0,"0"0,-22 0,22 0,0 0,0 0,-22 0,22 0,0 0,0 0,-22 0,22 50,0 0,0 25,0 26,0-1,0 0,0 50,0-75,0 51,0-51,0-50,0 0,0 0,0 0,0-25,0 0,0-50,0-25,0 0</inkml:trace>
  <inkml:trace contextRef="#ctx0" brushRef="#br0" timeOffset="328">0 952,'0'0,"0"-25,22 25,0 0,22-25,1 25,21-25,-22 0,1 25,-23 0,44-25,-43 0,-23 25,22 0,-22 0,0-25</inkml:trace>
  <inkml:trace contextRef="#ctx0" brushRef="#br0" timeOffset="625">399 326,'0'50,"0"25,0 25,0 50,0 26,0-51,0 25,0-50,0 1,0-51,22 0,0-50,0 0,-22 0,22 0,-22-25,0 25,0 0</inkml:trace>
  <inkml:trace contextRef="#ctx0" brushRef="#br0" timeOffset="1093">753 777,'0'0,"0"0,0 50,0 25,0 50,0 0,0-50,22-25,0 1,-22-26,23 0,-23-25,0 0,0 0,0 0</inkml:trace>
  <inkml:trace contextRef="#ctx0" brushRef="#br0" timeOffset="1390">1130 902,'22'0,"0"0,0 0,-22 0,0 0,22 0,-22 0</inkml:trace>
  <inkml:trace contextRef="#ctx0" brushRef="#br0" timeOffset="1562">1218 1227,'0'0,"0"0,0 0,0 0</inkml:trace>
  <inkml:trace contextRef="#ctx0" brushRef="#br0" timeOffset="2125">1839 501,'0'0,"-22"0,22 0,0 0,0 0,44 25,-22 50,23 0,-1 0,-22 26,-22-26,0-50,0 50,0-25,0 0,-22 0,0-50,-45 25,23-25,-23 0,23 0,0-25,-1 0,1-50,22 0,0-75,22-1,0 51,66 0,1 25,21 25,23 25,0 0,-45 0,-21 25,-1 0,-22 0,0 0,1 0</inkml:trace>
  <inkml:trace contextRef="#ctx0" brushRef="#br0" timeOffset="2640">2238 0,'0'0,"22"0,0 0,0 0,0 0,23 0,-23 0,0 25,22-25,-22 0,-22 25,0 0,0 25,0 0,0-25,-22 25,0-24,0-1,22-25,-22 25,22-25,22 0,44 0,23 0,-22 0,-1 0,-22-25</inkml:trace>
  <inkml:trace contextRef="#ctx0" brushRef="#br0" timeOffset="5312">3035 526,'23'0,"-23"0,0 0,-23 25,-21 25,0 25,-45-50,23 25,-23 1,23-1,21-25,23-25,22 25,0-25,0 0,0 25,22 0,23 0,21 0,23 0,-1 0,-21 0,-1 0,-44-25,1 25,-1-25,-22 0,0 0,0 0</inkml:trace>
  <inkml:trace contextRef="#ctx0" brushRef="#br0" timeOffset="5953">3745 551,'0'0,"22"0,-22 0,0 0,22 0,0 50,0 0,-22 50,22-24,-22 24,0-75,0 25,0 0,0 0,0 0,-22-25,0 0,0-25,-22 25,-1-25,1 0,0-25,-1 0,23-50,-22-25,22 25,22-25,-23-1,23-24,0 50,23 25,21 0,45 50,-1 0,45 0,-22 0,-22 0,-23 0,-44 0,0 0</inkml:trace>
  <inkml:trace contextRef="#ctx0" brushRef="#br0" timeOffset="6484">4321 100,'22'0,"-22"0,22 0,0 0,22 0,-21 0,21 0,-22 0,0 0,0 25,-22 50,0-25,-22 26,-22-26,0-25,44 0,-23 0,46-25,43 0,23 0,-1 0,-21 0</inkml:trace>
  <inkml:trace contextRef="#ctx0" brushRef="#br0" timeOffset="7312">4365 1052,'0'0,"0"0,-22 0,22 0,-22 25,22-25,0 75,0-25,0 0,0 26,22-51,0-25,22 0,23 0,-23 0,-22-50,0-26,-22 51,0-25,0-25,0 25,-44 25,-22 25,-23 0,-22 2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00:20.43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8 429,'-22'0,"22"0,0 0,22 0,45 0,44 0,-22 0,0 0,-23 0,-21 0,-1 0,-22 0,-22 0,0-25</inkml:trace>
  <inkml:trace contextRef="#ctx0" brushRef="#br0" timeOffset="203">396 256,'-22'0,"-1"0,1 0,22 99,0-1,0 51,0-1,0 0,0 0,0-49,0-25,0-25,0 1,0-50,-44 0,22 0,-1 0,1-50,0-24,0 0,22-25,0-24,22-1,22 1,67-1,-22 1</inkml:trace>
  <inkml:trace contextRef="#ctx0" brushRef="#br0" timeOffset="531">729 9,'-22'0,"0"0,22 0,0 0,22 0,0 0,22 0,1 0,-1 0,1 0,-23 0,0 0,0 0,-22 0,0 25</inkml:trace>
  <inkml:trace contextRef="#ctx0" brushRef="#br0" timeOffset="719">685 231,'-45'99,"1"24,22 26,-1-1,23 0,0-25,0-24,23-50,21-24,0 25,-21-50,21 0,0 0,1 0,22 0,-23 0,0 0,1 0,-23 0,-22 0,22 0,-22 0,22-25,-22 0,0-24,0-25,-22-25</inkml:trace>
  <inkml:trace contextRef="#ctx0" brushRef="#br0" timeOffset="1016">773 527,'-22'0,"22"0,22 0,1 0,43 0,-21 0,-23 0,0 0,0 25,-22 25,0-1,0 0,-44 1,-23-1,1 0,-1-49,23 25,21-25,23 0,23 0,43 0,45-25,0 25,-22-24,0-1,-22 25</inkml:trace>
  <inkml:trace contextRef="#ctx0" brushRef="#br0" timeOffset="1469">1551 774,'22'0,"-22"0,22 0,-22 0,0 0,22 0,-22 25</inkml:trace>
  <inkml:trace contextRef="#ctx0" brushRef="#br0" timeOffset="1641">1595 1120,'0'0,"-22"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00:24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89 1390,'0'0,"-23"-50,23 25,23-24,-1-1,-22-24,44 24,0-24,1-1,-1 51,-22-1,0 0,-22 50,0 24,22 51,0 24,-22 0,23 0,21-25,0-25,0-24,23-26,-23-24,1-24,-23-1,22-25,-22-24</inkml:trace>
  <inkml:trace contextRef="#ctx0" brushRef="#br0" timeOffset="343">731 894,'0'-25,"0"50,-22 24,22 1,-45 74,1 25,-22 74,-23-25,23 1,-1-26,23-49,0-49,44-26,-23-24</inkml:trace>
  <inkml:trace contextRef="#ctx0" brushRef="#br0" timeOffset="937">0 522,'0'0,"0"-25,0 0,22 1,0-26,0 0,23-24,21 24,1 1,-1-1,0 50,1 25,-45 25,22-1,-22 1,23-25,-1-25,0 0,23-50,-23 0</inkml:trace>
  <inkml:trace contextRef="#ctx0" brushRef="#br0" timeOffset="1468">1019 423,'0'0,"0"0,22 0,0 0,22 0,1 0,-1 0,-22 0,0 0,0 25,-22-1,0 1,-22 25,0 24,-22-24,-1 24,23-24,22-1,-22-24,44 0,23-25,21 0,0-25,1-25,21 1,-43-1</inkml:trace>
  <inkml:trace contextRef="#ctx0" brushRef="#br0" timeOffset="3875">1816 894,'0'0,"0"0,-22 25,0-1,-45 26,23 0,-23-1,1-24,0 0,21 0,23-1,0-24,22 0,0 0,0 0,44 25,1 0,21 0,0 0,23-1,-45 1,23 0,-23-25,-22 25,0-25,-22 0,0 0,0 0</inkml:trace>
  <inkml:trace contextRef="#ctx0" brushRef="#br0" timeOffset="4281">1329 1415,'-22'24,"44"26,0-25,66 24,1 1,0-25,-1-25,1 0,-23 0,-21 0</inkml:trace>
  <inkml:trace contextRef="#ctx0" brushRef="#br0" timeOffset="4781">2126 993,'-22'0,"22"0,0 0,0-25,22 0,0-24,22-1,1 1,-23 24,22-25,-44 50,22-24,-22 24,0 0,0 24,0 51,22 49,1 0,-1 24,22-48,0-1,1-25,-1-24,0-25,-22-25,1 0,21 0</inkml:trace>
  <inkml:trace contextRef="#ctx0" brushRef="#br0" timeOffset="5172">2635 621,'-44'0,"0"99,22 25,-23 75,-21 24,-23 0,45 0,0-49,-1-50,23-50,22-24,0-26,0-24</inkml:trace>
  <inkml:trace contextRef="#ctx0" brushRef="#br0" timeOffset="5562">2702 26,'0'0,"0"0,0 0,22-25,0 25,22 0,-21 0,-1 0,22 0,-22 25,0-25,0 25,1 0,-23 49,-23-24,-21 24,-22 0,-1-24,45-25,0 0,22-1,22-24,22 0,45-24,-23-26,1 25,21 0</inkml:trace>
  <inkml:trace contextRef="#ctx0" brushRef="#br0" timeOffset="6547">2857 1092,'0'0,"0"0,-22 0,22 0,0 25,0-25,0 50,0-1,0 26,0-1,0 25,0 0,0 0,22 1,-22-26,22-24,-22-26,22-24,-22 25,0-25,0-25,0 1</inkml:trace>
  <inkml:trace contextRef="#ctx0" brushRef="#br0" timeOffset="6922">2923 1390,'22'0,"-22"0,23 0,21 0,-22 0,22 0,1 0,-1 0,-22 0,22 0,-22 0</inkml:trace>
  <inkml:trace contextRef="#ctx0" brushRef="#br0" timeOffset="7453">3676 1092,'0'0,"0"0,0 0,0 0,0 25,0 0,0 0,0 24,0 26,0-26,-22 26,-22-1,22-24,-23-1,23 1,0-26,22 1,-22-25,-22 0,44 0,-23 0,1 0,0-49,22 24,0-25,-22 1,22-26,0 26,0-1,0 1,0 24,0 0,22 25,-22 0,0-25,22 25,-22 0,22 0,1 0,-1 0,-22 0,44 0,-44 25,22 0,0-25,-22 25,23-1,-23 1,22 0,-22-25,22 25,-22-25,0 25,22-25,-22 0,22 24,-22-24,0 25,0-25,22 0,-22 25,0-25,0 0,22 25,-22-25,23 0,-23 25,0-25,0 0,0 0,0 24,22-24,-22 0,0 25,0-25,0 0,22 25,-22-25,0 0,0 0,0 25,0-25,0 0,22 24,-22-24,0 0,0 0,0 0,0 0,0 25,0-25,0 0,22 0,-22 25,0-25,0 0,0 0,0 0,0 0,0 25,0-25,0 0,0 0,0 0,0 0,0 0,0 0,22 0,-22 0,0 0,0 0,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22.82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6 0,'0'0,"0"0,0 0,0 24,0-24,0 0,0 49,-23-49,23 48,0 25,0 23,0 25,0 0,0-24,0 0,0-48,0-1,0-24,0-24,0 24,0-24,0-48,0 0</inkml:trace>
  <inkml:trace contextRef="#ctx0" brushRef="#br0" timeOffset="281">3 484,'0'0,"0"0,23 0,-23 0,45-24,0 24,-1 0,24-24,-1 24,-22 0,0 0,-23-25,1 25,-23 0,0 0,0-24</inkml:trace>
  <inkml:trace contextRef="#ctx0" brushRef="#br0" timeOffset="578">407 0,'0'0,"0"48,0 1,0-1,0 25,0 24,0 24,0 0,0-25,0-23,0 0,0-49,0 0,0-24,0 0,0 0,0 24,0-72</inkml:trace>
  <inkml:trace contextRef="#ctx0" brushRef="#br0" timeOffset="1015">744 363,'0'0,"0"0,0 48,0 25,0 0,0-1,0 25,0-73,0 25,22-25,-22 0,0-24,22 0,-22 0,23 0,-23 0</inkml:trace>
  <inkml:trace contextRef="#ctx0" brushRef="#br0" timeOffset="1328">1102 387,'0'0,"23"0,-23 0,22 0,-22 24,23-24,-23 0,0 0</inkml:trace>
  <inkml:trace contextRef="#ctx0" brushRef="#br0" timeOffset="1484">1170 678,'0'24,"0"0,0-24,0 0,0 0,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26.31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61 495,'23'0,"-23"0,0 0,0 0,0 25,23 25,-23-26,22 1,1 25,-1-1,23 26,-22-1,-1 0,-22-49,0 49,0 0,0-49,0 0,0 25,-45-26,23 1,-23-25,22 0,-22 0,0 0,0 0,22-74,1-1,-1 1,23-50,0 1,-22 73,22-24,0 49,22-25,46 26,-1 24,24-25,21 25,-21 0,21 0,-22 0,-22 0</inkml:trace>
  <inkml:trace contextRef="#ctx0" brushRef="#br0" timeOffset="1172">770 248,'-22'0,"22"0,0 0,0-25,0 0,22 25,1 0,22-25,-23 25,23 25,-22 0,-23 0,0-1,0 26,0-25,0 49,0-24,0-26,-23-24,23 25,0 0,0-25,23 25,22-25,23 0,22 0,0-50</inkml:trace>
  <inkml:trace contextRef="#ctx0" brushRef="#br0" timeOffset="1641">1356 644,'-22'0,"22"0,0 25,0-25,0 0,0 0,45 0,0 0,23 0,-1 0,1 0,22 0,-22 0,-46 0,23-25,-22 25,-1 0,-22 0</inkml:trace>
  <inkml:trace contextRef="#ctx0" brushRef="#br0" timeOffset="2016">1379 991,'0'0,"0"0,0 24,22-24,46 0,0 0,22 0,0 0,0-24,-22-1,0 25,-23-50,-23 50,1-49</inkml:trace>
  <inkml:trace contextRef="#ctx0" brushRef="#br0" timeOffset="2297">1604 371,'0'0,"0"75,0 24,0 25,23 24,-1-24,1-25,0-25,22 1,0-26</inkml:trace>
  <inkml:trace contextRef="#ctx0" brushRef="#br0" timeOffset="2984">2461 421,'0'0,"23"-25,-23 25,22 0,1 0,-1 0,23 50,0-1,1 1,-24 24,1 25,-1-49,-22 24,0 0,0-24,0-25,0-1,-45 1,-23 0,23 0,-22-25,-1 24,23-48,0-1,22-49,1-1,22-48,0-26,0 50,45 25,23 24,22 0,22 26,1 24,-23-25,-22 25,0 25,-1-1,1 1</inkml:trace>
  <inkml:trace contextRef="#ctx0" brushRef="#br0" timeOffset="3547">3205 892,'0'0,"0"24,0 1,0 25,0-26,0 26,0-1,0 26,0-50,23-1,22 1,0-25,22-25,-21 25,-1-49,-23 24,-22 0,0-24,0 24,0-25,-22 26,-23-1,-1 25,-21-25,22 25</inkml:trace>
  <inkml:trace contextRef="#ctx0" brushRef="#br0" timeOffset="4172">3228 0,'22'0,"1"0,22 0,0 0,0 0,0 0,0 0,-45 0,23 0,-23 74,0-24,-23-1,-44 50,21-49,24-1,-1-24,1-25,67 0,45 0,0 0,0 0,-22-25,0 1,-46-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32.51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0 297,'-23'0,"-22"25,45-25,-22 0,22 0,22 0,46 0,22 25,23-25,0 0,-1 0,1 0,-23 0,-22 0,-45 0,-1 0,-22 0,0-25</inkml:trace>
  <inkml:trace contextRef="#ctx0" brushRef="#br0" timeOffset="219">609 124,'-45'-25,"22"25,0 0,1 25,22 49,0 25,0 25,22 25,1-1,0-24,-1-25,1 0,-23-25,0 1,0-51,-23 1,23-25,-45 0,22 0,-22-25,0-24,0-1,23-24,-1 25,23-1,23 1,22-1,45-24,23 24,-23 1,0-26,-22 1</inkml:trace>
  <inkml:trace contextRef="#ctx0" brushRef="#br0" timeOffset="594">902 0,'-23'0,"23"0,0 0,23 0,-1 0,23 0,1 0,21 0,-22 0,-22 25,22-25,-45 0,0 25,0-25</inkml:trace>
  <inkml:trace contextRef="#ctx0" brushRef="#br0" timeOffset="813">879 198,'-22'25,"-1"49,1 0,-1 50,23 0,-22 0,22-25,0 0,0-25,22-24,1-25,-1-1,1 1,22 0,0 0,0-1,-22-24,44 25,-22-25,23 0,0-25,-23 25,-23-24,-22 24,23 0,-23-25,0 25,0-25,0-24,-23 24</inkml:trace>
  <inkml:trace contextRef="#ctx0" brushRef="#br0" timeOffset="1172">834 545,'-22'0,"22"-25,45 25,0-25,45 25,-22 0,22-24,-22 48,-46-24,1 25,-1 25,-22-26,-45 51,0-51,-23 26,23-25,-22-25,21 24,24-24,-1 0,46-24,45 24,-1-25,23 25,23 0,-23-25,-22 25</inkml:trace>
  <inkml:trace contextRef="#ctx0" brushRef="#br0" timeOffset="1610">1804 743,'0'0,"0"0,0 0,0 25,0-25</inkml:trace>
  <inkml:trace contextRef="#ctx0" brushRef="#br0" timeOffset="1735">1849 1139,'23'0,"-23"25,0-25,0-25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8:35.21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3 1042,'0'0,"0"0,0 25,0-25,0 0,0-25,0 0,23-24,-23 24,22-25,1 25,-23 1,0-1,22 0,1 0,-23 25,0 0,0 0,22 0,-22 0,23 0,-23 0,0 0,23 0,-1 0,1 0,-23 0,22 0,-22 0,23 0,-23 0,0 0,23 0,-23 25,22-25,-22 25,0-25,0 25,0-25,23 0,-23 24,0-24,0 25,0 0,0 25,0 24,0 0,0 51,0-1,22 0,1 0,22-50,0-24,0-26,23 1,-23-50,23 1,-23-51,0 1</inkml:trace>
  <inkml:trace contextRef="#ctx0" brushRef="#br0" timeOffset="782">655 819,'0'25,"-22"-1,-24 76,1-1,-22 75,-24 24,-22 25,23-49,0-1,45-73,22-1,0-74,23 0</inkml:trace>
  <inkml:trace contextRef="#ctx0" brushRef="#br0" timeOffset="1610">0 546,'0'0,"0"-25,23 0,0 1,-1-1,1-25,22 1,0-1,0 0,0 50,-22-24,0 48,-1 1,23 50,-22-26,22-24,0 0,45-25,1-25,-1-25</inkml:trace>
  <inkml:trace contextRef="#ctx0" brushRef="#br0" timeOffset="2250">1039 323,'0'0,"-23"0,23 0,0 0,0-25,0 25,0 0,23 0,0 0,22-25,0 25,-23 0,24 0,-24 25,-22 0,0 24,0 1,-22 0,-46 24,23 0,0-24,-1 0,46-26,0 1,23-25,22 0,45 0,-22-25,0-24,0 24,-23-25,-23 26,1 24</inkml:trace>
  <inkml:trace contextRef="#ctx0" brushRef="#br0" timeOffset="48328">2123 1042,'0'0,"0"0,0 0,-23 25,1 0,-24-1,-21 26,-1 25,-22-26,22 26,0-26,23 1,22-25,1-25,-1 24,23-24,0 0,23 0,-23 0,45 0,23 0,22 0,0 25,1 25,-1-25,-22-1,-1 1,-44-25,0 0,-23 0,0 0,-23 0,23 0,-45-25</inkml:trace>
  <inkml:trace contextRef="#ctx0" brushRef="#br0" timeOffset="49328">2574 992,'0'0,"0"0,0 0,0 0,0 0,0-24,0-26,23-24,-1-1,1 26,22-1,-22 25,-1 0,1 25,-1 25,-22 74,23 25,0 25,-1-25,23 0,1-24,-1-26,0-49,0 24,0-49,-22 25,22-50,-45-24,22-1,1-24,-23-1</inkml:trace>
  <inkml:trace contextRef="#ctx0" brushRef="#br0" timeOffset="49735">3094 670,'0'0,"0"0,-23 0,23 25,-23 24,1 26,-23 49,0 49,-23 76,0-1,-45 0,45 0,-22-50,45-74,22-49,23-51</inkml:trace>
  <inkml:trace contextRef="#ctx0" brushRef="#br0" timeOffset="50688">1558 1761,'23'0,"-23"0,45 0,0 25,23-25,22 0,1 25,-24-25,1 0,-23 0,-22 0,-1 0,-22 25,0-25,0-25</inkml:trace>
  <inkml:trace contextRef="#ctx0" brushRef="#br0" timeOffset="51500">3139 75,'0'0,"0"-25,22 25,-22-25,23 25,22-25,-22 25,22 0,-23 0,23 0,-22 0,22 25,-22-25,-23 25,22 0,-22 0,0 24,-22 1,-23-1,-1 1,1 0,0-50,23 24,-1-24,23 0,0 0,45 0,23 0,0-24,22-1,0-25,-22 25,-23 25</inkml:trace>
  <inkml:trace contextRef="#ctx0" brushRef="#br0" timeOffset="52438">3500 1067,'0'0,"0"0,0 25,0 49,0-24,23 49,-23 0,22-24,-22 24,23-25,-23-24,22-1,-22-24,0 0,0 0,23-25,-23 0,0-25,0 0</inkml:trace>
  <inkml:trace contextRef="#ctx0" brushRef="#br0" timeOffset="52735">3658 1414,'45'0,"-22"-25,22 25,23 0,-23-24,0 24,-22 0,-1-25,-22 25,0 0</inkml:trace>
  <inkml:trace contextRef="#ctx0" brushRef="#br0" timeOffset="53297">4313 819,'22'0,"-22"-25,0 25,0-25,0 25,0 25,0 0,0 24,0 1,-22 24,-1 1,-22-1,22 1,-22-50,23-1,-23 1,22 0,23-25,-23 0,1-25,-1 0,23-24,-22-1,-1-24,23 24,0 0,-22 50,44-24,1 48,22 1,0 25,23-1,-1-24,-21 25,-1-25,0 0,-23-1,1-24</inkml:trace>
  <inkml:trace contextRef="#ctx0" brushRef="#br0" timeOffset="54250">4064 1489,'0'0,"23"0,0 0,-1-25,1 25,22-25,23 25,-23-25,22 25,1-25,-23 25,1-24,-24 24,1 0,-23 0,0 0,0 0</inkml:trace>
  <inkml:trace contextRef="#ctx0" brushRef="#br0" timeOffset="54563">4155 1662,'0'0,"22"0,1 0,22 0,0 0,0 0,-22 0,22 0,0 0,-22 0,-1 0,-22 0,0 0,0 25,-22-25,-1 50,1-26,-46 1,23 25,-23-25,45-1,-22 1,45-25,0 25,23-25,22 0,23 0,-1 0,24 0,-23-25,-1 0,-22 25,-22-24,0 24,-23-25,0 0,-46 25</inkml:trace>
  <inkml:trace contextRef="#ctx0" brushRef="#br0" timeOffset="65813">4719 397,'0'0,"-22"25,22 0,0 24,-23 26,23 49,0 25,0 49,-23-24,46-1,22-49,0-49,23-26,-23-24,23-25</inkml:trace>
  <inkml:trace contextRef="#ctx0" brushRef="#br0" timeOffset="66453">5013 645,'0'0,"0"0,0 0,0 50,0 24,0 50,0 0,0 0,0-24,0-51,0-24,0 0,0-25,0 0,0-25,0 0,22-49,-22-1,23-24,-1 0,1-25,-23 25,23 24,-1 50,-22 25,23 75,-23 24,22 0,1 25,-23-25,22-24,1-25,-23-26,23-24,-23 25,0-50</inkml:trace>
  <inkml:trace contextRef="#ctx0" brushRef="#br0" timeOffset="66875">5284 819,'22'0,"-22"0,45 0,-22 0,22 0,-22 0,22 0,-23 0,24 0,-46 0,22-25,-22 25</inkml:trace>
  <inkml:trace contextRef="#ctx0" brushRef="#br0" timeOffset="67110">5509 422,'23'25,"-23"24,23 51,-23 24,0 24,22 1,-22-25,23-49,-23-1,22-49,-22 0,23-25,-23-25,0 0</inkml:trace>
  <inkml:trace contextRef="#ctx0" brushRef="#br0" timeOffset="67688">5871 472,'22'49,"1"26,22 49,-45 24,22 1,-22-25,-22 25,-23-25,-23-25,-22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49.46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62 199,'0'0,"24"0,-24 0,0 0,0 0,0 0,-24 25,-26-1,-25 26,1 0,-1-1,26 1,24-25,25-25,-25 0,50 0,0 0,24 0,-24 49,25 1,-50 49,25 0,-25 50,0-74,0-1,0 0,0-49,0 25,0-1,-25-24,25-25,0 0,0-49,0-1</inkml:trace>
  <inkml:trace contextRef="#ctx0" brushRef="#br0" timeOffset="469">411 546,'0'-25,"0"50,0 0,0 25,0 49,0-25,0 1,0-26,0-24,0 0,0-25,0 0,0 25,0-50,0 0,0 0,0-24</inkml:trace>
  <inkml:trace contextRef="#ctx0" brushRef="#br0" timeOffset="828">833 50,'25'0,"-25"0,0 0,0 25,0-25,0 25,-25-1,25-24,0 25,-25-25,25 0,25 0,25 0,0 0,-1 0,1 0,-25 25,0 25,-1-26,-24 26,0 0,0-1,0-24,0-25,0 25,-49-25,-1 25,-49 0,-1-1,26-24,-25 0,49 0,25 0,0 0,25-24,-24-1,48 25,26-25,49 25,1 0,-1 0,-25 0,1 0,-25 0,-26 25,1-25,-25 25,25-1,-25 1,-25 25,-49 49,-1-49,-24 24,24-49,26 0,24-1,0-24,25 0,25 0,0 0,24 0,26 0,-25 0,-26 0,-24 75,0-26,0 26,0-26,0 1,0-25,-24-25,73 0,26 0,-26 0,1 49,-25 26,0-25,-25-1,-50 26,-49-1,-1-24,-24-1,25 1,24-25,1-1,24-24,26 0</inkml:trace>
  <inkml:trace contextRef="#ctx0" brushRef="#br0" timeOffset="2125">1553 521,'50'0,"24"0,51 0,-1 0,-25 0,-25 0,-49 25,0-25,-25 0,0 0,0 0,-25 0,0 0,25 0,-49 0,24 0,-25 0,26 0,24 0,-25 50,25 24,0 1,0 24,-25-25,25-24,0-1,-25-24,25 0,25-25,0 0,-25 0,25-25,-1-24,1 24,-25 0,0 0,0 0,0 25,0 0,-49 0,-26 0,1 0,-26 75,1-1,24-24,1 24,49-24,0-25,25 24,25-24,50 0,24 25,25-50,25 24,0-24,-25 0,-25-24,1-1,-75 0,-1 0,-24 0,0 0,-24 25</inkml:trace>
  <inkml:trace contextRef="#ctx0" brushRef="#br0" timeOffset="2891">2670 397,'-24'25,"24"0,0 25,-25-1,25 50,0 1,0 48,-25-24,0 25,25-99,-25-1,25 1,0-25,0-25,0 0,0 0,0-50,0 25,0-74,0 0,50 0,24 49,1 25,-50 1,0 48,-1 76,-24 24,-24 0,-1-25,0-49,0-26,25 1,-25-25,25 0,0-25,0-24,50-51,24-24,26 25,24 0,25 25,-25 24,-25 25,-24 25,-50 75,-1-26,-24 26,0 24,-24-25,-26 25,0-74,-24 0,24 0,1-25,24 0,0 0,0-75,25-24,25-74,74-26</inkml:trace>
  <inkml:trace contextRef="#ctx0" brushRef="#br0" timeOffset="3953">3614 472,'-25'0,"25"0,25 0,0 0,24 0,51 0,-1 0,25 0,-25-25,-49 25,25-25,-75 25,24 0,-24 0,0 0,-24-25,-1 25,0 0,-25-24,25 24,1-25,-1 0,0 25,0 0,0 0,25 50,-24 24,24 50,-25 50,0 24,0-49,0 0,0-50,1-25,-1-49,0 0,25 0,-25-25,0 0,0-25,1 0,24-74,-25 0,25 24,0-24,25 25,74-26,0 26,1 24,24-24</inkml:trace>
  <inkml:trace contextRef="#ctx0" brushRef="#br0" timeOffset="4516">4408 0,'0'0,"0"50,-24 0,48 24,26-24,0-26,-1 1,26 0,-25-25,-1 0,-49 25,25-25,-50 0,-49 74,-26-24,-24-25,25 24,24-24,26 0,49-25,49-25,26 0,24-24,1 24,-1 0,-25 25,-24 25,-50 0,-50 24,1 1,-26 0,-24-1,49-24,1-25,24 25,25-25,-25 25,99-25,26 0,-26 0,26-25,-26 25,-49 0,0 0,-25 0,-50 25,-49 49,-25 0,-25-24,24-25,51 24,24-24,25 0,25 0,25-25,75 0,24 0,0 0,-25-25,-24 0,-26 0,-24 1,-25-1,0 25,0-25,0-25,0 26,0-26,0 0,-25 26,-24-26,24 0,0 50,0-24,25 98,0 25,0 50,-25 49,-24 26,49-75,-25-1,25-73,0-50,0 24</inkml:trace>
  <inkml:trace contextRef="#ctx0" brushRef="#br0" timeOffset="5688">4830 571,'25'0,"0"-25,0 0,49 25,1-24,24 24,-24-25,24 25,-24 0,-1 0,-24 0,-1 0,-24 0,-25-25,0 25,0 0,-25-25,0 25,-24 0,-1 0,1-25,24 1,0-1,0 0,25 0,0 25,0 0,-25 0,25 25,0 0,0 49,0 1,0 49,0 0,0 49,0 1,0-75,0 0,0-24,0-1,0-49,-25 0,25-25,0 0,-24 0,-1-50,0 25,0-74,25-25</inkml:trace>
  <inkml:trace contextRef="#ctx0" brushRef="#br0" timeOffset="6157">5153 769,'0'-74,"-25"24,-24 75,-1 25,-24 74,-1 0,1-25,-1 50,50-75,1-24,24-25,0-25,0 25,0-75</inkml:trace>
  <inkml:trace contextRef="#ctx0" brushRef="#br0" timeOffset="6360">5228 720,'49'0,"-24"0,25 49,0-24,-1 0,1-25,-25 25,-25 0,0-25</inkml:trace>
  <inkml:trace contextRef="#ctx0" brushRef="#br0" timeOffset="6532">4979 993,'-24'0,"48"0,26 0,49 0,1 0,24-25,-25 0</inkml:trace>
  <inkml:trace contextRef="#ctx0" brushRef="#br0" timeOffset="6985">6072 199,'-25'25,"25"-1,0 26,25-25,-25 25,49 24,-24-49,-25 0,25-1,-25 1,-25 25,-24-50</inkml:trace>
  <inkml:trace contextRef="#ctx0" brushRef="#br0" timeOffset="7157">5699 695,'-24'0,"24"0,24 0,76-25,-1 0,25 1,0-1,25 0,-25 25,-24 0,-51-25,1 25,-50 0,0 0</inkml:trace>
  <inkml:trace contextRef="#ctx0" brushRef="#br0" timeOffset="7375">6196 621,'0'74,"0"0,0 26,0 24,0 0,0-25,0 0,0-49,0-25,0-1,0-24,-25 0,25 0,-25 0,0-24</inkml:trace>
  <inkml:trace contextRef="#ctx0" brushRef="#br0" timeOffset="7578">6146 621,'0'24,"-49"76,-26 24,1 0,-26 24,26-73,49-1,0-24,25-25,0-25,25-25</inkml:trace>
  <inkml:trace contextRef="#ctx0" brushRef="#br0" timeOffset="7813">6717 100,'0'49,"0"1,0-25,0 24,25-24,0 0,25-25,-1 25,1-50,0 0</inkml:trace>
  <inkml:trace contextRef="#ctx0" brushRef="#br0" timeOffset="7969">7115 199,'-25'25,"0"24,-50-24,1 25,-1-1,1-24,24 25,26-50,-1 0,25 0,49 0,26-25,-1 25,1 0,-1 0,-24 0,-25 50,-25-50,-25 49,-25-24,25 0,-49-25,-1 0,1 25,24-25,1 24,49-24,-25 0,50-24,24-1,26 0,-1 25,-24 0,0 25,-26-25,1 49,-50 1,-24 24,-51-24,26-25,0 0,49-1,0 1,25-25,-25 25,50-25,49 0,1 0,-1 0,26 0,-26-25,-24 25,-25 0,-25 0,0 25,-25 25,-75-1,1 50,-25-24,-25-26,50 1,49 0,25-25,0-25,25 0</inkml:trace>
  <inkml:trace contextRef="#ctx0" brushRef="#br0" timeOffset="8625">6841 1141,'25'-49,"-25"24,25 25,25-25,-1 25,1 0,0 0,-1 0,-24 0,0 0,-25 25,-25 49,-24-49,-1 50,-25-26,1 1,24-25,25 24,25-24,-24-25,24 0,49 0,1 0,49 0,1 0,-26 0,1-49</inkml:trace>
  <inkml:trace contextRef="#ctx0" brushRef="#br0" timeOffset="9172">7785 918,'0'25,"0"-25,0 0,0 25,0 0,0-25,0 24,0-24,0 0</inkml:trace>
  <inkml:trace contextRef="#ctx0" brushRef="#br0" timeOffset="9344">7785 1216,'0'25,"0"-25,0-25</inkml:trace>
  <inkml:trace contextRef="#ctx0" brushRef="#br0" timeOffset="10203">8952 472,'0'-25,"0"0,25 25,-25 0,0-25,0 25,0-24,0 24,-25-25,0 25,0 0,-24-25,24 25,0 0,-25 0,1 0,24 0,-25-25,25 25,-24 25,-1 0,25-25,-25 25,50-1,-24 26,24-25,0 24,24 1,-24-25,50 24,0 1,-25 0,24-1,26-24,-26 0,1 0,0 24,-25 26,-25-51,24 1,-24 0,0 25,0-1,0-24,0 0,0 0,0-1,0 26,-24-25,-1-25,-50 25,1 0,-1-1,1 1,-1-25,26 0,24 0,0-49,25-26,0-24</inkml:trace>
  <inkml:trace contextRef="#ctx0" brushRef="#br0" timeOffset="15641">9200 1067,'0'50,"0"49,0-25,0 50,0-49,0-1,0 1,0-26,0-24,0 0,0-25</inkml:trace>
  <inkml:trace contextRef="#ctx0" brushRef="#br0" timeOffset="16266">9275 124,'-25'0,"25"0,0 0,0 0,25 0,-25 0,24-24,26 24,-25 0,25 0,24 0,-49 0,24 24,1-24,-50 25,25 0,-25 0,0 0,-25 24,-49-24,-1 25,1-25,-1-1,26-24,24 25,25-25,0 0,25 0,24 0,26 25,24-25,0 0,25 25,-49-25,-25 0,-1 0,-49 0</inkml:trace>
  <inkml:trace contextRef="#ctx0" brushRef="#br0" timeOffset="21625">10168 1191,'0'0,"0"0,-24 50,24-26,-50 1,25 50,-25-26</inkml:trace>
  <inkml:trace contextRef="#ctx0" brushRef="#br0" timeOffset="22297">11310 521,'0'0,"0"-24,0 24,0 0,0-25,0 0,0 0,0 0,0 1,0 24,-24-25,-1 0,0 0,0 0,-25 25,1 0,-1 0,25 0,-24 25,24-25,-25 25,25 0,1-25,-1 49,0-24,0 25,0-25,25-1,0 1,0 0,-25 25,25-26,0 1,25 0,0 0,25 24,24 26,-24-50,24 24,-24-24,0 0,-26 24,-24 1,25-25,-25 24,0-24,0 0,-49 0,-26 24,1-24,-26 0,1 0,49-25,1 0,-1 0,50 0,0 0,0-75,0 26,0-26</inkml:trace>
  <inkml:trace contextRef="#ctx0" brushRef="#br0" timeOffset="23313">11509 1042,'0'0,"25"0,0 0,0 0,-1 0,1 0,0 0,0 0,-25 0,25 0,-25 0,24 25,-24-25,0 0,0 0,0 0,0 0,0 0,0 50,0-50,0 0,0 24,0-24,0 0,0 0,0 25,0-25,0 25,0 0,0-25,0 25,0-1,0 1,-49-25,24 25,-25 0,26-25,-26 0,25 0,-25 25,50 0,-24-25,-1 24,25 1,-25 25,25-25,0-25,0 24,0-24,0 0,25 0,49 0,1 0,24 0,0 0,-24 0,-1-24</inkml:trace>
  <inkml:trace contextRef="#ctx0" brushRef="#br0" timeOffset="24469">11584 100,'0'0,"0"0,0 0,0 0,0 0,0 0,0-25,0 25,24 0,26 0,0 0,-26-25,26 25,-25 25,-25-25,0 25,0-1,0 1,-50 25,-24-1,-1-24,26 0,24 0,25 25,0-26,25 1,24-25,1 0,49 0,-24 0,24 0,-24-25,-26-24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9:30.92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77 247,'-23'0,"0"25,23-25,-23 0,23 0,0 0,23 0,23 0,45-25,0 25,1 0,-24 0,0 0,-45 0,0 0,-23 0,0 0,0 0,-23 25</inkml:trace>
  <inkml:trace contextRef="#ctx0" brushRef="#br0" timeOffset="266">54 593,'0'0,"0"25,-23 24,23 1,0-26,23 26,0-26,0-24,22 25,-22-25,0 0,23 0,-24 0,1-25,0-24,0 24,-23-24,0-1,-23 1,-23 24,1 1,-1 24,1 49,-1 25,0 25,23 0,23 0,0-25,-22-50,44 26,-22-26,23-24,-23 0,46 25,-23-25,22-25,1-24,22 0,-22-25,0-25,-1 0,-22 0,0 0,-23 1,0-1</inkml:trace>
  <inkml:trace contextRef="#ctx0" brushRef="#br0" timeOffset="719">305 50,'-23'-25,"0"0,1 25,22 0,0 25,22 24,24 50,22 49,24 1,-1 23,0-48,23-1,-45-48,-1-1,-22-50,-1 1,-45-25,0 0,0-25,0 1,-23-50</inkml:trace>
  <inkml:trace contextRef="#ctx0" brushRef="#br0" timeOffset="969">807 371,'0'99,"-23"-25,0 49,0-49,1 25,-1-50,-23 1,0-25,24-1,-1-24</inkml:trace>
  <inkml:trace contextRef="#ctx0" brushRef="#br0" timeOffset="1141">510 99,'46'0,"-1"0,-22 0,0 25,23-25,-1 24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59:32.562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316 894,'0'0,"22"0,-22 0,0 0,0-25,0-25,23-24,-1 24,1 1,22 24,-22 25,-1 0,1 49,-1 76,1-1,22 25,0 0,0-25,23-49,0-1,-23-24,-23-25,1-25,-1 0,-22 0,0-50,0-25</inkml:trace>
  <inkml:trace contextRef="#ctx0" brushRef="#br0" timeOffset="328">835 596,'-23'50,"1"49,-24 75,-21 25,-24 24,24-24,-1 0,23-26,0-48,22-51,23-49,0 0</inkml:trace>
  <inkml:trace contextRef="#ctx0" brushRef="#br0" timeOffset="703">902 149,'0'0,"0"0,0 0,23-25,22 25,-22 0,44 0,-44 0,-1 25,1 0,0 0,-46 24,0 26,1-1,-46-24,46 24,-24-49,46-25,0 25,23-25,45 0,-1 0,24-25,-24 0,-21-24</inkml:trace>
  <inkml:trace contextRef="#ctx0" brushRef="#br0" timeOffset="1281">0 348,'0'0,"0"0,22-25,-22 25,0-25,0 0,23 0,-1-24,23-1,1 0,-24 0,23 50,0 0,1 50,-1 0,-23-25,1 24,-1-24,1 0,0-25,-1 0,23-25,23-24</inkml:trace>
  <inkml:trace contextRef="#ctx0" brushRef="#br0" timeOffset="2047">1512 770,'0'0,"0"0,-23 0,23 0,0 0,0 0,23 0,-1 25,46-1,0 1,-1 0,24 0,-46 0,0 0,-22-25,-1 25,1-25,-23 0,0 24,0-24,-23 0,1 0,-46 50,23-25,-23 25,0-1,23 1,0 0,22-26</inkml:trace>
  <inkml:trace contextRef="#ctx0" brushRef="#br0" timeOffset="2672">2053 1267,'0'49,"-22"1,-46 0,0 24,1 1,-24-1,24-24,-1-25</inkml:trace>
  <inkml:trace contextRef="#ctx0" brushRef="#br0" timeOffset="3328">2437 720,'0'0,"0"0,0 0,0-25,23 0,-1-24,1-26,22 26,0-1,-22 0,-1 50,1-25,-23 50,22 50,-22 49,23 25,22 25,0 0,0-25,23-75,-23 1,23-50,-23-1,0-24,-22-49,-23-1</inkml:trace>
  <inkml:trace contextRef="#ctx0" brushRef="#br0" timeOffset="3688">2979 447,'0'25,"-23"74,-22 25,0 100,-23-1,1 26,-1-26,0-24,23-50,0-50,45-49</inkml:trace>
  <inkml:trace contextRef="#ctx0" brushRef="#br0" timeOffset="4109">3046 0,'0'0,"23"0,-23 0,23 0,-1 0,-22 0,23 0,22 0,-23 0,1 25,0-25,-23 24,22 1,-22 0,0 25,-22 0,-24-1,24 1,22-25,-23 0,23-25,0 0,0 24,45-24,23-49,-23 24,23-25,22 1</inkml:trace>
  <inkml:trace contextRef="#ctx0" brushRef="#br0" timeOffset="4984">3633 819,'0'25,"0"-25,0 25,0 0,0 0,0 25,0-26,0 26,0 0,-22-1,-1 26,1-50,-1 24,-22-24,22 0,-22-25,23 0,-1 0,0-25,1-24,22-1,0-25,0 26,0-1,22 25,24 25,-1 0,22 25,-21 25,-1-1,0 26,0-25,-22-1,-1-24,-22 0,23-25</inkml:trace>
  <inkml:trace contextRef="#ctx0" brushRef="#br0" timeOffset="5656">3227 1664,'0'-25,"0"25,45 0,-22-25,44 25,1 0,0-24,22 24,-22 0,0 0,-23-25,0 25,0-25,-45 25,0 0,0 0</inkml:trace>
  <inkml:trace contextRef="#ctx0" brushRef="#br0" timeOffset="5906">3362 1888,'0'-25,"0"0,46 0,-24 0,46 25,-23-25,-22 25,22 0,-23 25,-22 0,0 25,0-1,0 1,-22 0,-23-1,-1 1,1-25,23 0,-1 0,23-25,0 0,23 0,-1 0,46-25,22-25,1-24,-1-1,0 1</inkml:trace>
  <inkml:trace contextRef="#ctx0" brushRef="#br0" timeOffset="6609">4040 497,'0'-25,"0"25,0 0,-23 25,0 24,1 51,-1 24,23 50,-22 0,44-25,23 0,1-75,-1-24,0 0,-23-50,24 0,-1-25,-23 0</inkml:trace>
  <inkml:trace contextRef="#ctx0" brushRef="#br0" timeOffset="6891">4220 646,'0'24,"0"51,0 24,0 1,0-1,0 0,23-24,-23-50,22 0,-22-1,0-24,0 0,23-49,-23-1,0-49,0-1,22-24,-22 25,23 24,0 50,-23 50,0 50,22 24,-22 25,23 1,-1-26,1-25,-1-24,1-25,-23-25,0 0,0 0,0-50,0 1</inkml:trace>
  <inkml:trace contextRef="#ctx0" brushRef="#br0" timeOffset="7266">4514 869,'0'0,"22"0,-22 0,23 0,-1 0,23 0,-22-25,0 0,-1 1,1-1,-1 25</inkml:trace>
  <inkml:trace contextRef="#ctx0" brushRef="#br0" timeOffset="7469">4694 521,'0'0,"0"50,0 49,0 50,0 1,23-1,-23-50,22-25,1-24,-23-25,22-25,1-25,-23 0</inkml:trace>
  <inkml:trace contextRef="#ctx0" brushRef="#br0" timeOffset="7719">4920 397,'22'25,"24"25,-24 24,23 50,0 1,-22 24,0-25,-1 0,-22-25,-22 1,-46-1,23-49,-46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12:46.71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24,'0'0,"25"0,-25 0,0 0,0 48,0-23,0 23,0 73,0 0,0 0,0 0,0 0,0-49,0 25,0-48,0-1,0-24,0-24,0 0,0 0,0 0,0-48,0-49,0 24,0-23</inkml:trace>
  <inkml:trace contextRef="#ctx0" brushRef="#br0" timeOffset="360">25 435,'0'0,"0"0,0-24,25 24,-1 0,26 0,-1 0,25 0,0 0,-24 0,-25 0,24 0,-24 0,-25-24,0 24,0-24,0 0</inkml:trace>
  <inkml:trace contextRef="#ctx0" brushRef="#br0" timeOffset="657">470 0,'0'72,"0"-23,0 48,0 24,0 24,0-24,0 0,0-49,0 25,0-73,25 25,-1-1,-24-48,25 24,-25-24,0 0,0 0,0-48</inkml:trace>
  <inkml:trace contextRef="#ctx0" brushRef="#br0" timeOffset="1094">816 508,'0'48,"0"1,0 47,0-23,0 0,0-1,0-23,0-25,0 0,0 0,0-24,0 0,25 0,-25-24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12:49.187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0 0,'0'0,"0"0,0 0</inkml:trace>
  <inkml:trace contextRef="#ctx0" brushRef="#br0" timeOffset="156">0 219,'0'0,"0"0,0 0,0 0,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12:49.671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1 571,'0'0,"0"0,0 0,0 50,24-25,26 24,-25 26,0-1,-1 26,-24-51,0 26,0-26,0-24,0 25,0-50,-24 0,-26 0,25 0,-24 0,-1 0,-24-50,24-24,25-25,1-1,-1 1,25 49,0-24,49 24,1-24,49 24,-25 25,26 0,-26 25,-49 0,24 0,-49 0,25 0,0 0</inkml:trace>
  <inkml:trace contextRef="#ctx0" brushRef="#br0" timeOffset="469">697 75,'0'0,"0"-25,0 25,49 0,26 25,-26-25,1 0,-1 25,-49 24,0-49,0 75,0-26,-49 1,-1-25,25-25,1 25,24 0,0-25,0 0,74 24,25-24,25 0</inkml:trace>
  <inkml:trace contextRef="#ctx0" brushRef="#br0" timeOffset="1391">1440 571,'25'0,"0"0,0 25,24 0,1-25,24 25,-24 49,24-49,-24 0,24 0,-49-25,0 0,-1 0,-24 49,0-49,0 25,-24-25,-76 50,-23 0,-26-1,25-24,74 25,1-26,49-24</inkml:trace>
  <inkml:trace contextRef="#ctx0" brushRef="#br0" timeOffset="2141">2580 547,'0'0,"0"0,0 0,25 0,0 49,0 1,0 24,-1 1,-24-26,0 26,0-25,0-50,0 49,0-49,-24 50,-1-25,-25-1,1-24,-1 0,1 0,-1 0,0-24,26-26,-1 0,0-24,0-25,25 24,0-24,0 24,25 26,49 24,26 0,23 25,1-25,0 25,0 0,-49 0,-51 25,1-25,0 0,-25 0</inkml:trace>
  <inkml:trace contextRef="#ctx0" brushRef="#br0" timeOffset="2985">3250 993,'0'0,"0"0,0 0,0 0,-25 0,0 25,25 0,0 25,-25-50,25 49,0 1,0-25,25 24,0-24,0-25,24 0,1 0,-25 0,-1-49,-24-1,0 0,0 1,0-1,-49 0,-26 50,51-24,-26 24</inkml:trace>
  <inkml:trace contextRef="#ctx0" brushRef="#br0" timeOffset="3547">3374 25,'0'0,"24"0,-24-25,0 25,25 0,25 0,-25 0,49 25,0 0,-24 0,-25-25,-1 25,1 0,-25-1,0 1,-25 0,-24 0,-1 0,1-25,49 49,-25-24,50-25,49 50,25-50,-24 25,-1-2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12:55.51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25 625,'25'0,"0"25,0-25,24 0,1-25,-1 0,26 25,-26-25,-24 25,0 0,0 0,-25-25,0 25,0 0,0-25,-25 25,0 0,0 0,-24 0,24-25,0 25,0 0,25 0,0 0,-24-25,24 50,0 50,0 25,0 50,0 0,0 0,0 0,0 0,0-50,0-25,0-25,0-25,-25-25,0 0,0 0,-24-50,24 0,-25-25,25-25,25 25,0 0,25 0,50 25,24 0,-25 0,25 0</inkml:trace>
  <inkml:trace contextRef="#ctx0" brushRef="#br0" timeOffset="578">521 375,'0'0,"0"0,25 0,-1 0,51 25,-1-25,0 0,1 0,-1 25,-49-25,0 0,-25 0,0 25,-25-25,0 25,-24-25,-26 0,26 25,-1-25,-24 25,24-25,25 50,1 0,24 25,0 50,-25 0,25-25,0 25,-25 0,25-50,0-25,0 0,25-25,0-25,24 25,-24-25,25 25,-1-25,25 25,1-25,-1 0,0 0,-24 0,-25-25,0 25,-25 0,0-50,0 25,-25 0,0-25,-25 0</inkml:trace>
  <inkml:trace contextRef="#ctx0" brushRef="#br0" timeOffset="1110">521 875,'0'-25,"-25"-25,25 50,50-25,-1 25,50 0,-24 25,24 0,-50 0,-24 0,0 25,0 0,-75-25,-24 25,-1-25,1 0,0-25,24 25,25-25,25 0,0 0,50 0,24 0,1 0,24 0,0 0,-25 0,1 0,-26 25,1-25,-25 0</inkml:trace>
  <inkml:trace contextRef="#ctx0" brushRef="#br0" timeOffset="1625">1512 1325,'0'25,"0"0,25-25,-25 0,0 0,0 25,0-25</inkml:trace>
  <inkml:trace contextRef="#ctx0" brushRef="#br0" timeOffset="1797">1562 1675,'0'0,"0"-25,0 25</inkml:trace>
  <inkml:trace contextRef="#ctx0" brushRef="#br0" timeOffset="3219">1909 875,'0'-25,"24"0,1 0,0-25,24 0,1 0,0 0,-26 25,1 0,0 25,-25-25,0 50,25 0,0 50,-25 50,24 25,1 0,0-25,0 0,24-50,1-25,-25-25,24-25,1 0,-26-50,1 0</inkml:trace>
  <inkml:trace contextRef="#ctx0" brushRef="#br0" timeOffset="3563">2578 625,'-25'25,"-25"25,1 75,-26 25,-24 25,-25 0,50-25,0-50,24 0,25-25,1-50,24-25</inkml:trace>
  <inkml:trace contextRef="#ctx0" brushRef="#br0" timeOffset="3891">2702 50,'49'0,"1"-25,-26 25,26 0,0 0,-26 25,26 0,-50 25,0-25,0 25,-25 0,-24 25,-1-50,25 25,0-50,1 25,48-25,26 0,0 0,24 0,25-25,-25 0,-24 25</inkml:trace>
  <inkml:trace contextRef="#ctx0" brushRef="#br0" timeOffset="5406">3296 750,'0'0,"25"0,-25 25,25-25,-25 25,25 0,24-25,1 0,-1 25,26 0,-1 0,-49 0,24-25,-24 0,-25 25,25-25,-25 0,0 0,0 0,-25 25,0 0,-49 0,0 25,-1 0,-24 0,25 0,24 0,1-25,49-25,-25 0,25 0</inkml:trace>
  <inkml:trace contextRef="#ctx0" brushRef="#br0" timeOffset="5938">3916 1200,'-50'25,"25"0,-49 25,-25 0,25 0,-25 0,24 0,26-25,24 0</inkml:trace>
  <inkml:trace contextRef="#ctx0" brushRef="#br0" timeOffset="11031">4164 700,'0'0,"0"0,-25-25,50 0,-25 0,49 0,-24 0,0 0,24-25,-24 25,25 0,-1 25,-24-25,0 25,-25 0,0 0,0 0,25 50,-1 50,1 25,-25 25,25 0,0-25,-1-25,26-25,-25-25,24-25,-24 0,0-25,0-25,-1-25</inkml:trace>
  <inkml:trace contextRef="#ctx0" brushRef="#br0" timeOffset="11453">4808 450,'0'-25,"-25"25,25-25,0 25,0 25,0 25,-25 25,25 25,-24 25,-26 50,-24 0,-1 0,1 0,-25-25,49-25,1-25,-1-25,25-25,25-25,0-25,-24-25,24 0</inkml:trace>
  <inkml:trace contextRef="#ctx0" brushRef="#br0" timeOffset="11985">4981 1,'0'0,"25"0,-25 0,25 0,-25 0,25 0,-1 0,1 0,0 0,-25 24,0 1,0 25,0-25,0 25,-25-25,-24 25,-1-25,1 0,24 0,0 0,25 0,50-25,24 0,25 0,0-25,-24 0</inkml:trace>
  <inkml:trace contextRef="#ctx0" brushRef="#br0" timeOffset="12828">5477 1050,'0'0,"0"0,0 25,0 0,0 25,-25 0,-24 25,-1-25,1 25,-26 0,26-25,-26 0,26-25,24 0,0-25,-24 0,24 0,25-25,-25-25,25 0,0 0,0-25,25-25,24 50,1 25,-1 0,1 25,0 50,-1 0,1 25,-25 0,-1-25,1 0,0 0,-25-25,25-25,-25 0</inkml:trace>
  <inkml:trace contextRef="#ctx0" brushRef="#br0" timeOffset="13422">5873 600,'0'0,"0"0,0 0,0 25,-24 25,24 25,-25 25,-25 25,26 25,-1-50,25 0,0-25,25 0,-1-50,1 0,25-25,-1-25</inkml:trace>
  <inkml:trace contextRef="#ctx0" brushRef="#br0" timeOffset="13766">6072 600,'0'0,"0"0,0 0,0 50,0 0,24 25,-24 25,0 0,0-25,0 0,0-25,-24-25,24 0,0-25,0 0,0 0,0-25,0 0,24-25,-24-25,25 0,25 0,-25 0,24 25,-24 0,0 50,-25-25,25 25,-25 25,0 50,0-25,0 50,0 0,0 0,-25 0,25-50,-25 0,25-25,0 0,0-25,0 0,25-50,0 25</inkml:trace>
  <inkml:trace contextRef="#ctx0" brushRef="#br0" timeOffset="14250">6394 950,'0'0,"0"0,25 0,-1 0,-24 0,50 0,0 0,-26 0,1 0,0 0,0 0,-1 0,1 0,-25-25</inkml:trace>
  <inkml:trace contextRef="#ctx0" brushRef="#br0" timeOffset="14610">6741 650,'0'25,"0"0,0 50,0 0,0 25,0-25,0 25,0-25,0-25,0-25,0 0,0-25,0 0</inkml:trace>
  <inkml:trace contextRef="#ctx0" brushRef="#br0" timeOffset="15125">6939 525,'0'0,"25"0,0 0,-25 25,24 0,1 25,0 0,0 0,-1 25,1 0,0 25,-25-25,25 25,-25-25,0 0,-25 0,-25 0,-49-25,0-25,-25 25,50-50,-25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14:05.50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550,'0'0,"0"0,25 0,-25 0,25-25,25 0,-1-24,1 24,-1 0,-24 1,25-1,-25 25,-25 0,0 0,25 25,-1 24,-24 50,25 25,0 25,0-1,0-24,-1-25,26-25,0-24,-26-1,1-24,0-25,0-25,0 1</inkml:trace>
  <inkml:trace contextRef="#ctx0" brushRef="#br0" timeOffset="390">769 476,'-24'0,"24"0,-25 0,0 74,-25 25,1 50,-26 24,-24 0,0-24,0 0,24-50,50 0,1-25,-1-49,25-1,0-24,-25 0,25-24</inkml:trace>
  <inkml:trace contextRef="#ctx0" brushRef="#br0" timeOffset="890">1092 30,'0'0,"0"0,50 0,-26-25,26 25,-25 0,24 25,-24-25,-25 25,25-1,-25 26,-25 0,-49-1,-1 1,1-26,24 1,50 0,0 0,25-25,50 0,49 0,0-25,0 0,-50 0</inkml:trace>
  <inkml:trace contextRef="#ctx0" brushRef="#br0" timeOffset="2015">1365 798,'0'0,"0"0,49 0,1 0,25 0,24 0,-25 0,1 0,-26-25,1 25,-25 0,-1-25,-24 25,0-25,0 1,0-1,-24 0,-1 0,0 1,0 24,0 0,25 0,0 0,-24 24,-1 75,-25 0,1 25,-26 0,50 0,-24-50,49 0,-25-24,25 0,0-50,-25 24,25-24,0 0,-25 0,0-24,25-1,-24-25,-26 1,50-1,-25-24,25 24,25-24,25-25,74 0,25 25,-1-25,26 0,-25 24,-25 26</inkml:trace>
  <inkml:trace contextRef="#ctx0" brushRef="#br0" timeOffset="2562">2407 352,'-25'0,"-25"25,1 24,-1 25,-24 50,-1 0,1-25,-1 0,51-24,-26-51,50 1,-25 0</inkml:trace>
  <inkml:trace contextRef="#ctx0" brushRef="#br0" timeOffset="2781">2332 426,'25'25,"50"24,-26 1,1-25,-1 24,-24 1,0-1,0-24,-25 0,-25 24,-49-24,-1 0,-24 0,0-25,24 24,1-24,49 0,25 0,0-24,50 24,-1-25,26 25,-1 0,-24 0,-25 25,-1 24,-24-24,-49 25,-50-1,24 1,1-26,24 1,25 0,50 0,25-25,-1 24,1-24,24 25,-49 0,-25 0,-25-1,-24 1,-26-25,26 25,-1-25,25 0,25 0,0 0,50 0,0-25,49-24,0-1,0 1,0-26,1-24</inkml:trace>
  <inkml:trace contextRef="#ctx0" brushRef="#br0" timeOffset="3343">2903 426,'0'-25,"0"25,-25 0,25 0,0 0,0 0,0 25,0 49,0 1,0 24,0 0,0-25,0 0,0-49,25 25,-25-50,0 0,0 0,0-50,0 1,0-26,25 1,0-25,24 50,1-1,-25 50,-1 0,-24 25,0 49,-49 0,24 1,25-1,-25 25,25-25,25 25,25-24,-1-1,1 0,-25-24,0-1,-50-24,-25 0,-24-25,-1 25,26-50,-26 0,26 0,-1-24,25-26,25 1,50 0,49 0,0-1,50-24,0 25,0 0,0-1,-25-24,-50 50,-24-26,-25 51,-1 24,-24-25,-24 50,-26 24,-24 26,-1 48,1 1,-26-25,26-24,24-26,26-24,-1 0</inkml:trace>
  <inkml:trace contextRef="#ctx0" brushRef="#br0" timeOffset="4125">3871 426,'24'0,"1"50,25-26,-1 26,1 0,0-1,-26 1,1-26,0 26,-25-25,0 24,-74 1,-1-26,-49 1,0 0,0-25,50 0,49 0,25 0,0-25,74 25,1 0,24 0,-25 0,-24 0,-25 25,0 0,-75 24,0-24,1 0,-1 0,1-1,49 1,24 0,26 0,0-25,24 24,-24 1,-26 0,-24 0,-49 24,-1-24,-49 0,0 0,24-1,50-24,1 0,48 0,26 0,49 0,1-49,-1-1,25 1,-25-26,0-24,-24 25,-26-50,-24 25,0 25,-25 0,0 24,-25 1,25-1,0 25,0 0,0 25,0-24,0 24,0 0,0 0,0 24,0 26,0 49,0 25,-25 49,1 1,-26-26,25 1,25-25,-25-25,50-50,-25 1,25-26,0-24,0-24,-25-26,24-24,1-25,25 0</inkml:trace>
  <inkml:trace contextRef="#ctx0" brushRef="#br0" timeOffset="4968">4615 847,'25'-74,"-25"49,0 0,24 1,26 24,24 0,51 0,-1 0,0 24,24-24,-48 25,-51-25,1 0,-25 0,-25 0,0 0,0-25,-25 1,-25-26,1 25,-1-24,0 24,1 25,24-25,0 25,25 0,0 0,-25 0,25-25,0 50,0-25,0 25,0-25,0 25,0-25,0 25,0-1,0 1,0 25,-49-1,-26 1,1 24,-50-25,25 1,24-25,50 0,25-25,-24 24,24 1,24-25,1 25,50-25,-26 0,1 25,-25-1,-25-24,25 50,-100-1,1-24,-50 25,24-26,26 1,49 25,0-25,75-25,24 24,50 1,25-25,25 0,24 25,-74 0,-49-25,-25 24,-75 1,-50-25,-24 25,0 0,0-25,49 0,0 0,26 0,24 0,0 24</inkml:trace>
  <inkml:trace contextRef="#ctx0" brushRef="#br0" timeOffset="5859">6054 1838,'0'0,"0"0,0-2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3:12:40.296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422 0,'0'0,"0"25,0 0,-25 0,25 0,0 0,0 25,0-26,0 1,-25 50,25-50,0 0,0 0,0 24,-25-24,25 0,-49 0,49 25,0 0,-25 24,0-24,25 0,0-1,0 26,0-50,0 25,0 0,0-1,0-24,0 0,0 25,0 0,0-26,0 26,0 0,0 0,0-1,0-24,0 0,0 25,0-25,0 25,0-1,0 1,0 0,0 0,0 24,0-24,0 25,0-25,0-1,0 26,0-25,0-1,0 26,0-25,0 0,0-1,0 1,0 25,0-50,0 49,0-24,0 0,-49-50,49 50,0 24,0-49,0 25,0 0,0-1,0 1,0-25,0 0,0 25,0-1,0-24,0 25,0-25,-25 50,25-26,0 1,0 0,0-25,0 24,-25 1,25-25,0 0,0 25,0-25,0 0,0-1,25 1,-25 0,0 50,0-25,0-1,0-24,0 25,0 0,0-1,0 1,0 0,0 0,0 24,0-24,0 25,0-25,0-1,0 26,0 0,-25-26,25 1,0 25,0-25,0 24,-25 1,25-25,0-1,0 26,0 0,0-1,0 1,0-25,0 24,0 26,0-50,0-1,0 1,0 25,0-1,0 1,0-25,0 49,0-24,0 24,0-24,0 0,0 24,0-24,0 24,0-49,0 50,0-26,-25 26,25-25,0-26,0 1,-24 0,24 0,0-26,0 1,0 0,-25 0,25 50,0-50,0 24,0-24,0 25,0-25,0 0,-25 25,25-26,0-24,0 25,0 0,0 0,0-25,0 25,0 0,0 0,-25-5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4:54.265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179 153,'0'0,"0"0,0 0,0 0,0 0,0 25,0 0,25 0,-25-1,25-24,-1 25,1 0,-25 24,0 1,0-1,-25 1,-24 24,-26 0,26-24,-1 24,25-49,25 0,0 24,25 1,0-26,0 51,-25 24,0 24,0-24,0-24,0-1,0-49,0-1,0-24,0-24,25-51,-1-24,26-49,24-25,1-50,49 0,-25 50,0 49,-50 75,-24 24,0 74,-50 26,-24-1,24 0,25 0,-25-49,50 0,49-25,1-25,-1 25,0 0,1 0,-51 74,-24 1,0 24,-74 24,24 1,-24 0,0-50,24-24,1-1,-1-24,0-25,26 0,-26-25,25-24,1-26,48-24,1 25,25 49,24 1,25 73,25 25,25 50,-25 0,0 0,-25-50,-50-25,1-24,-50-25,0-25</inkml:trace>
  <inkml:trace contextRef="#ctx0" brushRef="#br0" timeOffset="1000">1641 302,'0'0,"0"0,25 49,24 26,1 24,0 49,-1 50,-24-25,25-24,-1-25,-24-50,0-49,-1-1,1-24,-25 0,0-24,0-26,0-24</inkml:trace>
  <inkml:trace contextRef="#ctx0" brushRef="#br0" timeOffset="1250">2162 450,'-75'99,"-24"50,-74 74,-26-1,26 1,24-74,75-50,24-50,25-24</inkml:trace>
  <inkml:trace contextRef="#ctx0" brushRef="#br0" timeOffset="1735">2632 945,'-24'25,"-1"-25,25 0,-25 0,25 0,0 0,0 0,0-49,50-1,24-24,25 24,0 1,-24-1,-26 50,26 25,-51 49,1 1,0 24,0-50,-1-24,26 0,24-50,25-25,1-24,-1 0,-25-25</inkml:trace>
  <inkml:trace contextRef="#ctx0" brushRef="#br0" timeOffset="2125">3872 426,'0'-25,"0"25,0-25,0 0,0 25,0 0,0 0,0 0,0 0,0 50,0 49,0 0,0 74,-50-24,25-1,-24-24,-1-25,25-25,1-49,24-25,0 25,0-50,0 0,0-49,0-25,24 0,1-50,25 1</inkml:trace>
  <inkml:trace contextRef="#ctx0" brushRef="#br0" timeOffset="2406">3872 574,'0'-25,"0"25,0 0,24 25,1 49,0 1,24 48,1-24,24 0,-24-24,24-51,-24 26,-1-50,-24 0,0 0,0-25,0 0,-1-24,1-1,-25-49,25 25,0-50,-1-24,-24-1,25 26,-25 24,0 24</inkml:trace>
  <inkml:trace contextRef="#ctx0" brushRef="#br0" timeOffset="3047">5160 327,'0'-25,"0"25,0-25,0 25,0 0,-25 0,1-25,-26 75,25 24,1 50,-51 24,26 26,-1 24,25-50,50-24,25-50,24-49,25 0,0-50,-24 0,24-49</inkml:trace>
  <inkml:trace contextRef="#ctx0" brushRef="#br0" timeOffset="3375">5111 1094,'0'0,"0"-25,24 0,26-24,0-1,24-24,0 0,1-25,-26 0,26 0,-26 25,1-1,-50 26,24 49,-24-25,0 25,0 25,-24 49,-26 25,25 50,-24-26,49 1,-25-25,25-25,0-49,25 0,24-25,1-25,-1-24,26-26,-26 1,26-25,-1 0,-24-25,-1 25,1 25,-25 25,-25 24,0 25,0 0,-25 0,25 49,-50 26,25 24,1 49,-26 1,50-26,-25-24,50-49,0-25,24-1,1-48,0-26,-1 25,1-24,-26-25</inkml:trace>
  <inkml:trace contextRef="#ctx0" brushRef="#br0" timeOffset="3969">6399 673,'0'0,"0"0,0 0,0 0,0 25,25 0,-25 24,0 25,0 1,0 24,0-25,0-25,0 1,0-25,0-25,0 0,0 0,25-25</inkml:trace>
  <inkml:trace contextRef="#ctx0" brushRef="#br0" timeOffset="4297">6945 945,'0'25,"0"0,0 24,0 1,-25-1,0 1,-25-1,1-24,-1 0</inkml:trace>
  <inkml:trace contextRef="#ctx0" brushRef="#br0" timeOffset="5844">7564 450,'0'0,"0"0,0 0,0 0,0 25,0 25,25-1,0 25,0 1,-25-1,24 0,-24-24,0 24,0-25,-24 1,-1-1,-25-24,1-25,-26 25,26-25,-1 0,1-25,24-49,0 0,0-50,25 0,0 25,0 0,25 25,0 24,0 26,24-1,50 25,0-25,1 25,23 0,1 0,-25 0,1 0,-1 0,-50 0,1 0,-50-25</inkml:trace>
  <inkml:trace contextRef="#ctx0" brushRef="#br0" timeOffset="6485">8481 5,'0'0,"0"0,0 0,25 0,24 0,1 0,0 0,-26 0,-24 25,25 24,-25 25,0 1,-49-26,-1 1,25-1,-24-24,49 0,0-25,0 24,49-24,26 25,-1-25,0 0,1 0,-26 0,-24 0</inkml:trace>
  <inkml:trace contextRef="#ctx0" brushRef="#br0" timeOffset="7031">8233 822,'0'-25,"25"25,-25 0,0 0,0 49,0 26,25 24,-25 0,0 0,0-50,0 1,25-50,-1-25</inkml:trace>
  <inkml:trace contextRef="#ctx0" brushRef="#br0" timeOffset="7360">9175 104,'25'0,"0"25,24 49,1 0,-1 25,-24 25,0 0,0-1,-25 1,0-25,0-25,-25 1,-74-1,-25-25,0-24</inkml:trace>
  <inkml:trace contextRef="#ctx0" brushRef="#br0" timeOffset="7781">10067 1168,'0'50,"0"-1,0 1,-49 24,-26-49,1-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12-26T02:45:02.578"/>
    </inkml:context>
    <inkml:brush xml:id="br0">
      <inkml:brushProperty name="width" value="0.09701" units="cm"/>
      <inkml:brushProperty name="height" value="0.09701" units="cm"/>
      <inkml:brushProperty name="fitToCurve" value="1"/>
    </inkml:brush>
  </inkml:definitions>
  <inkml:trace contextRef="#ctx0" brushRef="#br0">99 230,'0'0,"0"50,25 24,0 24,24 1,1-25,-50-24,25-1,24-24,-24-1,0-24</inkml:trace>
  <inkml:trace contextRef="#ctx0" brushRef="#br0" timeOffset="250">744 181,'0'-25,"-25"124,0 74,-124 49,1 25,24 0,0-50,24-24,51-74</inkml:trace>
  <inkml:trace contextRef="#ctx0" brushRef="#br0" timeOffset="531">744 921,'0'0,"0"-24,24-1,26-24,0-1,24 1,-24 24,24 1,-49 24,24 0,1 49,-25-24,0 24,24-24,1-25,24 0,25-25,0-24,-24 24,-26-24</inkml:trace>
  <inkml:trace contextRef="#ctx0" brushRef="#br0" timeOffset="1125">2306 255,'0'0,"0"-25,0 25,-25 74,0 50,-24 24,-1 25,0-25,26-25,-1-24,0-50,25-24,0 0,0-25,0-25,25-24,0-25,-1-1,51-48,-26 0,1-1,0 26,-1 23,-24 26,0 24,-25 25,25 50,-25 49,24-1,1 50,0-49,25 0,-1-25,1-49,-25-25,24 24,-24-73,24 24,1-49,0-25,-1-24,1 0,-1-1,-24 25,25 1,-25 48,-25 26,-25 24</inkml:trace>
  <inkml:trace contextRef="#ctx0" brushRef="#br0" timeOffset="1797">3595 181,'0'0,"0"-25,0 25,0 0,0 0,-25 0,25 0,-24 0,-1 0,-25 74,1 0,-1 50,0 49,1-25,24 24,25-23,25-51,24 1,51-50,-1-24,-25-25,1-25,-1 1,-49-26</inkml:trace>
  <inkml:trace contextRef="#ctx0" brushRef="#br0" timeOffset="3140">3694 823,'0'0,"25"0,25-25,-1-24,26-25,-1 0,25 24,-24-24,-1 0,-24 0,-1 25,-24-1,-25 1,0 24,0 25,0 0,0 0,-50 50,1 24,-1 24,1 26,24-1,25-24,0-25,0 0,25-49,-1-1,1 1,0-25,25-25,-26 1,26-26,0 1,-1-25,1 0,24-49,-24 24,-25 0,24 25,-49 49,25 1,-25 24,0 24,0 50,-25 25,0 25,1-1,-1-24,25-1,-25-24,25-24,0-26,25-24,-25 25,25-50,24-24</inkml:trace>
  <inkml:trace contextRef="#ctx0" brushRef="#br0" timeOffset="3734">4810 625,'25'0,"25"-24,-1 24,1 0,24 0,-49 0,0 24,-1 1,-24 24,-49 25,-26-24,1-1,0 0,24-24,25 0,1-25,48 24,1-24,50 25,-1-25,0 0,1 0,-26-25,26 25</inkml:trace>
  <inkml:trace contextRef="#ctx0" brushRef="#br0" timeOffset="4078">5554 1094,'-50'50,"1"-26,-1 1,25-25,1 0</inkml:trace>
  <inkml:trace contextRef="#ctx0" brushRef="#br0" timeOffset="4500">6223 255,'0'0,"0"25,25 24,-25 0,25 50,0 0,-25-25,25 0,-25 0,0-25,0 1,0-26,-50 1,25-25,-24 0,-1 0,0-25,-24 1,49-26,-24 1,-1-50,50-24,-25-1,50 26,25-1,24 25,25 25,0 49,25 0,0 24,-24 26,-51 24,1-50,-25 1</inkml:trace>
  <inkml:trace contextRef="#ctx0" brushRef="#br0" timeOffset="4937">7042 8,'0'0,"0"0,25 0,-1 0,51 0,-26 0,-24 0,0 25,0 24,-25 1,-50 24,-49-25,25 0,24 1,25-26,0 1,75 0,0-25,24 0,0 0,1 0,-26 0,-24 0</inkml:trace>
  <inkml:trace contextRef="#ctx0" brushRef="#br0" timeOffset="5312">6819 798,'24'0,"1"0,25 0,-1 0,1 0,0 0,-26 25,-24-1,-24 26,-26-1,0-24,1 24,24-24,25-25,0 25,25-1,49-24,1 0,-1 0,-24 0,24-24,-25-26,1 25</inkml:trace>
  <inkml:trace contextRef="#ctx0" brushRef="#br0" timeOffset="5687">7885 132,'49'49,"26"25,-50 0,24 25,1 24,-25-24,-1-25,-24 25,0-50,0 0,-24-24,-26 0,-49-1,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98DFC11-1EB5-4430-B657-8DE59385DA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49206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83072-7E88-4583-AD46-6838ACD4B53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025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3AC86-7FDD-4F7F-BC96-EF800C1D70D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6420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5704-89B3-4BA0-80DD-C9891BF5CC6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5320310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8E3E6-0983-44B1-B996-A6A3CCAE388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670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7A0CE-ADA8-4B8D-9C45-967DAC488EF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9357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6442-AAD8-4488-96ED-EE49898A9DD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038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F8788-C3D5-475F-9156-7B1036E8784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8408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D99D-212D-41AA-A374-D7A10C24BE1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050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EFE22-9524-4831-9E9E-8300E4137A1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378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E592D-795C-4032-B67F-9C0AC28B358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021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64F17-209F-4466-A40A-A67E6612E17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570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65704-89B3-4BA0-80DD-C9891BF5CC6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481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8.wmf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6.wmf"/><Relationship Id="rId9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39.png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9" Type="http://schemas.openxmlformats.org/officeDocument/2006/relationships/image" Target="../media/image41.png"/><Relationship Id="rId42" Type="http://schemas.openxmlformats.org/officeDocument/2006/relationships/image" Target="../media/image44.png"/><Relationship Id="rId38" Type="http://schemas.openxmlformats.org/officeDocument/2006/relationships/image" Target="../media/image40.png"/><Relationship Id="rId41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42.png"/><Relationship Id="rId43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6.emf"/><Relationship Id="rId18" Type="http://schemas.openxmlformats.org/officeDocument/2006/relationships/customXml" Target="../ink/ink10.xml"/><Relationship Id="rId26" Type="http://schemas.openxmlformats.org/officeDocument/2006/relationships/customXml" Target="../ink/ink14.xml"/><Relationship Id="rId39" Type="http://schemas.openxmlformats.org/officeDocument/2006/relationships/image" Target="../media/image219.emf"/><Relationship Id="rId21" Type="http://schemas.openxmlformats.org/officeDocument/2006/relationships/image" Target="../media/image210.emf"/><Relationship Id="rId34" Type="http://schemas.openxmlformats.org/officeDocument/2006/relationships/customXml" Target="../ink/ink18.xml"/><Relationship Id="rId42" Type="http://schemas.openxmlformats.org/officeDocument/2006/relationships/customXml" Target="../ink/ink22.xml"/><Relationship Id="rId47" Type="http://schemas.openxmlformats.org/officeDocument/2006/relationships/image" Target="../media/image223.emf"/><Relationship Id="rId7" Type="http://schemas.openxmlformats.org/officeDocument/2006/relationships/image" Target="../media/image203.emf"/><Relationship Id="rId2" Type="http://schemas.openxmlformats.org/officeDocument/2006/relationships/customXml" Target="../ink/ink2.xml"/><Relationship Id="rId16" Type="http://schemas.openxmlformats.org/officeDocument/2006/relationships/customXml" Target="../ink/ink9.xml"/><Relationship Id="rId29" Type="http://schemas.openxmlformats.org/officeDocument/2006/relationships/image" Target="../media/image214.emf"/><Relationship Id="rId11" Type="http://schemas.openxmlformats.org/officeDocument/2006/relationships/image" Target="../media/image205.emf"/><Relationship Id="rId24" Type="http://schemas.openxmlformats.org/officeDocument/2006/relationships/customXml" Target="../ink/ink13.xml"/><Relationship Id="rId32" Type="http://schemas.openxmlformats.org/officeDocument/2006/relationships/customXml" Target="../ink/ink17.xml"/><Relationship Id="rId37" Type="http://schemas.openxmlformats.org/officeDocument/2006/relationships/image" Target="../media/image218.emf"/><Relationship Id="rId40" Type="http://schemas.openxmlformats.org/officeDocument/2006/relationships/customXml" Target="../ink/ink21.xml"/><Relationship Id="rId45" Type="http://schemas.openxmlformats.org/officeDocument/2006/relationships/image" Target="../media/image222.emf"/><Relationship Id="rId5" Type="http://schemas.openxmlformats.org/officeDocument/2006/relationships/image" Target="../media/image202.emf"/><Relationship Id="rId15" Type="http://schemas.openxmlformats.org/officeDocument/2006/relationships/image" Target="../media/image207.emf"/><Relationship Id="rId23" Type="http://schemas.openxmlformats.org/officeDocument/2006/relationships/image" Target="../media/image211.emf"/><Relationship Id="rId28" Type="http://schemas.openxmlformats.org/officeDocument/2006/relationships/customXml" Target="../ink/ink15.xml"/><Relationship Id="rId36" Type="http://schemas.openxmlformats.org/officeDocument/2006/relationships/customXml" Target="../ink/ink19.xml"/><Relationship Id="rId49" Type="http://schemas.openxmlformats.org/officeDocument/2006/relationships/image" Target="../media/image224.emf"/><Relationship Id="rId10" Type="http://schemas.openxmlformats.org/officeDocument/2006/relationships/customXml" Target="../ink/ink6.xml"/><Relationship Id="rId19" Type="http://schemas.openxmlformats.org/officeDocument/2006/relationships/image" Target="../media/image209.emf"/><Relationship Id="rId31" Type="http://schemas.openxmlformats.org/officeDocument/2006/relationships/image" Target="../media/image215.emf"/><Relationship Id="rId44" Type="http://schemas.openxmlformats.org/officeDocument/2006/relationships/customXml" Target="../ink/ink23.xml"/><Relationship Id="rId4" Type="http://schemas.openxmlformats.org/officeDocument/2006/relationships/customXml" Target="../ink/ink3.xml"/><Relationship Id="rId9" Type="http://schemas.openxmlformats.org/officeDocument/2006/relationships/image" Target="../media/image204.emf"/><Relationship Id="rId14" Type="http://schemas.openxmlformats.org/officeDocument/2006/relationships/customXml" Target="../ink/ink8.xml"/><Relationship Id="rId22" Type="http://schemas.openxmlformats.org/officeDocument/2006/relationships/customXml" Target="../ink/ink12.xml"/><Relationship Id="rId27" Type="http://schemas.openxmlformats.org/officeDocument/2006/relationships/image" Target="../media/image213.emf"/><Relationship Id="rId30" Type="http://schemas.openxmlformats.org/officeDocument/2006/relationships/customXml" Target="../ink/ink16.xml"/><Relationship Id="rId35" Type="http://schemas.openxmlformats.org/officeDocument/2006/relationships/image" Target="../media/image217.emf"/><Relationship Id="rId43" Type="http://schemas.openxmlformats.org/officeDocument/2006/relationships/image" Target="../media/image221.emf"/><Relationship Id="rId48" Type="http://schemas.openxmlformats.org/officeDocument/2006/relationships/customXml" Target="../ink/ink25.xml"/><Relationship Id="rId8" Type="http://schemas.openxmlformats.org/officeDocument/2006/relationships/customXml" Target="../ink/ink5.xml"/><Relationship Id="rId3" Type="http://schemas.openxmlformats.org/officeDocument/2006/relationships/image" Target="../media/image201.emf"/><Relationship Id="rId12" Type="http://schemas.openxmlformats.org/officeDocument/2006/relationships/customXml" Target="../ink/ink7.xml"/><Relationship Id="rId17" Type="http://schemas.openxmlformats.org/officeDocument/2006/relationships/image" Target="../media/image208.emf"/><Relationship Id="rId25" Type="http://schemas.openxmlformats.org/officeDocument/2006/relationships/image" Target="../media/image212.emf"/><Relationship Id="rId33" Type="http://schemas.openxmlformats.org/officeDocument/2006/relationships/image" Target="../media/image216.emf"/><Relationship Id="rId38" Type="http://schemas.openxmlformats.org/officeDocument/2006/relationships/customXml" Target="../ink/ink20.xml"/><Relationship Id="rId46" Type="http://schemas.openxmlformats.org/officeDocument/2006/relationships/customXml" Target="../ink/ink24.xml"/><Relationship Id="rId20" Type="http://schemas.openxmlformats.org/officeDocument/2006/relationships/customXml" Target="../ink/ink11.xml"/><Relationship Id="rId41" Type="http://schemas.openxmlformats.org/officeDocument/2006/relationships/image" Target="../media/image220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0.emf"/><Relationship Id="rId18" Type="http://schemas.openxmlformats.org/officeDocument/2006/relationships/customXml" Target="../ink/ink34.xml"/><Relationship Id="rId26" Type="http://schemas.openxmlformats.org/officeDocument/2006/relationships/customXml" Target="../ink/ink38.xml"/><Relationship Id="rId39" Type="http://schemas.openxmlformats.org/officeDocument/2006/relationships/image" Target="../media/image243.emf"/><Relationship Id="rId21" Type="http://schemas.openxmlformats.org/officeDocument/2006/relationships/image" Target="../media/image234.emf"/><Relationship Id="rId34" Type="http://schemas.openxmlformats.org/officeDocument/2006/relationships/customXml" Target="../ink/ink42.xml"/><Relationship Id="rId42" Type="http://schemas.openxmlformats.org/officeDocument/2006/relationships/customXml" Target="../ink/ink46.xml"/><Relationship Id="rId47" Type="http://schemas.openxmlformats.org/officeDocument/2006/relationships/image" Target="../media/image247.emf"/><Relationship Id="rId50" Type="http://schemas.openxmlformats.org/officeDocument/2006/relationships/customXml" Target="../ink/ink50.xml"/><Relationship Id="rId55" Type="http://schemas.openxmlformats.org/officeDocument/2006/relationships/image" Target="../media/image251.emf"/><Relationship Id="rId7" Type="http://schemas.openxmlformats.org/officeDocument/2006/relationships/image" Target="../media/image227.emf"/><Relationship Id="rId2" Type="http://schemas.openxmlformats.org/officeDocument/2006/relationships/customXml" Target="../ink/ink26.xml"/><Relationship Id="rId16" Type="http://schemas.openxmlformats.org/officeDocument/2006/relationships/customXml" Target="../ink/ink33.xml"/><Relationship Id="rId29" Type="http://schemas.openxmlformats.org/officeDocument/2006/relationships/image" Target="../media/image238.emf"/><Relationship Id="rId11" Type="http://schemas.openxmlformats.org/officeDocument/2006/relationships/image" Target="../media/image229.emf"/><Relationship Id="rId24" Type="http://schemas.openxmlformats.org/officeDocument/2006/relationships/customXml" Target="../ink/ink37.xml"/><Relationship Id="rId32" Type="http://schemas.openxmlformats.org/officeDocument/2006/relationships/customXml" Target="../ink/ink41.xml"/><Relationship Id="rId37" Type="http://schemas.openxmlformats.org/officeDocument/2006/relationships/image" Target="../media/image242.emf"/><Relationship Id="rId40" Type="http://schemas.openxmlformats.org/officeDocument/2006/relationships/customXml" Target="../ink/ink45.xml"/><Relationship Id="rId45" Type="http://schemas.openxmlformats.org/officeDocument/2006/relationships/image" Target="../media/image246.emf"/><Relationship Id="rId53" Type="http://schemas.openxmlformats.org/officeDocument/2006/relationships/image" Target="../media/image250.emf"/><Relationship Id="rId5" Type="http://schemas.openxmlformats.org/officeDocument/2006/relationships/image" Target="../media/image226.emf"/><Relationship Id="rId10" Type="http://schemas.openxmlformats.org/officeDocument/2006/relationships/customXml" Target="../ink/ink30.xml"/><Relationship Id="rId19" Type="http://schemas.openxmlformats.org/officeDocument/2006/relationships/image" Target="../media/image233.emf"/><Relationship Id="rId31" Type="http://schemas.openxmlformats.org/officeDocument/2006/relationships/image" Target="../media/image239.emf"/><Relationship Id="rId44" Type="http://schemas.openxmlformats.org/officeDocument/2006/relationships/customXml" Target="../ink/ink47.xml"/><Relationship Id="rId52" Type="http://schemas.openxmlformats.org/officeDocument/2006/relationships/customXml" Target="../ink/ink51.xml"/><Relationship Id="rId4" Type="http://schemas.openxmlformats.org/officeDocument/2006/relationships/customXml" Target="../ink/ink27.xml"/><Relationship Id="rId9" Type="http://schemas.openxmlformats.org/officeDocument/2006/relationships/image" Target="../media/image228.emf"/><Relationship Id="rId14" Type="http://schemas.openxmlformats.org/officeDocument/2006/relationships/customXml" Target="../ink/ink32.xml"/><Relationship Id="rId22" Type="http://schemas.openxmlformats.org/officeDocument/2006/relationships/customXml" Target="../ink/ink36.xml"/><Relationship Id="rId27" Type="http://schemas.openxmlformats.org/officeDocument/2006/relationships/image" Target="../media/image237.emf"/><Relationship Id="rId30" Type="http://schemas.openxmlformats.org/officeDocument/2006/relationships/customXml" Target="../ink/ink40.xml"/><Relationship Id="rId35" Type="http://schemas.openxmlformats.org/officeDocument/2006/relationships/image" Target="../media/image241.emf"/><Relationship Id="rId43" Type="http://schemas.openxmlformats.org/officeDocument/2006/relationships/image" Target="../media/image245.emf"/><Relationship Id="rId48" Type="http://schemas.openxmlformats.org/officeDocument/2006/relationships/customXml" Target="../ink/ink49.xml"/><Relationship Id="rId8" Type="http://schemas.openxmlformats.org/officeDocument/2006/relationships/customXml" Target="../ink/ink29.xml"/><Relationship Id="rId51" Type="http://schemas.openxmlformats.org/officeDocument/2006/relationships/image" Target="../media/image249.emf"/><Relationship Id="rId3" Type="http://schemas.openxmlformats.org/officeDocument/2006/relationships/image" Target="../media/image225.emf"/><Relationship Id="rId12" Type="http://schemas.openxmlformats.org/officeDocument/2006/relationships/customXml" Target="../ink/ink31.xml"/><Relationship Id="rId17" Type="http://schemas.openxmlformats.org/officeDocument/2006/relationships/image" Target="../media/image232.emf"/><Relationship Id="rId25" Type="http://schemas.openxmlformats.org/officeDocument/2006/relationships/image" Target="../media/image236.emf"/><Relationship Id="rId33" Type="http://schemas.openxmlformats.org/officeDocument/2006/relationships/image" Target="../media/image240.emf"/><Relationship Id="rId38" Type="http://schemas.openxmlformats.org/officeDocument/2006/relationships/customXml" Target="../ink/ink44.xml"/><Relationship Id="rId46" Type="http://schemas.openxmlformats.org/officeDocument/2006/relationships/customXml" Target="../ink/ink48.xml"/><Relationship Id="rId20" Type="http://schemas.openxmlformats.org/officeDocument/2006/relationships/customXml" Target="../ink/ink35.xml"/><Relationship Id="rId41" Type="http://schemas.openxmlformats.org/officeDocument/2006/relationships/image" Target="../media/image244.emf"/><Relationship Id="rId54" Type="http://schemas.openxmlformats.org/officeDocument/2006/relationships/customXml" Target="../ink/ink52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8.xml"/><Relationship Id="rId15" Type="http://schemas.openxmlformats.org/officeDocument/2006/relationships/image" Target="../media/image231.emf"/><Relationship Id="rId23" Type="http://schemas.openxmlformats.org/officeDocument/2006/relationships/image" Target="../media/image235.emf"/><Relationship Id="rId28" Type="http://schemas.openxmlformats.org/officeDocument/2006/relationships/customXml" Target="../ink/ink39.xml"/><Relationship Id="rId36" Type="http://schemas.openxmlformats.org/officeDocument/2006/relationships/customXml" Target="../ink/ink43.xml"/><Relationship Id="rId49" Type="http://schemas.openxmlformats.org/officeDocument/2006/relationships/image" Target="../media/image248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7.emf"/><Relationship Id="rId18" Type="http://schemas.openxmlformats.org/officeDocument/2006/relationships/customXml" Target="../ink/ink61.xml"/><Relationship Id="rId26" Type="http://schemas.openxmlformats.org/officeDocument/2006/relationships/customXml" Target="../ink/ink65.xml"/><Relationship Id="rId39" Type="http://schemas.openxmlformats.org/officeDocument/2006/relationships/image" Target="../media/image270.emf"/><Relationship Id="rId21" Type="http://schemas.openxmlformats.org/officeDocument/2006/relationships/image" Target="../media/image261.emf"/><Relationship Id="rId34" Type="http://schemas.openxmlformats.org/officeDocument/2006/relationships/customXml" Target="../ink/ink69.xml"/><Relationship Id="rId7" Type="http://schemas.openxmlformats.org/officeDocument/2006/relationships/image" Target="../media/image254.emf"/><Relationship Id="rId2" Type="http://schemas.openxmlformats.org/officeDocument/2006/relationships/customXml" Target="../ink/ink53.xml"/><Relationship Id="rId16" Type="http://schemas.openxmlformats.org/officeDocument/2006/relationships/customXml" Target="../ink/ink60.xml"/><Relationship Id="rId20" Type="http://schemas.openxmlformats.org/officeDocument/2006/relationships/customXml" Target="../ink/ink62.xml"/><Relationship Id="rId29" Type="http://schemas.openxmlformats.org/officeDocument/2006/relationships/image" Target="../media/image265.emf"/><Relationship Id="rId41" Type="http://schemas.openxmlformats.org/officeDocument/2006/relationships/image" Target="../media/image27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5.xml"/><Relationship Id="rId11" Type="http://schemas.openxmlformats.org/officeDocument/2006/relationships/image" Target="../media/image256.emf"/><Relationship Id="rId24" Type="http://schemas.openxmlformats.org/officeDocument/2006/relationships/customXml" Target="../ink/ink64.xml"/><Relationship Id="rId32" Type="http://schemas.openxmlformats.org/officeDocument/2006/relationships/customXml" Target="../ink/ink68.xml"/><Relationship Id="rId37" Type="http://schemas.openxmlformats.org/officeDocument/2006/relationships/image" Target="../media/image269.emf"/><Relationship Id="rId40" Type="http://schemas.openxmlformats.org/officeDocument/2006/relationships/customXml" Target="../ink/ink72.xml"/><Relationship Id="rId5" Type="http://schemas.openxmlformats.org/officeDocument/2006/relationships/image" Target="../media/image253.emf"/><Relationship Id="rId15" Type="http://schemas.openxmlformats.org/officeDocument/2006/relationships/image" Target="../media/image258.emf"/><Relationship Id="rId23" Type="http://schemas.openxmlformats.org/officeDocument/2006/relationships/image" Target="../media/image262.emf"/><Relationship Id="rId28" Type="http://schemas.openxmlformats.org/officeDocument/2006/relationships/customXml" Target="../ink/ink66.xml"/><Relationship Id="rId36" Type="http://schemas.openxmlformats.org/officeDocument/2006/relationships/customXml" Target="../ink/ink70.xml"/><Relationship Id="rId10" Type="http://schemas.openxmlformats.org/officeDocument/2006/relationships/customXml" Target="../ink/ink57.xml"/><Relationship Id="rId19" Type="http://schemas.openxmlformats.org/officeDocument/2006/relationships/image" Target="../media/image260.emf"/><Relationship Id="rId31" Type="http://schemas.openxmlformats.org/officeDocument/2006/relationships/image" Target="../media/image266.emf"/><Relationship Id="rId4" Type="http://schemas.openxmlformats.org/officeDocument/2006/relationships/customXml" Target="../ink/ink54.xml"/><Relationship Id="rId9" Type="http://schemas.openxmlformats.org/officeDocument/2006/relationships/image" Target="../media/image255.emf"/><Relationship Id="rId14" Type="http://schemas.openxmlformats.org/officeDocument/2006/relationships/customXml" Target="../ink/ink59.xml"/><Relationship Id="rId22" Type="http://schemas.openxmlformats.org/officeDocument/2006/relationships/customXml" Target="../ink/ink63.xml"/><Relationship Id="rId27" Type="http://schemas.openxmlformats.org/officeDocument/2006/relationships/image" Target="../media/image264.emf"/><Relationship Id="rId30" Type="http://schemas.openxmlformats.org/officeDocument/2006/relationships/customXml" Target="../ink/ink67.xml"/><Relationship Id="rId35" Type="http://schemas.openxmlformats.org/officeDocument/2006/relationships/image" Target="../media/image268.emf"/><Relationship Id="rId8" Type="http://schemas.openxmlformats.org/officeDocument/2006/relationships/customXml" Target="../ink/ink56.xml"/><Relationship Id="rId3" Type="http://schemas.openxmlformats.org/officeDocument/2006/relationships/image" Target="../media/image252.emf"/><Relationship Id="rId12" Type="http://schemas.openxmlformats.org/officeDocument/2006/relationships/customXml" Target="../ink/ink58.xml"/><Relationship Id="rId17" Type="http://schemas.openxmlformats.org/officeDocument/2006/relationships/image" Target="../media/image259.emf"/><Relationship Id="rId25" Type="http://schemas.openxmlformats.org/officeDocument/2006/relationships/image" Target="../media/image263.emf"/><Relationship Id="rId33" Type="http://schemas.openxmlformats.org/officeDocument/2006/relationships/image" Target="../media/image267.emf"/><Relationship Id="rId38" Type="http://schemas.openxmlformats.org/officeDocument/2006/relationships/customXml" Target="../ink/ink71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7.emf"/><Relationship Id="rId18" Type="http://schemas.openxmlformats.org/officeDocument/2006/relationships/customXml" Target="../ink/ink81.xml"/><Relationship Id="rId26" Type="http://schemas.openxmlformats.org/officeDocument/2006/relationships/customXml" Target="../ink/ink85.xml"/><Relationship Id="rId39" Type="http://schemas.openxmlformats.org/officeDocument/2006/relationships/image" Target="../media/image290.emf"/><Relationship Id="rId21" Type="http://schemas.openxmlformats.org/officeDocument/2006/relationships/image" Target="../media/image281.emf"/><Relationship Id="rId34" Type="http://schemas.openxmlformats.org/officeDocument/2006/relationships/customXml" Target="../ink/ink89.xml"/><Relationship Id="rId42" Type="http://schemas.openxmlformats.org/officeDocument/2006/relationships/customXml" Target="../ink/ink93.xml"/><Relationship Id="rId47" Type="http://schemas.openxmlformats.org/officeDocument/2006/relationships/image" Target="../media/image294.emf"/><Relationship Id="rId50" Type="http://schemas.openxmlformats.org/officeDocument/2006/relationships/customXml" Target="../ink/ink97.xml"/><Relationship Id="rId7" Type="http://schemas.openxmlformats.org/officeDocument/2006/relationships/image" Target="../media/image274.emf"/><Relationship Id="rId2" Type="http://schemas.openxmlformats.org/officeDocument/2006/relationships/customXml" Target="../ink/ink73.xml"/><Relationship Id="rId16" Type="http://schemas.openxmlformats.org/officeDocument/2006/relationships/customXml" Target="../ink/ink80.xml"/><Relationship Id="rId29" Type="http://schemas.openxmlformats.org/officeDocument/2006/relationships/image" Target="../media/image285.emf"/><Relationship Id="rId11" Type="http://schemas.openxmlformats.org/officeDocument/2006/relationships/image" Target="../media/image276.emf"/><Relationship Id="rId24" Type="http://schemas.openxmlformats.org/officeDocument/2006/relationships/customXml" Target="../ink/ink84.xml"/><Relationship Id="rId32" Type="http://schemas.openxmlformats.org/officeDocument/2006/relationships/customXml" Target="../ink/ink88.xml"/><Relationship Id="rId37" Type="http://schemas.openxmlformats.org/officeDocument/2006/relationships/image" Target="../media/image289.emf"/><Relationship Id="rId40" Type="http://schemas.openxmlformats.org/officeDocument/2006/relationships/customXml" Target="../ink/ink92.xml"/><Relationship Id="rId45" Type="http://schemas.openxmlformats.org/officeDocument/2006/relationships/image" Target="../media/image293.emf"/><Relationship Id="rId5" Type="http://schemas.openxmlformats.org/officeDocument/2006/relationships/image" Target="../media/image273.emf"/><Relationship Id="rId15" Type="http://schemas.openxmlformats.org/officeDocument/2006/relationships/image" Target="../media/image278.emf"/><Relationship Id="rId23" Type="http://schemas.openxmlformats.org/officeDocument/2006/relationships/image" Target="../media/image282.emf"/><Relationship Id="rId28" Type="http://schemas.openxmlformats.org/officeDocument/2006/relationships/customXml" Target="../ink/ink86.xml"/><Relationship Id="rId36" Type="http://schemas.openxmlformats.org/officeDocument/2006/relationships/customXml" Target="../ink/ink90.xml"/><Relationship Id="rId49" Type="http://schemas.openxmlformats.org/officeDocument/2006/relationships/image" Target="../media/image295.emf"/><Relationship Id="rId10" Type="http://schemas.openxmlformats.org/officeDocument/2006/relationships/customXml" Target="../ink/ink77.xml"/><Relationship Id="rId19" Type="http://schemas.openxmlformats.org/officeDocument/2006/relationships/image" Target="../media/image280.emf"/><Relationship Id="rId31" Type="http://schemas.openxmlformats.org/officeDocument/2006/relationships/image" Target="../media/image286.emf"/><Relationship Id="rId44" Type="http://schemas.openxmlformats.org/officeDocument/2006/relationships/customXml" Target="../ink/ink94.xml"/><Relationship Id="rId4" Type="http://schemas.openxmlformats.org/officeDocument/2006/relationships/customXml" Target="../ink/ink74.xml"/><Relationship Id="rId9" Type="http://schemas.openxmlformats.org/officeDocument/2006/relationships/image" Target="../media/image275.emf"/><Relationship Id="rId14" Type="http://schemas.openxmlformats.org/officeDocument/2006/relationships/customXml" Target="../ink/ink79.xml"/><Relationship Id="rId22" Type="http://schemas.openxmlformats.org/officeDocument/2006/relationships/customXml" Target="../ink/ink83.xml"/><Relationship Id="rId27" Type="http://schemas.openxmlformats.org/officeDocument/2006/relationships/image" Target="../media/image284.emf"/><Relationship Id="rId30" Type="http://schemas.openxmlformats.org/officeDocument/2006/relationships/customXml" Target="../ink/ink87.xml"/><Relationship Id="rId35" Type="http://schemas.openxmlformats.org/officeDocument/2006/relationships/image" Target="../media/image288.emf"/><Relationship Id="rId43" Type="http://schemas.openxmlformats.org/officeDocument/2006/relationships/image" Target="../media/image292.emf"/><Relationship Id="rId48" Type="http://schemas.openxmlformats.org/officeDocument/2006/relationships/customXml" Target="../ink/ink96.xml"/><Relationship Id="rId8" Type="http://schemas.openxmlformats.org/officeDocument/2006/relationships/customXml" Target="../ink/ink76.xml"/><Relationship Id="rId51" Type="http://schemas.openxmlformats.org/officeDocument/2006/relationships/image" Target="../media/image296.emf"/><Relationship Id="rId3" Type="http://schemas.openxmlformats.org/officeDocument/2006/relationships/image" Target="../media/image272.emf"/><Relationship Id="rId12" Type="http://schemas.openxmlformats.org/officeDocument/2006/relationships/customXml" Target="../ink/ink78.xml"/><Relationship Id="rId17" Type="http://schemas.openxmlformats.org/officeDocument/2006/relationships/image" Target="../media/image279.emf"/><Relationship Id="rId25" Type="http://schemas.openxmlformats.org/officeDocument/2006/relationships/image" Target="../media/image283.emf"/><Relationship Id="rId33" Type="http://schemas.openxmlformats.org/officeDocument/2006/relationships/image" Target="../media/image287.emf"/><Relationship Id="rId38" Type="http://schemas.openxmlformats.org/officeDocument/2006/relationships/customXml" Target="../ink/ink91.xml"/><Relationship Id="rId46" Type="http://schemas.openxmlformats.org/officeDocument/2006/relationships/customXml" Target="../ink/ink95.xml"/><Relationship Id="rId20" Type="http://schemas.openxmlformats.org/officeDocument/2006/relationships/customXml" Target="../ink/ink82.xml"/><Relationship Id="rId41" Type="http://schemas.openxmlformats.org/officeDocument/2006/relationships/image" Target="../media/image29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5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emf"/><Relationship Id="rId18" Type="http://schemas.openxmlformats.org/officeDocument/2006/relationships/customXml" Target="../ink/ink106.xml"/><Relationship Id="rId26" Type="http://schemas.openxmlformats.org/officeDocument/2006/relationships/customXml" Target="../ink/ink110.xml"/><Relationship Id="rId21" Type="http://schemas.openxmlformats.org/officeDocument/2006/relationships/image" Target="../media/image299.emf"/><Relationship Id="rId34" Type="http://schemas.openxmlformats.org/officeDocument/2006/relationships/customXml" Target="../ink/ink114.xml"/><Relationship Id="rId7" Type="http://schemas.openxmlformats.org/officeDocument/2006/relationships/image" Target="../media/image204.emf"/><Relationship Id="rId12" Type="http://schemas.openxmlformats.org/officeDocument/2006/relationships/customXml" Target="../ink/ink103.xml"/><Relationship Id="rId17" Type="http://schemas.openxmlformats.org/officeDocument/2006/relationships/image" Target="../media/image297.emf"/><Relationship Id="rId25" Type="http://schemas.openxmlformats.org/officeDocument/2006/relationships/image" Target="../media/image301.emf"/><Relationship Id="rId33" Type="http://schemas.openxmlformats.org/officeDocument/2006/relationships/image" Target="../media/image305.emf"/><Relationship Id="rId2" Type="http://schemas.openxmlformats.org/officeDocument/2006/relationships/customXml" Target="../ink/ink98.xml"/><Relationship Id="rId16" Type="http://schemas.openxmlformats.org/officeDocument/2006/relationships/customXml" Target="../ink/ink105.xml"/><Relationship Id="rId20" Type="http://schemas.openxmlformats.org/officeDocument/2006/relationships/customXml" Target="../ink/ink107.xml"/><Relationship Id="rId29" Type="http://schemas.openxmlformats.org/officeDocument/2006/relationships/image" Target="../media/image303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0.xml"/><Relationship Id="rId11" Type="http://schemas.openxmlformats.org/officeDocument/2006/relationships/image" Target="../media/image206.emf"/><Relationship Id="rId24" Type="http://schemas.openxmlformats.org/officeDocument/2006/relationships/customXml" Target="../ink/ink109.xml"/><Relationship Id="rId32" Type="http://schemas.openxmlformats.org/officeDocument/2006/relationships/customXml" Target="../ink/ink113.xml"/><Relationship Id="rId37" Type="http://schemas.openxmlformats.org/officeDocument/2006/relationships/image" Target="../media/image307.emf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23" Type="http://schemas.openxmlformats.org/officeDocument/2006/relationships/image" Target="../media/image300.emf"/><Relationship Id="rId28" Type="http://schemas.openxmlformats.org/officeDocument/2006/relationships/customXml" Target="../ink/ink111.xml"/><Relationship Id="rId36" Type="http://schemas.openxmlformats.org/officeDocument/2006/relationships/customXml" Target="../ink/ink115.xml"/><Relationship Id="rId10" Type="http://schemas.openxmlformats.org/officeDocument/2006/relationships/customXml" Target="../ink/ink102.xml"/><Relationship Id="rId19" Type="http://schemas.openxmlformats.org/officeDocument/2006/relationships/image" Target="../media/image298.emf"/><Relationship Id="rId31" Type="http://schemas.openxmlformats.org/officeDocument/2006/relationships/image" Target="../media/image304.emf"/><Relationship Id="rId4" Type="http://schemas.openxmlformats.org/officeDocument/2006/relationships/customXml" Target="../ink/ink99.xml"/><Relationship Id="rId9" Type="http://schemas.openxmlformats.org/officeDocument/2006/relationships/image" Target="../media/image205.emf"/><Relationship Id="rId14" Type="http://schemas.openxmlformats.org/officeDocument/2006/relationships/customXml" Target="../ink/ink104.xml"/><Relationship Id="rId22" Type="http://schemas.openxmlformats.org/officeDocument/2006/relationships/customXml" Target="../ink/ink108.xml"/><Relationship Id="rId27" Type="http://schemas.openxmlformats.org/officeDocument/2006/relationships/image" Target="../media/image302.emf"/><Relationship Id="rId30" Type="http://schemas.openxmlformats.org/officeDocument/2006/relationships/customXml" Target="../ink/ink112.xml"/><Relationship Id="rId35" Type="http://schemas.openxmlformats.org/officeDocument/2006/relationships/image" Target="../media/image306.emf"/><Relationship Id="rId8" Type="http://schemas.openxmlformats.org/officeDocument/2006/relationships/customXml" Target="../ink/ink101.xml"/><Relationship Id="rId3" Type="http://schemas.openxmlformats.org/officeDocument/2006/relationships/image" Target="../media/image202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3.emf"/><Relationship Id="rId18" Type="http://schemas.openxmlformats.org/officeDocument/2006/relationships/customXml" Target="../ink/ink124.xml"/><Relationship Id="rId26" Type="http://schemas.openxmlformats.org/officeDocument/2006/relationships/customXml" Target="../ink/ink128.xml"/><Relationship Id="rId3" Type="http://schemas.openxmlformats.org/officeDocument/2006/relationships/image" Target="../media/image308.emf"/><Relationship Id="rId21" Type="http://schemas.openxmlformats.org/officeDocument/2006/relationships/image" Target="../media/image317.emf"/><Relationship Id="rId34" Type="http://schemas.openxmlformats.org/officeDocument/2006/relationships/customXml" Target="../ink/ink132.xml"/><Relationship Id="rId7" Type="http://schemas.openxmlformats.org/officeDocument/2006/relationships/image" Target="../media/image310.emf"/><Relationship Id="rId12" Type="http://schemas.openxmlformats.org/officeDocument/2006/relationships/customXml" Target="../ink/ink121.xml"/><Relationship Id="rId17" Type="http://schemas.openxmlformats.org/officeDocument/2006/relationships/image" Target="../media/image315.emf"/><Relationship Id="rId25" Type="http://schemas.openxmlformats.org/officeDocument/2006/relationships/image" Target="../media/image319.emf"/><Relationship Id="rId33" Type="http://schemas.openxmlformats.org/officeDocument/2006/relationships/image" Target="../media/image323.emf"/><Relationship Id="rId2" Type="http://schemas.openxmlformats.org/officeDocument/2006/relationships/customXml" Target="../ink/ink116.xml"/><Relationship Id="rId16" Type="http://schemas.openxmlformats.org/officeDocument/2006/relationships/customXml" Target="../ink/ink123.xml"/><Relationship Id="rId20" Type="http://schemas.openxmlformats.org/officeDocument/2006/relationships/customXml" Target="../ink/ink125.xml"/><Relationship Id="rId29" Type="http://schemas.openxmlformats.org/officeDocument/2006/relationships/image" Target="../media/image32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8.xml"/><Relationship Id="rId11" Type="http://schemas.openxmlformats.org/officeDocument/2006/relationships/image" Target="../media/image312.emf"/><Relationship Id="rId24" Type="http://schemas.openxmlformats.org/officeDocument/2006/relationships/customXml" Target="../ink/ink127.xml"/><Relationship Id="rId32" Type="http://schemas.openxmlformats.org/officeDocument/2006/relationships/customXml" Target="../ink/ink131.xml"/><Relationship Id="rId5" Type="http://schemas.openxmlformats.org/officeDocument/2006/relationships/image" Target="../media/image309.emf"/><Relationship Id="rId15" Type="http://schemas.openxmlformats.org/officeDocument/2006/relationships/image" Target="../media/image314.emf"/><Relationship Id="rId23" Type="http://schemas.openxmlformats.org/officeDocument/2006/relationships/image" Target="../media/image318.emf"/><Relationship Id="rId28" Type="http://schemas.openxmlformats.org/officeDocument/2006/relationships/customXml" Target="../ink/ink129.xml"/><Relationship Id="rId10" Type="http://schemas.openxmlformats.org/officeDocument/2006/relationships/customXml" Target="../ink/ink120.xml"/><Relationship Id="rId19" Type="http://schemas.openxmlformats.org/officeDocument/2006/relationships/image" Target="../media/image316.emf"/><Relationship Id="rId31" Type="http://schemas.openxmlformats.org/officeDocument/2006/relationships/image" Target="../media/image322.emf"/><Relationship Id="rId4" Type="http://schemas.openxmlformats.org/officeDocument/2006/relationships/customXml" Target="../ink/ink117.xml"/><Relationship Id="rId9" Type="http://schemas.openxmlformats.org/officeDocument/2006/relationships/image" Target="../media/image311.emf"/><Relationship Id="rId14" Type="http://schemas.openxmlformats.org/officeDocument/2006/relationships/customXml" Target="../ink/ink122.xml"/><Relationship Id="rId22" Type="http://schemas.openxmlformats.org/officeDocument/2006/relationships/customXml" Target="../ink/ink126.xml"/><Relationship Id="rId27" Type="http://schemas.openxmlformats.org/officeDocument/2006/relationships/image" Target="../media/image320.emf"/><Relationship Id="rId30" Type="http://schemas.openxmlformats.org/officeDocument/2006/relationships/customXml" Target="../ink/ink130.xml"/><Relationship Id="rId35" Type="http://schemas.openxmlformats.org/officeDocument/2006/relationships/image" Target="../media/image324.emf"/><Relationship Id="rId8" Type="http://schemas.openxmlformats.org/officeDocument/2006/relationships/customXml" Target="../ink/ink119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0.emf"/><Relationship Id="rId18" Type="http://schemas.openxmlformats.org/officeDocument/2006/relationships/customXml" Target="../ink/ink141.xml"/><Relationship Id="rId26" Type="http://schemas.openxmlformats.org/officeDocument/2006/relationships/customXml" Target="../ink/ink145.xml"/><Relationship Id="rId21" Type="http://schemas.openxmlformats.org/officeDocument/2006/relationships/image" Target="../media/image334.emf"/><Relationship Id="rId34" Type="http://schemas.openxmlformats.org/officeDocument/2006/relationships/customXml" Target="../ink/ink149.xml"/><Relationship Id="rId7" Type="http://schemas.openxmlformats.org/officeDocument/2006/relationships/image" Target="../media/image327.emf"/><Relationship Id="rId12" Type="http://schemas.openxmlformats.org/officeDocument/2006/relationships/customXml" Target="../ink/ink138.xml"/><Relationship Id="rId17" Type="http://schemas.openxmlformats.org/officeDocument/2006/relationships/image" Target="../media/image332.emf"/><Relationship Id="rId25" Type="http://schemas.openxmlformats.org/officeDocument/2006/relationships/image" Target="../media/image336.emf"/><Relationship Id="rId33" Type="http://schemas.openxmlformats.org/officeDocument/2006/relationships/image" Target="../media/image340.emf"/><Relationship Id="rId2" Type="http://schemas.openxmlformats.org/officeDocument/2006/relationships/customXml" Target="../ink/ink133.xml"/><Relationship Id="rId16" Type="http://schemas.openxmlformats.org/officeDocument/2006/relationships/customXml" Target="../ink/ink140.xml"/><Relationship Id="rId20" Type="http://schemas.openxmlformats.org/officeDocument/2006/relationships/customXml" Target="../ink/ink142.xml"/><Relationship Id="rId29" Type="http://schemas.openxmlformats.org/officeDocument/2006/relationships/image" Target="../media/image33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35.xml"/><Relationship Id="rId11" Type="http://schemas.openxmlformats.org/officeDocument/2006/relationships/image" Target="../media/image329.emf"/><Relationship Id="rId24" Type="http://schemas.openxmlformats.org/officeDocument/2006/relationships/customXml" Target="../ink/ink144.xml"/><Relationship Id="rId32" Type="http://schemas.openxmlformats.org/officeDocument/2006/relationships/customXml" Target="../ink/ink148.xml"/><Relationship Id="rId37" Type="http://schemas.openxmlformats.org/officeDocument/2006/relationships/image" Target="../media/image342.emf"/><Relationship Id="rId5" Type="http://schemas.openxmlformats.org/officeDocument/2006/relationships/image" Target="../media/image326.emf"/><Relationship Id="rId15" Type="http://schemas.openxmlformats.org/officeDocument/2006/relationships/image" Target="../media/image331.emf"/><Relationship Id="rId23" Type="http://schemas.openxmlformats.org/officeDocument/2006/relationships/image" Target="../media/image335.emf"/><Relationship Id="rId28" Type="http://schemas.openxmlformats.org/officeDocument/2006/relationships/customXml" Target="../ink/ink146.xml"/><Relationship Id="rId36" Type="http://schemas.openxmlformats.org/officeDocument/2006/relationships/customXml" Target="../ink/ink150.xml"/><Relationship Id="rId10" Type="http://schemas.openxmlformats.org/officeDocument/2006/relationships/customXml" Target="../ink/ink137.xml"/><Relationship Id="rId19" Type="http://schemas.openxmlformats.org/officeDocument/2006/relationships/image" Target="../media/image333.emf"/><Relationship Id="rId31" Type="http://schemas.openxmlformats.org/officeDocument/2006/relationships/image" Target="../media/image339.emf"/><Relationship Id="rId4" Type="http://schemas.openxmlformats.org/officeDocument/2006/relationships/customXml" Target="../ink/ink134.xml"/><Relationship Id="rId9" Type="http://schemas.openxmlformats.org/officeDocument/2006/relationships/image" Target="../media/image328.emf"/><Relationship Id="rId14" Type="http://schemas.openxmlformats.org/officeDocument/2006/relationships/customXml" Target="../ink/ink139.xml"/><Relationship Id="rId22" Type="http://schemas.openxmlformats.org/officeDocument/2006/relationships/customXml" Target="../ink/ink143.xml"/><Relationship Id="rId27" Type="http://schemas.openxmlformats.org/officeDocument/2006/relationships/image" Target="../media/image337.emf"/><Relationship Id="rId30" Type="http://schemas.openxmlformats.org/officeDocument/2006/relationships/customXml" Target="../ink/ink147.xml"/><Relationship Id="rId35" Type="http://schemas.openxmlformats.org/officeDocument/2006/relationships/image" Target="../media/image341.emf"/><Relationship Id="rId8" Type="http://schemas.openxmlformats.org/officeDocument/2006/relationships/customXml" Target="../ink/ink136.xml"/><Relationship Id="rId3" Type="http://schemas.openxmlformats.org/officeDocument/2006/relationships/image" Target="../media/image32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4.xml"/><Relationship Id="rId13" Type="http://schemas.openxmlformats.org/officeDocument/2006/relationships/image" Target="../media/image348.emf"/><Relationship Id="rId3" Type="http://schemas.openxmlformats.org/officeDocument/2006/relationships/image" Target="../media/image343.emf"/><Relationship Id="rId7" Type="http://schemas.openxmlformats.org/officeDocument/2006/relationships/image" Target="../media/image345.emf"/><Relationship Id="rId12" Type="http://schemas.openxmlformats.org/officeDocument/2006/relationships/customXml" Target="../ink/ink156.xml"/><Relationship Id="rId17" Type="http://schemas.openxmlformats.org/officeDocument/2006/relationships/image" Target="../media/image350.emf"/><Relationship Id="rId2" Type="http://schemas.openxmlformats.org/officeDocument/2006/relationships/customXml" Target="../ink/ink151.xml"/><Relationship Id="rId16" Type="http://schemas.openxmlformats.org/officeDocument/2006/relationships/customXml" Target="../ink/ink15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3.xml"/><Relationship Id="rId11" Type="http://schemas.openxmlformats.org/officeDocument/2006/relationships/image" Target="../media/image347.emf"/><Relationship Id="rId5" Type="http://schemas.openxmlformats.org/officeDocument/2006/relationships/image" Target="../media/image344.emf"/><Relationship Id="rId15" Type="http://schemas.openxmlformats.org/officeDocument/2006/relationships/image" Target="../media/image349.emf"/><Relationship Id="rId10" Type="http://schemas.openxmlformats.org/officeDocument/2006/relationships/customXml" Target="../ink/ink155.xml"/><Relationship Id="rId4" Type="http://schemas.openxmlformats.org/officeDocument/2006/relationships/customXml" Target="../ink/ink152.xml"/><Relationship Id="rId9" Type="http://schemas.openxmlformats.org/officeDocument/2006/relationships/image" Target="../media/image346.emf"/><Relationship Id="rId14" Type="http://schemas.openxmlformats.org/officeDocument/2006/relationships/customXml" Target="../ink/ink157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6.emf"/><Relationship Id="rId18" Type="http://schemas.openxmlformats.org/officeDocument/2006/relationships/customXml" Target="../ink/ink167.xml"/><Relationship Id="rId26" Type="http://schemas.openxmlformats.org/officeDocument/2006/relationships/customXml" Target="../ink/ink171.xml"/><Relationship Id="rId39" Type="http://schemas.openxmlformats.org/officeDocument/2006/relationships/image" Target="../media/image369.emf"/><Relationship Id="rId21" Type="http://schemas.openxmlformats.org/officeDocument/2006/relationships/image" Target="../media/image360.emf"/><Relationship Id="rId34" Type="http://schemas.openxmlformats.org/officeDocument/2006/relationships/customXml" Target="../ink/ink175.xml"/><Relationship Id="rId7" Type="http://schemas.openxmlformats.org/officeDocument/2006/relationships/image" Target="../media/image353.emf"/><Relationship Id="rId2" Type="http://schemas.openxmlformats.org/officeDocument/2006/relationships/customXml" Target="../ink/ink159.xml"/><Relationship Id="rId16" Type="http://schemas.openxmlformats.org/officeDocument/2006/relationships/customXml" Target="../ink/ink166.xml"/><Relationship Id="rId20" Type="http://schemas.openxmlformats.org/officeDocument/2006/relationships/customXml" Target="../ink/ink168.xml"/><Relationship Id="rId29" Type="http://schemas.openxmlformats.org/officeDocument/2006/relationships/image" Target="../media/image364.emf"/><Relationship Id="rId41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1.xml"/><Relationship Id="rId11" Type="http://schemas.openxmlformats.org/officeDocument/2006/relationships/image" Target="../media/image355.emf"/><Relationship Id="rId24" Type="http://schemas.openxmlformats.org/officeDocument/2006/relationships/customXml" Target="../ink/ink170.xml"/><Relationship Id="rId32" Type="http://schemas.openxmlformats.org/officeDocument/2006/relationships/customXml" Target="../ink/ink174.xml"/><Relationship Id="rId37" Type="http://schemas.openxmlformats.org/officeDocument/2006/relationships/image" Target="../media/image368.emf"/><Relationship Id="rId40" Type="http://schemas.openxmlformats.org/officeDocument/2006/relationships/customXml" Target="../ink/ink178.xml"/><Relationship Id="rId5" Type="http://schemas.openxmlformats.org/officeDocument/2006/relationships/image" Target="../media/image352.emf"/><Relationship Id="rId15" Type="http://schemas.openxmlformats.org/officeDocument/2006/relationships/image" Target="../media/image357.emf"/><Relationship Id="rId23" Type="http://schemas.openxmlformats.org/officeDocument/2006/relationships/image" Target="../media/image361.emf"/><Relationship Id="rId28" Type="http://schemas.openxmlformats.org/officeDocument/2006/relationships/customXml" Target="../ink/ink172.xml"/><Relationship Id="rId36" Type="http://schemas.openxmlformats.org/officeDocument/2006/relationships/customXml" Target="../ink/ink176.xml"/><Relationship Id="rId10" Type="http://schemas.openxmlformats.org/officeDocument/2006/relationships/customXml" Target="../ink/ink163.xml"/><Relationship Id="rId19" Type="http://schemas.openxmlformats.org/officeDocument/2006/relationships/image" Target="../media/image359.emf"/><Relationship Id="rId31" Type="http://schemas.openxmlformats.org/officeDocument/2006/relationships/image" Target="../media/image365.emf"/><Relationship Id="rId4" Type="http://schemas.openxmlformats.org/officeDocument/2006/relationships/customXml" Target="../ink/ink160.xml"/><Relationship Id="rId9" Type="http://schemas.openxmlformats.org/officeDocument/2006/relationships/image" Target="../media/image354.emf"/><Relationship Id="rId14" Type="http://schemas.openxmlformats.org/officeDocument/2006/relationships/customXml" Target="../ink/ink165.xml"/><Relationship Id="rId22" Type="http://schemas.openxmlformats.org/officeDocument/2006/relationships/customXml" Target="../ink/ink169.xml"/><Relationship Id="rId27" Type="http://schemas.openxmlformats.org/officeDocument/2006/relationships/image" Target="../media/image363.emf"/><Relationship Id="rId30" Type="http://schemas.openxmlformats.org/officeDocument/2006/relationships/customXml" Target="../ink/ink173.xml"/><Relationship Id="rId35" Type="http://schemas.openxmlformats.org/officeDocument/2006/relationships/image" Target="../media/image367.emf"/><Relationship Id="rId8" Type="http://schemas.openxmlformats.org/officeDocument/2006/relationships/customXml" Target="../ink/ink162.xml"/><Relationship Id="rId3" Type="http://schemas.openxmlformats.org/officeDocument/2006/relationships/image" Target="../media/image351.emf"/><Relationship Id="rId12" Type="http://schemas.openxmlformats.org/officeDocument/2006/relationships/customXml" Target="../ink/ink164.xml"/><Relationship Id="rId17" Type="http://schemas.openxmlformats.org/officeDocument/2006/relationships/image" Target="../media/image358.emf"/><Relationship Id="rId25" Type="http://schemas.openxmlformats.org/officeDocument/2006/relationships/image" Target="../media/image362.emf"/><Relationship Id="rId33" Type="http://schemas.openxmlformats.org/officeDocument/2006/relationships/image" Target="../media/image366.emf"/><Relationship Id="rId38" Type="http://schemas.openxmlformats.org/officeDocument/2006/relationships/customXml" Target="../ink/ink17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2.xml"/><Relationship Id="rId13" Type="http://schemas.openxmlformats.org/officeDocument/2006/relationships/image" Target="../media/image375.emf"/><Relationship Id="rId18" Type="http://schemas.openxmlformats.org/officeDocument/2006/relationships/customXml" Target="../ink/ink187.xml"/><Relationship Id="rId26" Type="http://schemas.openxmlformats.org/officeDocument/2006/relationships/customXml" Target="../ink/ink191.xml"/><Relationship Id="rId3" Type="http://schemas.openxmlformats.org/officeDocument/2006/relationships/image" Target="../media/image370.emf"/><Relationship Id="rId21" Type="http://schemas.openxmlformats.org/officeDocument/2006/relationships/image" Target="../media/image379.emf"/><Relationship Id="rId7" Type="http://schemas.openxmlformats.org/officeDocument/2006/relationships/image" Target="../media/image372.emf"/><Relationship Id="rId12" Type="http://schemas.openxmlformats.org/officeDocument/2006/relationships/customXml" Target="../ink/ink184.xml"/><Relationship Id="rId17" Type="http://schemas.openxmlformats.org/officeDocument/2006/relationships/image" Target="../media/image377.emf"/><Relationship Id="rId25" Type="http://schemas.openxmlformats.org/officeDocument/2006/relationships/image" Target="../media/image381.emf"/><Relationship Id="rId2" Type="http://schemas.openxmlformats.org/officeDocument/2006/relationships/customXml" Target="../ink/ink179.xml"/><Relationship Id="rId16" Type="http://schemas.openxmlformats.org/officeDocument/2006/relationships/customXml" Target="../ink/ink186.xml"/><Relationship Id="rId20" Type="http://schemas.openxmlformats.org/officeDocument/2006/relationships/customXml" Target="../ink/ink188.xml"/><Relationship Id="rId29" Type="http://schemas.openxmlformats.org/officeDocument/2006/relationships/image" Target="../media/image383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1.xml"/><Relationship Id="rId11" Type="http://schemas.openxmlformats.org/officeDocument/2006/relationships/image" Target="../media/image374.emf"/><Relationship Id="rId24" Type="http://schemas.openxmlformats.org/officeDocument/2006/relationships/customXml" Target="../ink/ink190.xml"/><Relationship Id="rId5" Type="http://schemas.openxmlformats.org/officeDocument/2006/relationships/image" Target="../media/image371.emf"/><Relationship Id="rId15" Type="http://schemas.openxmlformats.org/officeDocument/2006/relationships/image" Target="../media/image376.emf"/><Relationship Id="rId23" Type="http://schemas.openxmlformats.org/officeDocument/2006/relationships/image" Target="../media/image380.emf"/><Relationship Id="rId28" Type="http://schemas.openxmlformats.org/officeDocument/2006/relationships/customXml" Target="../ink/ink192.xml"/><Relationship Id="rId10" Type="http://schemas.openxmlformats.org/officeDocument/2006/relationships/customXml" Target="../ink/ink183.xml"/><Relationship Id="rId19" Type="http://schemas.openxmlformats.org/officeDocument/2006/relationships/image" Target="../media/image378.emf"/><Relationship Id="rId31" Type="http://schemas.openxmlformats.org/officeDocument/2006/relationships/image" Target="../media/image384.emf"/><Relationship Id="rId4" Type="http://schemas.openxmlformats.org/officeDocument/2006/relationships/customXml" Target="../ink/ink180.xml"/><Relationship Id="rId9" Type="http://schemas.openxmlformats.org/officeDocument/2006/relationships/image" Target="../media/image373.emf"/><Relationship Id="rId14" Type="http://schemas.openxmlformats.org/officeDocument/2006/relationships/customXml" Target="../ink/ink185.xml"/><Relationship Id="rId22" Type="http://schemas.openxmlformats.org/officeDocument/2006/relationships/customXml" Target="../ink/ink189.xml"/><Relationship Id="rId27" Type="http://schemas.openxmlformats.org/officeDocument/2006/relationships/image" Target="../media/image382.emf"/><Relationship Id="rId30" Type="http://schemas.openxmlformats.org/officeDocument/2006/relationships/customXml" Target="../ink/ink19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0.emf"/><Relationship Id="rId18" Type="http://schemas.openxmlformats.org/officeDocument/2006/relationships/customXml" Target="../ink/ink202.xml"/><Relationship Id="rId26" Type="http://schemas.openxmlformats.org/officeDocument/2006/relationships/customXml" Target="../ink/ink206.xml"/><Relationship Id="rId3" Type="http://schemas.openxmlformats.org/officeDocument/2006/relationships/image" Target="../media/image385.emf"/><Relationship Id="rId21" Type="http://schemas.openxmlformats.org/officeDocument/2006/relationships/image" Target="../media/image394.emf"/><Relationship Id="rId7" Type="http://schemas.openxmlformats.org/officeDocument/2006/relationships/image" Target="../media/image387.emf"/><Relationship Id="rId12" Type="http://schemas.openxmlformats.org/officeDocument/2006/relationships/customXml" Target="../ink/ink199.xml"/><Relationship Id="rId17" Type="http://schemas.openxmlformats.org/officeDocument/2006/relationships/image" Target="../media/image392.emf"/><Relationship Id="rId25" Type="http://schemas.openxmlformats.org/officeDocument/2006/relationships/image" Target="../media/image396.emf"/><Relationship Id="rId33" Type="http://schemas.openxmlformats.org/officeDocument/2006/relationships/image" Target="../media/image400.emf"/><Relationship Id="rId2" Type="http://schemas.openxmlformats.org/officeDocument/2006/relationships/customXml" Target="../ink/ink194.xml"/><Relationship Id="rId16" Type="http://schemas.openxmlformats.org/officeDocument/2006/relationships/customXml" Target="../ink/ink201.xml"/><Relationship Id="rId20" Type="http://schemas.openxmlformats.org/officeDocument/2006/relationships/customXml" Target="../ink/ink203.xml"/><Relationship Id="rId29" Type="http://schemas.openxmlformats.org/officeDocument/2006/relationships/image" Target="../media/image39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96.xml"/><Relationship Id="rId11" Type="http://schemas.openxmlformats.org/officeDocument/2006/relationships/image" Target="../media/image389.emf"/><Relationship Id="rId24" Type="http://schemas.openxmlformats.org/officeDocument/2006/relationships/customXml" Target="../ink/ink205.xml"/><Relationship Id="rId32" Type="http://schemas.openxmlformats.org/officeDocument/2006/relationships/customXml" Target="../ink/ink209.xml"/><Relationship Id="rId5" Type="http://schemas.openxmlformats.org/officeDocument/2006/relationships/image" Target="../media/image386.emf"/><Relationship Id="rId15" Type="http://schemas.openxmlformats.org/officeDocument/2006/relationships/image" Target="../media/image391.emf"/><Relationship Id="rId23" Type="http://schemas.openxmlformats.org/officeDocument/2006/relationships/image" Target="../media/image395.emf"/><Relationship Id="rId28" Type="http://schemas.openxmlformats.org/officeDocument/2006/relationships/customXml" Target="../ink/ink207.xml"/><Relationship Id="rId10" Type="http://schemas.openxmlformats.org/officeDocument/2006/relationships/customXml" Target="../ink/ink198.xml"/><Relationship Id="rId19" Type="http://schemas.openxmlformats.org/officeDocument/2006/relationships/image" Target="../media/image393.emf"/><Relationship Id="rId31" Type="http://schemas.openxmlformats.org/officeDocument/2006/relationships/image" Target="../media/image399.emf"/><Relationship Id="rId4" Type="http://schemas.openxmlformats.org/officeDocument/2006/relationships/customXml" Target="../ink/ink195.xml"/><Relationship Id="rId9" Type="http://schemas.openxmlformats.org/officeDocument/2006/relationships/image" Target="../media/image388.emf"/><Relationship Id="rId14" Type="http://schemas.openxmlformats.org/officeDocument/2006/relationships/customXml" Target="../ink/ink200.xml"/><Relationship Id="rId22" Type="http://schemas.openxmlformats.org/officeDocument/2006/relationships/customXml" Target="../ink/ink204.xml"/><Relationship Id="rId27" Type="http://schemas.openxmlformats.org/officeDocument/2006/relationships/image" Target="../media/image397.emf"/><Relationship Id="rId30" Type="http://schemas.openxmlformats.org/officeDocument/2006/relationships/customXml" Target="../ink/ink208.xml"/><Relationship Id="rId8" Type="http://schemas.openxmlformats.org/officeDocument/2006/relationships/customXml" Target="../ink/ink19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3" Type="http://schemas.openxmlformats.org/officeDocument/2006/relationships/audio" Target="../media/audio1.wav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117475"/>
            <a:ext cx="1150937" cy="287338"/>
          </a:xfrm>
          <a:noFill/>
        </p:spPr>
        <p:txBody>
          <a:bodyPr/>
          <a:lstStyle/>
          <a:p>
            <a:pPr eaLnBrk="1" hangingPunct="1"/>
            <a:r>
              <a:rPr lang="en-US" altLang="zh-CN" sz="500" b="1" smtClean="0">
                <a:solidFill>
                  <a:schemeClr val="accent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§8.1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E791A0-9A6B-49B3-B0C2-DACDD9588B8A}" type="slidenum">
              <a:rPr lang="en-US" altLang="zh-CN" sz="1400">
                <a:latin typeface="Arial" panose="020B0604020202020204" pitchFamily="34" charset="0"/>
              </a:rPr>
              <a:pPr eaLnBrk="1" hangingPunct="1"/>
              <a:t>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371600" y="609600"/>
            <a:ext cx="605948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7200">
                <a:solidFill>
                  <a:srgbClr val="800000"/>
                </a:solidFill>
              </a:rPr>
              <a:t>Ch8.</a:t>
            </a:r>
            <a:r>
              <a:rPr kumimoji="1" lang="en-US" altLang="zh-CN" sz="7200" b="1">
                <a:solidFill>
                  <a:srgbClr val="8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7200" b="1">
                <a:solidFill>
                  <a:srgbClr val="800000"/>
                </a:solidFill>
                <a:latin typeface="宋体" panose="02010600030101010101" pitchFamily="2" charset="-122"/>
              </a:rPr>
              <a:t>假设检验</a:t>
            </a:r>
          </a:p>
        </p:txBody>
      </p:sp>
      <p:sp>
        <p:nvSpPr>
          <p:cNvPr id="2053" name="Rectangle 19"/>
          <p:cNvSpPr>
            <a:spLocks noChangeArrowheads="1"/>
          </p:cNvSpPr>
          <p:nvPr/>
        </p:nvSpPr>
        <p:spPr bwMode="auto">
          <a:xfrm>
            <a:off x="1266825" y="2390775"/>
            <a:ext cx="292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1E013E"/>
                </a:solidFill>
              </a:rPr>
              <a:t>§1. </a:t>
            </a:r>
            <a:r>
              <a:rPr kumimoji="1" lang="zh-CN" altLang="en-US" b="1">
                <a:solidFill>
                  <a:srgbClr val="1E013E"/>
                </a:solidFill>
              </a:rPr>
              <a:t>基本概念</a:t>
            </a:r>
          </a:p>
        </p:txBody>
      </p:sp>
      <p:sp>
        <p:nvSpPr>
          <p:cNvPr id="2054" name="Rectangle 20"/>
          <p:cNvSpPr>
            <a:spLocks noChangeArrowheads="1"/>
          </p:cNvSpPr>
          <p:nvPr/>
        </p:nvSpPr>
        <p:spPr bwMode="auto">
          <a:xfrm>
            <a:off x="1266825" y="339725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1E013E"/>
                </a:solidFill>
              </a:rPr>
              <a:t>§2. </a:t>
            </a:r>
            <a:r>
              <a:rPr kumimoji="1" lang="zh-CN" altLang="en-US" b="1">
                <a:solidFill>
                  <a:srgbClr val="1E013E"/>
                </a:solidFill>
              </a:rPr>
              <a:t>正态总体均值的检验</a:t>
            </a:r>
          </a:p>
        </p:txBody>
      </p:sp>
      <p:sp>
        <p:nvSpPr>
          <p:cNvPr id="2055" name="Rectangle 21"/>
          <p:cNvSpPr>
            <a:spLocks noChangeArrowheads="1"/>
          </p:cNvSpPr>
          <p:nvPr/>
        </p:nvSpPr>
        <p:spPr bwMode="auto">
          <a:xfrm>
            <a:off x="1295400" y="434340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1E013E"/>
                </a:solidFill>
              </a:rPr>
              <a:t>§3. </a:t>
            </a:r>
            <a:r>
              <a:rPr kumimoji="1" lang="zh-CN" altLang="en-US" b="1">
                <a:solidFill>
                  <a:srgbClr val="1E013E"/>
                </a:solidFill>
              </a:rPr>
              <a:t>正态总体方差的检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755307-3913-4E64-8E48-B75232791F16}" type="slidenum">
              <a:rPr lang="en-US" altLang="zh-CN" sz="1400">
                <a:latin typeface="Arial" panose="020B0604020202020204" pitchFamily="34" charset="0"/>
              </a:rPr>
              <a:pPr eaLnBrk="1" hangingPunct="1"/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457200" y="344488"/>
            <a:ext cx="3048000" cy="64611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显著水平 </a:t>
            </a: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2590800" y="533400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"/>
                        <a:ext cx="415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457200" y="1219200"/>
            <a:ext cx="8305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   在假设检验中，我们需要对小概率的说法给出统一界定，通常给出一个上限</a:t>
            </a:r>
            <a:endParaRPr lang="en-US" altLang="zh-CN"/>
          </a:p>
          <a:p>
            <a:pPr eaLnBrk="1" hangingPunct="1"/>
            <a:r>
              <a:rPr lang="en-US" altLang="zh-CN"/>
              <a:t>    </a:t>
            </a:r>
            <a:r>
              <a:rPr lang="zh-CN" altLang="en-US"/>
              <a:t>，当一个事件发生的概率小于   ，我们认为这是小概率事件。</a:t>
            </a:r>
          </a:p>
        </p:txBody>
      </p:sp>
      <p:graphicFrame>
        <p:nvGraphicFramePr>
          <p:cNvPr id="10246" name="Object 19"/>
          <p:cNvGraphicFramePr>
            <a:graphicFrameLocks noChangeAspect="1"/>
          </p:cNvGraphicFramePr>
          <p:nvPr/>
        </p:nvGraphicFramePr>
        <p:xfrm>
          <a:off x="609600" y="2514600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415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0"/>
          <p:cNvGraphicFramePr>
            <a:graphicFrameLocks noChangeAspect="1"/>
          </p:cNvGraphicFramePr>
          <p:nvPr/>
        </p:nvGraphicFramePr>
        <p:xfrm>
          <a:off x="6934200" y="2514600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15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1143000" y="3505200"/>
            <a:ext cx="708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</a:t>
            </a:r>
            <a:r>
              <a:rPr lang="zh-CN" altLang="en-US"/>
              <a:t>  常见取值 </a:t>
            </a:r>
            <a:r>
              <a:rPr lang="en-US" altLang="zh-CN"/>
              <a:t>0.01, 0.05, 0.1</a:t>
            </a:r>
            <a:r>
              <a:rPr lang="zh-CN" altLang="en-US"/>
              <a:t>。</a:t>
            </a:r>
          </a:p>
        </p:txBody>
      </p:sp>
      <p:graphicFrame>
        <p:nvGraphicFramePr>
          <p:cNvPr id="10249" name="Object 21"/>
          <p:cNvGraphicFramePr>
            <a:graphicFrameLocks noChangeAspect="1"/>
          </p:cNvGraphicFramePr>
          <p:nvPr/>
        </p:nvGraphicFramePr>
        <p:xfrm>
          <a:off x="1254125" y="365760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65760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Box 10"/>
          <p:cNvSpPr txBox="1">
            <a:spLocks noChangeArrowheads="1"/>
          </p:cNvSpPr>
          <p:nvPr/>
        </p:nvSpPr>
        <p:spPr bwMode="auto">
          <a:xfrm>
            <a:off x="457200" y="4191000"/>
            <a:ext cx="838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在假定      成立下，若根据样本提供的信息判断出某“异常”现象</a:t>
            </a:r>
            <a:r>
              <a:rPr lang="en-US" altLang="zh-CN"/>
              <a:t>(</a:t>
            </a:r>
            <a:r>
              <a:rPr lang="zh-CN" altLang="en-US"/>
              <a:t>发生概率        </a:t>
            </a:r>
            <a:r>
              <a:rPr lang="en-US" altLang="zh-CN"/>
              <a:t>)</a:t>
            </a:r>
            <a:r>
              <a:rPr lang="zh-CN" altLang="en-US"/>
              <a:t>发生，认为      错误显著。称    为显著水平。</a:t>
            </a:r>
          </a:p>
        </p:txBody>
      </p:sp>
      <p:graphicFrame>
        <p:nvGraphicFramePr>
          <p:cNvPr id="10251" name="Object 22"/>
          <p:cNvGraphicFramePr>
            <a:graphicFrameLocks noChangeAspect="1"/>
          </p:cNvGraphicFramePr>
          <p:nvPr/>
        </p:nvGraphicFramePr>
        <p:xfrm>
          <a:off x="1905000" y="4230688"/>
          <a:ext cx="6096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8" imgW="215806" imgH="228501" progId="Equation.DSMT4">
                  <p:embed/>
                </p:oleObj>
              </mc:Choice>
              <mc:Fallback>
                <p:oleObj name="Equation" r:id="rId8" imgW="215806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30688"/>
                        <a:ext cx="6096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23"/>
          <p:cNvGraphicFramePr>
            <a:graphicFrameLocks noChangeAspect="1"/>
          </p:cNvGraphicFramePr>
          <p:nvPr/>
        </p:nvGraphicFramePr>
        <p:xfrm>
          <a:off x="7620000" y="48768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10" imgW="393529" imgH="190417" progId="Equation.DSMT4">
                  <p:embed/>
                </p:oleObj>
              </mc:Choice>
              <mc:Fallback>
                <p:oleObj name="Equation" r:id="rId10" imgW="393529" imgH="19041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8768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24"/>
          <p:cNvGraphicFramePr>
            <a:graphicFrameLocks noChangeAspect="1"/>
          </p:cNvGraphicFramePr>
          <p:nvPr/>
        </p:nvGraphicFramePr>
        <p:xfrm>
          <a:off x="6365875" y="5486400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12" imgW="152334" imgH="139639" progId="Equation.DSMT4">
                  <p:embed/>
                </p:oleObj>
              </mc:Choice>
              <mc:Fallback>
                <p:oleObj name="Equation" r:id="rId12" imgW="152334" imgH="13963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5486400"/>
                        <a:ext cx="415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25"/>
          <p:cNvGraphicFramePr>
            <a:graphicFrameLocks noChangeAspect="1"/>
          </p:cNvGraphicFramePr>
          <p:nvPr/>
        </p:nvGraphicFramePr>
        <p:xfrm>
          <a:off x="2819400" y="5334000"/>
          <a:ext cx="6096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6096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E167EB-C196-468B-9F13-0F8CAA9BA894}" type="slidenum">
              <a:rPr lang="en-US" altLang="zh-CN" sz="1400">
                <a:latin typeface="Arial" panose="020B0604020202020204" pitchFamily="34" charset="0"/>
              </a:rPr>
              <a:pPr eaLnBrk="1" hangingPunct="1"/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2286000" y="457200"/>
            <a:ext cx="441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假设检验步骤</a:t>
            </a:r>
          </a:p>
        </p:txBody>
      </p:sp>
      <p:sp>
        <p:nvSpPr>
          <p:cNvPr id="11268" name="TextBox 4"/>
          <p:cNvSpPr txBox="1">
            <a:spLocks noChangeArrowheads="1"/>
          </p:cNvSpPr>
          <p:nvPr/>
        </p:nvSpPr>
        <p:spPr bwMode="auto">
          <a:xfrm>
            <a:off x="457200" y="129540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.</a:t>
            </a:r>
            <a:r>
              <a:rPr lang="zh-CN" altLang="en-US"/>
              <a:t>根据实际问题，提出原假设     和备   择假设       ；</a:t>
            </a:r>
          </a:p>
        </p:txBody>
      </p:sp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6477000" y="137160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37160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3"/>
          <p:cNvGraphicFramePr>
            <a:graphicFrameLocks noChangeAspect="1"/>
          </p:cNvGraphicFramePr>
          <p:nvPr/>
        </p:nvGraphicFramePr>
        <p:xfrm>
          <a:off x="2089150" y="1905000"/>
          <a:ext cx="469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905000"/>
                        <a:ext cx="469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6"/>
          <p:cNvSpPr txBox="1">
            <a:spLocks noChangeArrowheads="1"/>
          </p:cNvSpPr>
          <p:nvPr/>
        </p:nvSpPr>
        <p:spPr bwMode="auto">
          <a:xfrm>
            <a:off x="457200" y="2478088"/>
            <a:ext cx="7924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.</a:t>
            </a:r>
            <a:r>
              <a:rPr lang="zh-CN" altLang="en-US"/>
              <a:t>确定检验统计量；</a:t>
            </a:r>
          </a:p>
        </p:txBody>
      </p:sp>
      <p:graphicFrame>
        <p:nvGraphicFramePr>
          <p:cNvPr id="11272" name="Object 20"/>
          <p:cNvGraphicFramePr>
            <a:graphicFrameLocks noChangeAspect="1"/>
          </p:cNvGraphicFramePr>
          <p:nvPr/>
        </p:nvGraphicFramePr>
        <p:xfrm>
          <a:off x="3733800" y="3352800"/>
          <a:ext cx="415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415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Box 9"/>
          <p:cNvSpPr txBox="1">
            <a:spLocks noChangeArrowheads="1"/>
          </p:cNvSpPr>
          <p:nvPr/>
        </p:nvSpPr>
        <p:spPr bwMode="auto">
          <a:xfrm>
            <a:off x="457200" y="3200400"/>
            <a:ext cx="792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.</a:t>
            </a:r>
            <a:r>
              <a:rPr lang="zh-CN" altLang="en-US"/>
              <a:t>根据显著水平    ，确定拒绝域；</a:t>
            </a:r>
          </a:p>
        </p:txBody>
      </p:sp>
      <p:sp>
        <p:nvSpPr>
          <p:cNvPr id="11274" name="TextBox 10"/>
          <p:cNvSpPr txBox="1">
            <a:spLocks noChangeArrowheads="1"/>
          </p:cNvSpPr>
          <p:nvPr/>
        </p:nvSpPr>
        <p:spPr bwMode="auto">
          <a:xfrm>
            <a:off x="457200" y="3925888"/>
            <a:ext cx="7924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.</a:t>
            </a:r>
            <a:r>
              <a:rPr lang="zh-CN" altLang="en-US"/>
              <a:t>由样本计算统计量值；                      </a:t>
            </a:r>
          </a:p>
        </p:txBody>
      </p:sp>
      <p:sp>
        <p:nvSpPr>
          <p:cNvPr id="11275" name="TextBox 12"/>
          <p:cNvSpPr txBox="1">
            <a:spLocks noChangeArrowheads="1"/>
          </p:cNvSpPr>
          <p:nvPr/>
        </p:nvSpPr>
        <p:spPr bwMode="auto">
          <a:xfrm>
            <a:off x="457200" y="4800600"/>
            <a:ext cx="792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5.</a:t>
            </a:r>
            <a:r>
              <a:rPr lang="zh-CN" altLang="en-US"/>
              <a:t>结论：作出判断是否接受    。</a:t>
            </a:r>
          </a:p>
        </p:txBody>
      </p:sp>
      <p:graphicFrame>
        <p:nvGraphicFramePr>
          <p:cNvPr id="11276" name="Object 17"/>
          <p:cNvGraphicFramePr>
            <a:graphicFrameLocks noChangeAspect="1"/>
          </p:cNvGraphicFramePr>
          <p:nvPr/>
        </p:nvGraphicFramePr>
        <p:xfrm>
          <a:off x="5943600" y="487680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A83BD2-0E1D-4D81-8C2F-88B2BC795656}" type="slidenum">
              <a:rPr lang="en-US" altLang="zh-CN" sz="1400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685800" y="2286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两类错误：</a:t>
            </a:r>
          </a:p>
        </p:txBody>
      </p:sp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685800" y="1143000"/>
            <a:ext cx="8077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      为真时，我们仍有可能拒绝     ，</a:t>
            </a:r>
            <a:r>
              <a:rPr lang="zh-CN" altLang="en-US" dirty="0" smtClean="0"/>
              <a:t>此时犯了</a:t>
            </a:r>
            <a:r>
              <a:rPr lang="zh-CN" altLang="en-US" dirty="0"/>
              <a:t>“弃真”错误，即第一类错误。</a:t>
            </a:r>
          </a:p>
        </p:txBody>
      </p:sp>
      <p:graphicFrame>
        <p:nvGraphicFramePr>
          <p:cNvPr id="12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44894"/>
              </p:ext>
            </p:extLst>
          </p:nvPr>
        </p:nvGraphicFramePr>
        <p:xfrm>
          <a:off x="914400" y="25590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590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4"/>
          <p:cNvGraphicFramePr>
            <a:graphicFrameLocks noChangeAspect="1"/>
          </p:cNvGraphicFramePr>
          <p:nvPr/>
        </p:nvGraphicFramePr>
        <p:xfrm>
          <a:off x="7010400" y="121920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7"/>
          <p:cNvSpPr txBox="1">
            <a:spLocks noChangeArrowheads="1"/>
          </p:cNvSpPr>
          <p:nvPr/>
        </p:nvSpPr>
        <p:spPr bwMode="auto">
          <a:xfrm>
            <a:off x="685800" y="2533471"/>
            <a:ext cx="8077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      不成立时，我们仍有可能接受       ，</a:t>
            </a:r>
            <a:r>
              <a:rPr lang="zh-CN" altLang="en-US" dirty="0" smtClean="0"/>
              <a:t>此时犯了“存伪”</a:t>
            </a:r>
            <a:r>
              <a:rPr lang="zh-CN" altLang="en-US" dirty="0"/>
              <a:t>错误，即第二类错误。</a:t>
            </a:r>
          </a:p>
        </p:txBody>
      </p:sp>
      <p:graphicFrame>
        <p:nvGraphicFramePr>
          <p:cNvPr id="1229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16642"/>
              </p:ext>
            </p:extLst>
          </p:nvPr>
        </p:nvGraphicFramePr>
        <p:xfrm>
          <a:off x="7467600" y="25590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590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6"/>
          <p:cNvGraphicFramePr>
            <a:graphicFrameLocks noChangeAspect="1"/>
          </p:cNvGraphicFramePr>
          <p:nvPr/>
        </p:nvGraphicFramePr>
        <p:xfrm>
          <a:off x="838200" y="121920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19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02013" y="2706688"/>
              <a:ext cx="1587" cy="1587"/>
            </p14:xfrm>
          </p:contentPart>
        </mc:Choice>
        <mc:Fallback xmlns="">
          <p:pic>
            <p:nvPicPr>
              <p:cNvPr id="819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24250" y="2628925"/>
                <a:ext cx="157113" cy="15711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文本框 1"/>
          <p:cNvSpPr txBox="1"/>
          <p:nvPr/>
        </p:nvSpPr>
        <p:spPr>
          <a:xfrm>
            <a:off x="381000" y="4343400"/>
            <a:ext cx="853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</a:rPr>
              <a:t>Neyman</a:t>
            </a:r>
            <a:r>
              <a:rPr lang="en-US" altLang="zh-CN" dirty="0" smtClean="0">
                <a:solidFill>
                  <a:srgbClr val="FF0000"/>
                </a:solidFill>
              </a:rPr>
              <a:t>-Pearson</a:t>
            </a:r>
            <a:r>
              <a:rPr lang="zh-CN" altLang="en-US" dirty="0" smtClean="0">
                <a:solidFill>
                  <a:srgbClr val="FF0000"/>
                </a:solidFill>
              </a:rPr>
              <a:t>原则</a:t>
            </a:r>
            <a:r>
              <a:rPr lang="zh-CN" altLang="en-US" dirty="0" smtClean="0"/>
              <a:t>：在控制第一类错误概率的前提下，尽量减小犯第二类错误的概率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67E58C-5B44-4B9B-A8C4-B42CF53EFFBE}" type="slidenum">
              <a:rPr lang="en-US" altLang="zh-CN" sz="1400">
                <a:latin typeface="Arial" panose="020B0604020202020204" pitchFamily="34" charset="0"/>
              </a:rPr>
              <a:pPr eaLnBrk="1" hangingPunct="1"/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1492250" y="22860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1E013E"/>
                </a:solidFill>
              </a:rPr>
              <a:t>§2. </a:t>
            </a:r>
            <a:r>
              <a:rPr kumimoji="1" lang="zh-CN" altLang="en-US" b="1">
                <a:solidFill>
                  <a:srgbClr val="1E013E"/>
                </a:solidFill>
              </a:rPr>
              <a:t>正态总体均值的检验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533400" y="990600"/>
            <a:ext cx="533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（一）单正态总体</a:t>
            </a:r>
          </a:p>
        </p:txBody>
      </p:sp>
      <p:graphicFrame>
        <p:nvGraphicFramePr>
          <p:cNvPr id="13317" name="Object 18"/>
          <p:cNvGraphicFramePr>
            <a:graphicFrameLocks noChangeAspect="1"/>
          </p:cNvGraphicFramePr>
          <p:nvPr/>
        </p:nvGraphicFramePr>
        <p:xfrm>
          <a:off x="4478338" y="1066800"/>
          <a:ext cx="2074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066800"/>
                        <a:ext cx="2074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9"/>
          <p:cNvGraphicFramePr>
            <a:graphicFrameLocks noChangeAspect="1"/>
          </p:cNvGraphicFramePr>
          <p:nvPr/>
        </p:nvGraphicFramePr>
        <p:xfrm>
          <a:off x="1828800" y="1689100"/>
          <a:ext cx="1981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89100"/>
                        <a:ext cx="1981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矩形 9"/>
          <p:cNvSpPr>
            <a:spLocks noChangeArrowheads="1"/>
          </p:cNvSpPr>
          <p:nvPr/>
        </p:nvSpPr>
        <p:spPr bwMode="auto">
          <a:xfrm>
            <a:off x="838200" y="1563688"/>
            <a:ext cx="7620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样本                   均值   ，样本方差                    </a:t>
            </a:r>
          </a:p>
        </p:txBody>
      </p:sp>
      <p:graphicFrame>
        <p:nvGraphicFramePr>
          <p:cNvPr id="13320" name="Object 20"/>
          <p:cNvGraphicFramePr>
            <a:graphicFrameLocks noChangeAspect="1"/>
          </p:cNvGraphicFramePr>
          <p:nvPr/>
        </p:nvGraphicFramePr>
        <p:xfrm>
          <a:off x="4953000" y="1676400"/>
          <a:ext cx="365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7" imgW="177646" imgH="190335" progId="Equation.DSMT4">
                  <p:embed/>
                </p:oleObj>
              </mc:Choice>
              <mc:Fallback>
                <p:oleObj name="Equation" r:id="rId7" imgW="177646" imgH="1903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3651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1"/>
          <p:cNvGraphicFramePr>
            <a:graphicFrameLocks noChangeAspect="1"/>
          </p:cNvGraphicFramePr>
          <p:nvPr/>
        </p:nvGraphicFramePr>
        <p:xfrm>
          <a:off x="7620000" y="1600200"/>
          <a:ext cx="457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457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12"/>
          <p:cNvSpPr txBox="1">
            <a:spLocks noChangeArrowheads="1"/>
          </p:cNvSpPr>
          <p:nvPr/>
        </p:nvSpPr>
        <p:spPr bwMode="auto">
          <a:xfrm>
            <a:off x="914400" y="2209800"/>
            <a:ext cx="472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1.       </a:t>
            </a:r>
            <a:r>
              <a:rPr lang="zh-CN" altLang="en-US" dirty="0" smtClean="0"/>
              <a:t>已知</a:t>
            </a:r>
            <a:r>
              <a:rPr lang="en-US" altLang="zh-CN" dirty="0"/>
              <a:t> </a:t>
            </a:r>
            <a:r>
              <a:rPr lang="zh-CN" altLang="en-US" dirty="0" smtClean="0"/>
              <a:t>（</a:t>
            </a:r>
            <a:r>
              <a:rPr lang="en-US" altLang="zh-CN" b="1" dirty="0" smtClean="0"/>
              <a:t>u</a:t>
            </a:r>
            <a:r>
              <a:rPr lang="zh-CN" altLang="en-US" b="1" dirty="0" smtClean="0"/>
              <a:t>检验法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13323" name="Object 22"/>
          <p:cNvGraphicFramePr>
            <a:graphicFrameLocks noChangeAspect="1"/>
          </p:cNvGraphicFramePr>
          <p:nvPr/>
        </p:nvGraphicFramePr>
        <p:xfrm>
          <a:off x="1600200" y="2286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9"/>
          <p:cNvSpPr>
            <a:spLocks noChangeArrowheads="1"/>
          </p:cNvSpPr>
          <p:nvPr/>
        </p:nvSpPr>
        <p:spPr bwMode="auto">
          <a:xfrm>
            <a:off x="762000" y="2859088"/>
            <a:ext cx="7620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以双边检验为例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9"/>
              <p:cNvSpPr>
                <a:spLocks noChangeArrowheads="1"/>
              </p:cNvSpPr>
              <p:nvPr/>
            </p:nvSpPr>
            <p:spPr bwMode="auto">
              <a:xfrm>
                <a:off x="762000" y="3468688"/>
                <a:ext cx="5638800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468688"/>
                <a:ext cx="5638800" cy="64611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9"/>
              <p:cNvSpPr>
                <a:spLocks noChangeArrowheads="1"/>
              </p:cNvSpPr>
              <p:nvPr/>
            </p:nvSpPr>
            <p:spPr bwMode="auto">
              <a:xfrm>
                <a:off x="762000" y="4157540"/>
                <a:ext cx="2819400" cy="1000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取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4157540"/>
                <a:ext cx="2819400" cy="1000851"/>
              </a:xfrm>
              <a:prstGeom prst="rect">
                <a:avLst/>
              </a:prstGeom>
              <a:blipFill rotWithShape="0">
                <a:blip r:embed="rId14"/>
                <a:stretch>
                  <a:fillRect l="-64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9"/>
              <p:cNvSpPr>
                <a:spLocks noChangeArrowheads="1"/>
              </p:cNvSpPr>
              <p:nvPr/>
            </p:nvSpPr>
            <p:spPr bwMode="auto">
              <a:xfrm>
                <a:off x="806302" y="5349082"/>
                <a:ext cx="76200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成立</m:t>
                    </m:r>
                  </m:oMath>
                </a14:m>
                <a:r>
                  <a:rPr lang="zh-CN" altLang="en-US" dirty="0" smtClean="0"/>
                  <a:t>的条件下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302" y="5349082"/>
                <a:ext cx="7620000" cy="646331"/>
              </a:xfrm>
              <a:prstGeom prst="rect">
                <a:avLst/>
              </a:prstGeom>
              <a:blipFill rotWithShape="0">
                <a:blip r:embed="rId15"/>
                <a:stretch>
                  <a:fillRect l="-2400" t="-17925" b="-31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B5872F-7B3B-4C5B-A8FD-719FC375207C}" type="slidenum">
              <a:rPr lang="en-US" altLang="zh-CN" sz="1400">
                <a:latin typeface="Arial" panose="020B0604020202020204" pitchFamily="34" charset="0"/>
              </a:rPr>
              <a:pPr eaLnBrk="1" hangingPunct="1"/>
              <a:t>14</a:t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9"/>
              <p:cNvSpPr>
                <a:spLocks noChangeArrowheads="1"/>
              </p:cNvSpPr>
              <p:nvPr/>
            </p:nvSpPr>
            <p:spPr bwMode="auto">
              <a:xfrm>
                <a:off x="758031" y="505620"/>
                <a:ext cx="7620000" cy="735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拒绝域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8031" y="505620"/>
                <a:ext cx="7620000" cy="735714"/>
              </a:xfrm>
              <a:prstGeom prst="rect">
                <a:avLst/>
              </a:prstGeom>
              <a:blipFill rotWithShape="0">
                <a:blip r:embed="rId38"/>
                <a:stretch>
                  <a:fillRect l="-2400" t="-12397" b="-190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9"/>
              <p:cNvSpPr>
                <a:spLocks noChangeArrowheads="1"/>
              </p:cNvSpPr>
              <p:nvPr/>
            </p:nvSpPr>
            <p:spPr bwMode="auto">
              <a:xfrm>
                <a:off x="649805" y="1242221"/>
                <a:ext cx="7620000" cy="695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或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−∞,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∪[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805" y="1242221"/>
                <a:ext cx="7620000" cy="695960"/>
              </a:xfrm>
              <a:prstGeom prst="rect">
                <a:avLst/>
              </a:prstGeom>
              <a:blipFill rotWithShape="0">
                <a:blip r:embed="rId39"/>
                <a:stretch>
                  <a:fillRect l="-2480" t="-17544" b="-254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>
                <a:spLocks noChangeArrowheads="1"/>
              </p:cNvSpPr>
              <p:nvPr/>
            </p:nvSpPr>
            <p:spPr bwMode="auto">
              <a:xfrm>
                <a:off x="609600" y="1993875"/>
                <a:ext cx="7620000" cy="1214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3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 smtClean="0"/>
                  <a:t>的观测值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</m:oMath>
                </a14:m>
                <a:r>
                  <a:rPr lang="zh-CN" altLang="en-US" dirty="0" smtClean="0"/>
                  <a:t>，若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zh-CN" altLang="en-US" dirty="0" smtClean="0"/>
                  <a:t> 拒绝域，则拒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否则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993875"/>
                <a:ext cx="7620000" cy="1214243"/>
              </a:xfrm>
              <a:prstGeom prst="rect">
                <a:avLst/>
              </a:prstGeom>
              <a:blipFill rotWithShape="0">
                <a:blip r:embed="rId40"/>
                <a:stretch>
                  <a:fillRect l="-2400" t="-8543" b="-185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9"/>
          <p:cNvSpPr>
            <a:spLocks noChangeArrowheads="1"/>
          </p:cNvSpPr>
          <p:nvPr/>
        </p:nvSpPr>
        <p:spPr bwMode="auto">
          <a:xfrm>
            <a:off x="640080" y="3329051"/>
            <a:ext cx="7620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双，单边检验的拒绝域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94214" y="4817288"/>
                <a:ext cx="217328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14" y="4817288"/>
                <a:ext cx="2173287" cy="553998"/>
              </a:xfrm>
              <a:prstGeom prst="rect">
                <a:avLst/>
              </a:prstGeom>
              <a:blipFill rotWithShape="0"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590800" y="4290437"/>
                <a:ext cx="2539733" cy="17686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90437"/>
                <a:ext cx="2539733" cy="1768689"/>
              </a:xfrm>
              <a:prstGeom prst="rect">
                <a:avLst/>
              </a:prstGeom>
              <a:blipFill rotWithShape="0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9"/>
          <p:cNvSpPr>
            <a:spLocks noChangeArrowheads="1"/>
          </p:cNvSpPr>
          <p:nvPr/>
        </p:nvSpPr>
        <p:spPr bwMode="auto">
          <a:xfrm>
            <a:off x="6553200" y="3543427"/>
            <a:ext cx="1905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拒绝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248400" y="4253046"/>
                <a:ext cx="2268185" cy="19953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 dirty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</m:acc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</m:acc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253046"/>
                <a:ext cx="2268185" cy="1995354"/>
              </a:xfrm>
              <a:prstGeom prst="rect">
                <a:avLst/>
              </a:prstGeom>
              <a:blipFill rotWithShape="0"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EFE22-9524-4831-9E9E-8300E4137A1C}" type="slidenum">
              <a:rPr lang="en-US" altLang="zh-CN" smtClean="0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9"/>
              <p:cNvSpPr>
                <a:spLocks noChangeArrowheads="1"/>
              </p:cNvSpPr>
              <p:nvPr/>
            </p:nvSpPr>
            <p:spPr bwMode="auto">
              <a:xfrm>
                <a:off x="533400" y="381000"/>
                <a:ext cx="7620000" cy="2679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dirty="0" smtClean="0"/>
                  <a:t>例：钢铁厂正常情况下铁水的含碳量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4.55, </m:t>
                        </m:r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0.108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3200" dirty="0" smtClean="0"/>
                  <a:t>.  </a:t>
                </a:r>
                <a:r>
                  <a:rPr lang="zh-CN" altLang="en-US" sz="3200" dirty="0" smtClean="0"/>
                  <a:t>现观测</a:t>
                </a:r>
                <a:r>
                  <a:rPr lang="en-US" altLang="zh-CN" sz="3200" dirty="0" smtClean="0"/>
                  <a:t>5</a:t>
                </a:r>
                <a:r>
                  <a:rPr lang="zh-CN" altLang="en-US" sz="3200" dirty="0" smtClean="0"/>
                  <a:t>炉钢水，测得含碳量</a:t>
                </a:r>
                <a:r>
                  <a:rPr lang="en-US" altLang="zh-CN" sz="3200" dirty="0" smtClean="0"/>
                  <a:t>4.28</a:t>
                </a:r>
                <a:r>
                  <a:rPr lang="zh-CN" altLang="en-US" sz="3200" dirty="0" smtClean="0"/>
                  <a:t>、</a:t>
                </a:r>
                <a:r>
                  <a:rPr lang="en-US" altLang="zh-CN" sz="3200" dirty="0" smtClean="0"/>
                  <a:t>4.40</a:t>
                </a:r>
                <a:r>
                  <a:rPr lang="zh-CN" altLang="en-US" sz="3200" dirty="0" smtClean="0"/>
                  <a:t>、</a:t>
                </a:r>
                <a:r>
                  <a:rPr lang="en-US" altLang="zh-CN" sz="3200" dirty="0" smtClean="0"/>
                  <a:t>4.42</a:t>
                </a:r>
                <a:r>
                  <a:rPr lang="zh-CN" altLang="en-US" sz="3200" dirty="0" smtClean="0"/>
                  <a:t>、</a:t>
                </a:r>
                <a:r>
                  <a:rPr lang="en-US" altLang="zh-CN" sz="3200" dirty="0" smtClean="0"/>
                  <a:t>4.35</a:t>
                </a:r>
                <a:r>
                  <a:rPr lang="zh-CN" altLang="en-US" sz="3200" dirty="0" smtClean="0"/>
                  <a:t>、</a:t>
                </a:r>
                <a:r>
                  <a:rPr lang="en-US" altLang="zh-CN" sz="3200" dirty="0" smtClean="0"/>
                  <a:t>4.37</a:t>
                </a:r>
                <a:r>
                  <a:rPr lang="zh-CN" altLang="en-US" sz="3200" dirty="0" smtClean="0"/>
                  <a:t>，问含碳量的均值有无显著变化？</a:t>
                </a:r>
                <a:endParaRPr lang="en-US" altLang="zh-CN" sz="3200" dirty="0" smtClean="0"/>
              </a:p>
              <a:p>
                <a:pPr eaLnBrk="1" hangingPunct="1"/>
                <a:r>
                  <a:rPr lang="zh-CN" altLang="en-US" sz="3200" dirty="0" smtClean="0"/>
                  <a:t>（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zh-CN" altLang="en-US" sz="3200" dirty="0" smtClean="0"/>
                  <a:t>）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81000"/>
                <a:ext cx="7620000" cy="2679516"/>
              </a:xfrm>
              <a:prstGeom prst="rect">
                <a:avLst/>
              </a:prstGeom>
              <a:blipFill rotWithShape="0">
                <a:blip r:embed="rId2"/>
                <a:stretch>
                  <a:fillRect l="-2080" t="-3645" r="-880" b="-31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9"/>
              <p:cNvSpPr>
                <a:spLocks noChangeArrowheads="1"/>
              </p:cNvSpPr>
              <p:nvPr/>
            </p:nvSpPr>
            <p:spPr bwMode="auto">
              <a:xfrm>
                <a:off x="609600" y="3026988"/>
                <a:ext cx="8001000" cy="3578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3200" dirty="0" smtClean="0"/>
                  <a:t>解：显著变化</a:t>
                </a:r>
                <a:r>
                  <a:rPr lang="en-US" altLang="zh-CN" sz="3200" dirty="0" smtClean="0">
                    <a:sym typeface="Wingdings" panose="05000000000000000000" pitchFamily="2" charset="2"/>
                  </a:rPr>
                  <a:t></a:t>
                </a:r>
                <a:r>
                  <a:rPr lang="zh-CN" altLang="en-US" sz="3200" dirty="0" smtClean="0">
                    <a:sym typeface="Wingdings" panose="05000000000000000000" pitchFamily="2" charset="2"/>
                  </a:rPr>
                  <a:t>双边检验</a:t>
                </a:r>
                <a:endParaRPr lang="en-US" altLang="zh-CN" sz="3200" dirty="0" smtClean="0">
                  <a:sym typeface="Wingdings" panose="05000000000000000000" pitchFamily="2" charset="2"/>
                </a:endParaRPr>
              </a:p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𝐻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: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4.55</m:t>
                    </m:r>
                  </m:oMath>
                </a14:m>
                <a:r>
                  <a:rPr lang="en-US" altLang="zh-CN" sz="3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≠4.55</m:t>
                    </m:r>
                  </m:oMath>
                </a14:m>
                <a:endParaRPr lang="en-US" altLang="zh-CN" sz="3200" dirty="0" smtClean="0"/>
              </a:p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dirty="0" smtClean="0"/>
                  <a:t>成立时，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sz="3200" b="0" i="1" dirty="0" smtClean="0">
                            <a:latin typeface="Cambria Math" panose="02040503050406030204" pitchFamily="18" charset="0"/>
                          </a:rPr>
                          <m:t>−4.55</m:t>
                        </m:r>
                      </m:num>
                      <m:den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endParaRPr lang="en-US" altLang="zh-CN" sz="3200" dirty="0" smtClean="0"/>
              </a:p>
              <a:p>
                <a:pPr marL="742950" indent="-742950" eaLnBrk="1" hangingPunct="1">
                  <a:buAutoNum type="arabicPeriod"/>
                </a:pPr>
                <a:r>
                  <a:rPr lang="zh-CN" altLang="en-US" sz="3200" dirty="0" smtClean="0"/>
                  <a:t>拒绝域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altLang="zh-CN" sz="3200" dirty="0" smtClean="0"/>
                  <a:t>1.96</a:t>
                </a:r>
              </a:p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364; </m:t>
                    </m:r>
                    <m:acc>
                      <m:accPr>
                        <m:chr m:val="̃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3.851∈</m:t>
                    </m:r>
                  </m:oMath>
                </a14:m>
                <a:r>
                  <a:rPr lang="zh-CN" altLang="en-US" dirty="0" smtClean="0"/>
                  <a:t> 拒绝域</a:t>
                </a:r>
                <a:endParaRPr lang="en-US" altLang="zh-CN" dirty="0" smtClean="0"/>
              </a:p>
              <a:p>
                <a:pPr marL="742950" indent="-742950" eaLnBrk="1" hangingPunct="1">
                  <a:buAutoNum type="arabicPeriod"/>
                </a:pPr>
                <a:r>
                  <a:rPr lang="zh-CN" altLang="en-US" dirty="0" smtClean="0"/>
                  <a:t>拒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认为有显著变化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026988"/>
                <a:ext cx="8001000" cy="3578416"/>
              </a:xfrm>
              <a:prstGeom prst="rect">
                <a:avLst/>
              </a:prstGeom>
              <a:blipFill rotWithShape="0">
                <a:blip r:embed="rId3"/>
                <a:stretch>
                  <a:fillRect l="-2056" t="-2896" r="-914" b="-49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598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EFE22-9524-4831-9E9E-8300E4137A1C}" type="slidenum">
              <a:rPr lang="en-US" altLang="zh-CN" smtClean="0"/>
              <a:pPr/>
              <a:t>16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9"/>
              <p:cNvSpPr>
                <a:spLocks noChangeArrowheads="1"/>
              </p:cNvSpPr>
              <p:nvPr/>
            </p:nvSpPr>
            <p:spPr bwMode="auto">
              <a:xfrm>
                <a:off x="533400" y="533400"/>
                <a:ext cx="8153400" cy="2379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例：某批元件合格标准的寿命不低于</a:t>
                </a:r>
                <a:r>
                  <a:rPr lang="en-US" altLang="zh-CN" dirty="0" smtClean="0"/>
                  <a:t>1000</a:t>
                </a:r>
                <a:r>
                  <a:rPr lang="zh-CN" altLang="en-US" dirty="0" smtClean="0"/>
                  <a:t>小时，已知元件寿命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00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 smtClean="0"/>
                  <a:t>，抽取</a:t>
                </a:r>
                <a:r>
                  <a:rPr lang="en-US" altLang="zh-CN" dirty="0" smtClean="0"/>
                  <a:t>25</a:t>
                </a:r>
                <a:r>
                  <a:rPr lang="zh-CN" altLang="en-US" dirty="0" smtClean="0"/>
                  <a:t>件，测得平均寿命</a:t>
                </a:r>
                <a:r>
                  <a:rPr lang="en-US" altLang="zh-CN" dirty="0" smtClean="0"/>
                  <a:t>960</a:t>
                </a:r>
                <a:r>
                  <a:rPr lang="zh-CN" altLang="en-US" dirty="0" smtClean="0"/>
                  <a:t>小时，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05</m:t>
                    </m:r>
                  </m:oMath>
                </a14:m>
                <a:r>
                  <a:rPr lang="zh-CN" altLang="en-US" dirty="0" smtClean="0"/>
                  <a:t>，检验平均寿命是否合格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33400"/>
                <a:ext cx="8153400" cy="2379690"/>
              </a:xfrm>
              <a:prstGeom prst="rect">
                <a:avLst/>
              </a:prstGeom>
              <a:blipFill rotWithShape="0">
                <a:blip r:embed="rId2"/>
                <a:stretch>
                  <a:fillRect l="-2319" t="-4103" r="-7853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9"/>
          <p:cNvSpPr>
            <a:spLocks noChangeArrowheads="1"/>
          </p:cNvSpPr>
          <p:nvPr/>
        </p:nvSpPr>
        <p:spPr bwMode="auto">
          <a:xfrm>
            <a:off x="167640" y="3013087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解：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9"/>
              <p:cNvSpPr>
                <a:spLocks noChangeArrowheads="1"/>
              </p:cNvSpPr>
              <p:nvPr/>
            </p:nvSpPr>
            <p:spPr bwMode="auto">
              <a:xfrm>
                <a:off x="914400" y="3037471"/>
                <a:ext cx="7620000" cy="37986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000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1000</m:t>
                    </m:r>
                  </m:oMath>
                </a14:m>
                <a:endParaRPr lang="en-US" altLang="zh-CN" dirty="0" smtClean="0"/>
              </a:p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成立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000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en-US" altLang="zh-CN" dirty="0" smtClean="0"/>
              </a:p>
              <a:p>
                <a:pPr marL="742950" indent="-742950" eaLnBrk="1" hangingPunct="1">
                  <a:buAutoNum type="arabicPeriod"/>
                </a:pPr>
                <a:r>
                  <a:rPr lang="zh-CN" altLang="en-US" dirty="0" smtClean="0"/>
                  <a:t>拒绝域：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−1.645</m:t>
                    </m:r>
                  </m:oMath>
                </a14:m>
                <a:endParaRPr lang="en-US" altLang="zh-CN" dirty="0" smtClean="0"/>
              </a:p>
              <a:p>
                <a:pPr marL="742950" indent="-742950" eaLnBrk="1" hangingPunct="1">
                  <a:buAutoNum type="arabicPeriod"/>
                </a:pPr>
                <a:r>
                  <a:rPr lang="zh-CN" altLang="en-US" dirty="0" smtClean="0"/>
                  <a:t>观测值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2.0∈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拒绝域</m:t>
                    </m:r>
                  </m:oMath>
                </a14:m>
                <a:endParaRPr lang="en-US" altLang="zh-CN" dirty="0" smtClean="0"/>
              </a:p>
              <a:p>
                <a:pPr marL="742950" indent="-742950" eaLnBrk="1" hangingPunct="1">
                  <a:buAutoNum type="arabicPeriod"/>
                </a:pPr>
                <a:r>
                  <a:rPr lang="zh-CN" altLang="en-US" dirty="0" smtClean="0"/>
                  <a:t>结论：拒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认为不合格</a:t>
                </a:r>
                <a:endParaRPr lang="zh-CN" altLang="en-US" dirty="0"/>
              </a:p>
            </p:txBody>
          </p:sp>
        </mc:Choice>
        <mc:Fallback>
          <p:sp>
            <p:nvSpPr>
              <p:cNvPr id="5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3037471"/>
                <a:ext cx="7620000" cy="3798669"/>
              </a:xfrm>
              <a:prstGeom prst="rect">
                <a:avLst/>
              </a:prstGeom>
              <a:blipFill rotWithShape="0">
                <a:blip r:embed="rId3"/>
                <a:stretch>
                  <a:fillRect l="-2160" b="-44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527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67E58C-5B44-4B9B-A8C4-B42CF53EFFBE}" type="slidenum">
              <a:rPr lang="en-US" altLang="zh-CN" sz="1400">
                <a:latin typeface="Arial" panose="020B0604020202020204" pitchFamily="34" charset="0"/>
              </a:rPr>
              <a:pPr eaLnBrk="1" hangingPunct="1"/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1492250" y="22860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dirty="0">
                <a:solidFill>
                  <a:srgbClr val="1E013E"/>
                </a:solidFill>
              </a:rPr>
              <a:t>§2. </a:t>
            </a:r>
            <a:r>
              <a:rPr kumimoji="1" lang="zh-CN" altLang="en-US" b="1" dirty="0">
                <a:solidFill>
                  <a:srgbClr val="1E013E"/>
                </a:solidFill>
              </a:rPr>
              <a:t>正态总体均值的检验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533400" y="990600"/>
            <a:ext cx="533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（一）单正态总体</a:t>
            </a:r>
          </a:p>
        </p:txBody>
      </p:sp>
      <p:graphicFrame>
        <p:nvGraphicFramePr>
          <p:cNvPr id="13317" name="Object 18"/>
          <p:cNvGraphicFramePr>
            <a:graphicFrameLocks noChangeAspect="1"/>
          </p:cNvGraphicFramePr>
          <p:nvPr/>
        </p:nvGraphicFramePr>
        <p:xfrm>
          <a:off x="4478338" y="1066800"/>
          <a:ext cx="2074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066800"/>
                        <a:ext cx="2074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9"/>
          <p:cNvGraphicFramePr>
            <a:graphicFrameLocks noChangeAspect="1"/>
          </p:cNvGraphicFramePr>
          <p:nvPr/>
        </p:nvGraphicFramePr>
        <p:xfrm>
          <a:off x="1828800" y="1689100"/>
          <a:ext cx="1981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89100"/>
                        <a:ext cx="1981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矩形 9"/>
          <p:cNvSpPr>
            <a:spLocks noChangeArrowheads="1"/>
          </p:cNvSpPr>
          <p:nvPr/>
        </p:nvSpPr>
        <p:spPr bwMode="auto">
          <a:xfrm>
            <a:off x="838200" y="1563688"/>
            <a:ext cx="7620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样本                   均值   ，样本方差                    </a:t>
            </a:r>
          </a:p>
        </p:txBody>
      </p:sp>
      <p:graphicFrame>
        <p:nvGraphicFramePr>
          <p:cNvPr id="13320" name="Object 20"/>
          <p:cNvGraphicFramePr>
            <a:graphicFrameLocks noChangeAspect="1"/>
          </p:cNvGraphicFramePr>
          <p:nvPr/>
        </p:nvGraphicFramePr>
        <p:xfrm>
          <a:off x="4953000" y="1676400"/>
          <a:ext cx="365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7" imgW="177646" imgH="190335" progId="Equation.DSMT4">
                  <p:embed/>
                </p:oleObj>
              </mc:Choice>
              <mc:Fallback>
                <p:oleObj name="Equation" r:id="rId7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3651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1"/>
          <p:cNvGraphicFramePr>
            <a:graphicFrameLocks noChangeAspect="1"/>
          </p:cNvGraphicFramePr>
          <p:nvPr/>
        </p:nvGraphicFramePr>
        <p:xfrm>
          <a:off x="7620000" y="1600200"/>
          <a:ext cx="457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457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12"/>
          <p:cNvSpPr txBox="1">
            <a:spLocks noChangeArrowheads="1"/>
          </p:cNvSpPr>
          <p:nvPr/>
        </p:nvSpPr>
        <p:spPr bwMode="auto">
          <a:xfrm>
            <a:off x="914400" y="2209800"/>
            <a:ext cx="472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2.       </a:t>
            </a:r>
            <a:r>
              <a:rPr lang="zh-CN" altLang="en-US" dirty="0" smtClean="0"/>
              <a:t>未知</a:t>
            </a:r>
            <a:r>
              <a:rPr lang="en-US" altLang="zh-CN" dirty="0" smtClean="0"/>
              <a:t> </a:t>
            </a:r>
            <a:r>
              <a:rPr lang="zh-CN" altLang="en-US" dirty="0" smtClean="0"/>
              <a:t>（</a:t>
            </a:r>
            <a:r>
              <a:rPr lang="en-US" altLang="zh-CN" b="1" dirty="0" smtClean="0"/>
              <a:t>t</a:t>
            </a:r>
            <a:r>
              <a:rPr lang="zh-CN" altLang="en-US" b="1" dirty="0" smtClean="0"/>
              <a:t>检验法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13323" name="Object 22"/>
          <p:cNvGraphicFramePr>
            <a:graphicFrameLocks noChangeAspect="1"/>
          </p:cNvGraphicFramePr>
          <p:nvPr/>
        </p:nvGraphicFramePr>
        <p:xfrm>
          <a:off x="1600200" y="2286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9"/>
              <p:cNvSpPr>
                <a:spLocks noChangeArrowheads="1"/>
              </p:cNvSpPr>
              <p:nvPr/>
            </p:nvSpPr>
            <p:spPr bwMode="auto">
              <a:xfrm>
                <a:off x="1219200" y="3046167"/>
                <a:ext cx="5638800" cy="18610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3046167"/>
                <a:ext cx="5638800" cy="186102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9"/>
              <p:cNvSpPr>
                <a:spLocks noChangeArrowheads="1"/>
              </p:cNvSpPr>
              <p:nvPr/>
            </p:nvSpPr>
            <p:spPr bwMode="auto">
              <a:xfrm>
                <a:off x="723900" y="5026216"/>
                <a:ext cx="7848600" cy="976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成立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ra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5026216"/>
                <a:ext cx="7848600" cy="976742"/>
              </a:xfrm>
              <a:prstGeom prst="rect">
                <a:avLst/>
              </a:prstGeom>
              <a:blipFill rotWithShape="0">
                <a:blip r:embed="rId14"/>
                <a:stretch>
                  <a:fillRect b="-68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80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EFE22-9524-4831-9E9E-8300E4137A1C}" type="slidenum">
              <a:rPr lang="en-US" altLang="zh-CN" smtClean="0"/>
              <a:pPr/>
              <a:t>18</a:t>
            </a:fld>
            <a:endParaRPr lang="en-US" altLang="zh-C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9"/>
              <p:cNvSpPr>
                <a:spLocks noChangeArrowheads="1"/>
              </p:cNvSpPr>
              <p:nvPr/>
            </p:nvSpPr>
            <p:spPr bwMode="auto">
              <a:xfrm>
                <a:off x="1066800" y="1371600"/>
                <a:ext cx="7620000" cy="2265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拒绝域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≠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acc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acc>
                              <m:accPr>
                                <m:chr m:val="̃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acc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371600"/>
                <a:ext cx="7620000" cy="2265300"/>
              </a:xfrm>
              <a:prstGeom prst="rect">
                <a:avLst/>
              </a:prstGeom>
              <a:blipFill rotWithShape="0">
                <a:blip r:embed="rId2"/>
                <a:stretch>
                  <a:fillRect l="-24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948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EFE22-9524-4831-9E9E-8300E4137A1C}" type="slidenum">
              <a:rPr lang="en-US" altLang="zh-CN" smtClean="0"/>
              <a:pPr/>
              <a:t>19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9"/>
              <p:cNvSpPr>
                <a:spLocks noChangeArrowheads="1"/>
              </p:cNvSpPr>
              <p:nvPr/>
            </p:nvSpPr>
            <p:spPr bwMode="auto">
              <a:xfrm>
                <a:off x="533400" y="304800"/>
                <a:ext cx="8153400" cy="1871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dirty="0" smtClean="0"/>
                  <a:t>例：规定某种保健品中</a:t>
                </a:r>
                <a:r>
                  <a:rPr lang="en-US" altLang="zh-CN" sz="2800" dirty="0" err="1" smtClean="0"/>
                  <a:t>Vc</a:t>
                </a:r>
                <a:r>
                  <a:rPr lang="zh-CN" altLang="en-US" sz="2800" dirty="0" smtClean="0"/>
                  <a:t>的含量不得低于</a:t>
                </a:r>
                <a:r>
                  <a:rPr lang="en-US" altLang="zh-CN" sz="2800" dirty="0" smtClean="0"/>
                  <a:t>21mg. </a:t>
                </a:r>
                <a:r>
                  <a:rPr lang="zh-CN" altLang="en-US" sz="2800" dirty="0" smtClean="0"/>
                  <a:t>已知每份样品中</a:t>
                </a:r>
                <a:r>
                  <a:rPr lang="en-US" altLang="zh-CN" sz="2800" dirty="0" err="1" smtClean="0"/>
                  <a:t>Vc</a:t>
                </a:r>
                <a:r>
                  <a:rPr lang="zh-CN" altLang="en-US" sz="2800" dirty="0" smtClean="0"/>
                  <a:t>含量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800" dirty="0" smtClean="0"/>
                  <a:t>,</a:t>
                </a:r>
                <a:r>
                  <a:rPr lang="zh-CN" altLang="en-US" sz="2800" dirty="0" smtClean="0"/>
                  <a:t>现抽取</a:t>
                </a:r>
                <a:r>
                  <a:rPr lang="en-US" altLang="zh-CN" sz="2800" dirty="0" smtClean="0"/>
                  <a:t>17</a:t>
                </a:r>
                <a:r>
                  <a:rPr lang="zh-CN" altLang="en-US" sz="2800" dirty="0" smtClean="0"/>
                  <a:t>个样品，测得</a:t>
                </a:r>
                <a:r>
                  <a:rPr lang="en-US" altLang="zh-CN" sz="2800" dirty="0" err="1"/>
                  <a:t>Vc</a:t>
                </a:r>
                <a:r>
                  <a:rPr lang="zh-CN" altLang="en-US" sz="2800" dirty="0" smtClean="0"/>
                  <a:t>含量均值为</a:t>
                </a:r>
                <a:r>
                  <a:rPr lang="en-US" altLang="zh-CN" sz="2800" dirty="0" smtClean="0"/>
                  <a:t>20mg</a:t>
                </a:r>
                <a:r>
                  <a:rPr lang="zh-CN" altLang="en-US" sz="2800" dirty="0" smtClean="0"/>
                  <a:t>，修正样本方差为</a:t>
                </a:r>
                <a:r>
                  <a:rPr lang="en-US" altLang="zh-CN" sz="2800" dirty="0" smtClean="0"/>
                  <a:t>15.88</a:t>
                </a:r>
                <a:r>
                  <a:rPr lang="zh-CN" altLang="en-US" sz="2800" dirty="0" smtClean="0"/>
                  <a:t>，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0.025</m:t>
                    </m:r>
                  </m:oMath>
                </a14:m>
                <a:r>
                  <a:rPr lang="zh-CN" altLang="en-US" sz="2800" dirty="0" smtClean="0"/>
                  <a:t>检验这批保健品的</a:t>
                </a:r>
                <a:r>
                  <a:rPr lang="en-US" altLang="zh-CN" sz="2800" dirty="0" err="1" smtClean="0"/>
                  <a:t>Vc</a:t>
                </a:r>
                <a:r>
                  <a:rPr lang="zh-CN" altLang="en-US" sz="2800" dirty="0" smtClean="0"/>
                  <a:t>含量是否合格？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04800"/>
                <a:ext cx="8153400" cy="1871346"/>
              </a:xfrm>
              <a:prstGeom prst="rect">
                <a:avLst/>
              </a:prstGeom>
              <a:blipFill rotWithShape="0">
                <a:blip r:embed="rId2"/>
                <a:stretch>
                  <a:fillRect l="-1571" t="-4235" r="-5834" b="-84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9"/>
              <p:cNvSpPr>
                <a:spLocks noChangeArrowheads="1"/>
              </p:cNvSpPr>
              <p:nvPr/>
            </p:nvSpPr>
            <p:spPr bwMode="auto">
              <a:xfrm>
                <a:off x="800100" y="2286000"/>
                <a:ext cx="7620000" cy="5128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21, 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&lt;21</m:t>
                    </m:r>
                  </m:oMath>
                </a14:m>
                <a:endParaRPr lang="en-US" altLang="zh-CN" sz="3200" dirty="0" smtClean="0"/>
              </a:p>
              <a:p>
                <a:pPr marL="742950" indent="-742950" eaLnBrk="1" hangingPunct="1"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 smtClean="0">
                    <a:latin typeface="+mj-lt"/>
                  </a:rPr>
                  <a:t>未知</a:t>
                </a:r>
                <a:r>
                  <a:rPr lang="en-US" altLang="zh-CN" sz="3200" dirty="0" smtClean="0">
                    <a:latin typeface="+mj-lt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dirty="0" smtClean="0">
                    <a:latin typeface="+mj-lt"/>
                  </a:rPr>
                  <a:t>成立时，</a:t>
                </a:r>
                <a:endParaRPr lang="en-US" altLang="zh-CN" sz="3200" b="0" i="1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  <m:d>
                            <m:d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3200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acc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21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sz="32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altLang="zh-CN" sz="3200" dirty="0" smtClean="0">
                  <a:latin typeface="+mj-lt"/>
                </a:endParaRPr>
              </a:p>
              <a:p>
                <a:pPr eaLnBrk="1" hangingPunct="1"/>
                <a:r>
                  <a:rPr lang="en-US" altLang="zh-CN" sz="3200" i="1" dirty="0" smtClean="0"/>
                  <a:t>3</a:t>
                </a:r>
                <a:r>
                  <a:rPr lang="en-US" altLang="zh-CN" sz="3200" dirty="0" smtClean="0"/>
                  <a:t>. </a:t>
                </a:r>
                <a:r>
                  <a:rPr lang="zh-CN" altLang="en-US" sz="3200" i="1" dirty="0">
                    <a:latin typeface="Cambria Math" panose="02040503050406030204" pitchFamily="18" charset="0"/>
                  </a:rPr>
                  <a:t>拒绝域：</a:t>
                </a:r>
                <a:endParaRPr lang="en-US" altLang="zh-CN" sz="3200" i="1" dirty="0"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acc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≤−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−2.1199</m:t>
                      </m:r>
                    </m:oMath>
                  </m:oMathPara>
                </a14:m>
                <a:endParaRPr lang="en-US" altLang="zh-CN" sz="3200" i="1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n-US" altLang="zh-CN" sz="3200" i="1" dirty="0" smtClean="0">
                    <a:latin typeface="Cambria Math" panose="02040503050406030204" pitchFamily="18" charset="0"/>
                  </a:rPr>
                  <a:t>4. </a:t>
                </a:r>
                <a:r>
                  <a:rPr lang="zh-CN" altLang="en-US" sz="3200" i="1" dirty="0" smtClean="0">
                    <a:latin typeface="Cambria Math" panose="02040503050406030204" pitchFamily="18" charset="0"/>
                  </a:rPr>
                  <a:t>观察值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1.036∉</m:t>
                    </m:r>
                  </m:oMath>
                </a14:m>
                <a:r>
                  <a:rPr lang="zh-CN" altLang="en-US" sz="3200" i="1" dirty="0" smtClean="0">
                    <a:latin typeface="Cambria Math" panose="02040503050406030204" pitchFamily="18" charset="0"/>
                  </a:rPr>
                  <a:t>拒绝域</a:t>
                </a:r>
                <a:endParaRPr lang="en-US" altLang="zh-CN" sz="3200" i="1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n-US" altLang="zh-CN" sz="3200" i="1" dirty="0" smtClean="0">
                    <a:latin typeface="Cambria Math" panose="02040503050406030204" pitchFamily="18" charset="0"/>
                  </a:rPr>
                  <a:t>5. </a:t>
                </a:r>
                <a:r>
                  <a:rPr lang="zh-CN" altLang="en-US" sz="3200" i="1" dirty="0" smtClean="0">
                    <a:latin typeface="Cambria Math" panose="02040503050406030204" pitchFamily="18" charset="0"/>
                  </a:rPr>
                  <a:t>接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3200" i="1" dirty="0" smtClean="0">
                    <a:latin typeface="Cambria Math" panose="02040503050406030204" pitchFamily="18" charset="0"/>
                  </a:rPr>
                  <a:t>，认为合格</a:t>
                </a:r>
                <a:r>
                  <a:rPr lang="en-US" altLang="zh-CN" sz="3200" i="1" dirty="0" smtClean="0">
                    <a:latin typeface="Cambria Math" panose="02040503050406030204" pitchFamily="18" charset="0"/>
                  </a:rPr>
                  <a:t>.</a:t>
                </a:r>
              </a:p>
              <a:p>
                <a:pPr eaLnBrk="1" hangingPunct="1"/>
                <a:endParaRPr lang="en-US" altLang="zh-CN" sz="3200" i="1" dirty="0">
                  <a:latin typeface="Cambria Math" panose="02040503050406030204" pitchFamily="18" charset="0"/>
                </a:endParaRPr>
              </a:p>
              <a:p>
                <a:pPr eaLnBrk="1" hangingPunct="1"/>
                <a:endParaRPr lang="en-US" altLang="zh-CN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2286000"/>
                <a:ext cx="7620000" cy="5128135"/>
              </a:xfrm>
              <a:prstGeom prst="rect">
                <a:avLst/>
              </a:prstGeom>
              <a:blipFill rotWithShape="0">
                <a:blip r:embed="rId3"/>
                <a:stretch>
                  <a:fillRect l="-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81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8E3E6-0983-44B1-B996-A6A3CCAE3882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28600" y="2286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康奈尔大学某教授得到了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张夜间非法泊车的罚款单，</a:t>
            </a:r>
            <a:endParaRPr lang="en-US" altLang="zh-CN" sz="2800" dirty="0" smtClean="0"/>
          </a:p>
          <a:p>
            <a:pPr marL="514350" indent="-514350">
              <a:buAutoNum type="arabicParenBoth"/>
            </a:pPr>
            <a:r>
              <a:rPr lang="zh-CN" altLang="en-US" sz="2800" dirty="0" smtClean="0"/>
              <a:t>这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张罚款单都是星期二和星期四得到了，请问：他是否只需要在星期二和星期四租用一个车库就没事了？</a:t>
            </a:r>
            <a:endParaRPr lang="en-US" altLang="zh-CN" sz="2800" dirty="0" smtClean="0"/>
          </a:p>
          <a:p>
            <a:pPr marL="514350" indent="-514350">
              <a:buAutoNum type="arabicParenBoth"/>
            </a:pPr>
            <a:r>
              <a:rPr lang="zh-CN" altLang="en-US" sz="2800" dirty="0" smtClean="0"/>
              <a:t>若这</a:t>
            </a:r>
            <a:r>
              <a:rPr lang="en-US" altLang="zh-CN" sz="2800" dirty="0" smtClean="0"/>
              <a:t>12</a:t>
            </a:r>
            <a:r>
              <a:rPr lang="zh-CN" altLang="en-US" sz="2800" dirty="0" smtClean="0"/>
              <a:t>张罚款单没有一张是星期天得到的，能否保证他星期天不会收到罚款单？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8600" y="3048000"/>
                <a:ext cx="8763000" cy="328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arenBoth"/>
                </a:pPr>
                <a:r>
                  <a:rPr lang="zh-CN" altLang="en-US" sz="2800" dirty="0" smtClean="0"/>
                  <a:t>假定罚款单时间具有随机性，则</a:t>
                </a:r>
                <a:r>
                  <a:rPr lang="en-US" altLang="zh-CN" sz="2800" dirty="0" smtClean="0"/>
                  <a:t>12</a:t>
                </a:r>
                <a:r>
                  <a:rPr lang="zh-CN" altLang="en-US" sz="2800" dirty="0" smtClean="0"/>
                  <a:t>张罚款单全部都在星期二和星期四的概率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（"/>
                            <m:endChr m:val="）"/>
                            <m:ctrlP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altLang="zh-CN" sz="2800" b="0" i="1" dirty="0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0.0000003</m:t>
                    </m:r>
                    <m:r>
                      <a:rPr lang="en-US" altLang="zh-CN" sz="28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800" dirty="0" smtClean="0"/>
                  <a:t> 只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21</m:t>
                    </m:r>
                  </m:oMath>
                </a14:m>
                <a:r>
                  <a:rPr lang="zh-CN" altLang="en-US" sz="2800" dirty="0" smtClean="0"/>
                  <a:t>日对，所以即使对任意两天来说，这个概率仍然很小，因此，有理由认为警方是有其体系的。</a:t>
                </a:r>
                <a:endParaRPr lang="en-US" altLang="zh-CN" sz="2800" dirty="0" smtClean="0"/>
              </a:p>
              <a:p>
                <a:pPr marL="514350" indent="-514350">
                  <a:buAutoNum type="arabicParenBoth"/>
                </a:pPr>
                <a:r>
                  <a:rPr lang="zh-CN" altLang="en-US" sz="2800" dirty="0" smtClean="0"/>
                  <a:t>假定有随机性，此事件发生的概率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zh-CN" altLang="en-US" sz="2800" dirty="0" smtClean="0"/>
                  <a:t>，近似于</a:t>
                </a:r>
                <a:r>
                  <a:rPr lang="en-US" altLang="zh-CN" sz="2800" dirty="0" smtClean="0"/>
                  <a:t>1/6</a:t>
                </a:r>
                <a:r>
                  <a:rPr lang="zh-CN" altLang="en-US" sz="2800" dirty="0" smtClean="0"/>
                  <a:t>，不可能有可靠的结论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0"/>
                <a:ext cx="8763000" cy="3280000"/>
              </a:xfrm>
              <a:prstGeom prst="rect">
                <a:avLst/>
              </a:prstGeom>
              <a:blipFill rotWithShape="0">
                <a:blip r:embed="rId2"/>
                <a:stretch>
                  <a:fillRect l="-1253" t="-2416" r="-1322" b="-4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78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3C6746-0EB5-4954-843A-B396DAB3ACB3}" type="slidenum">
              <a:rPr lang="en-US" altLang="zh-CN" sz="14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41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3275" y="366713"/>
              <a:ext cx="6858000" cy="660400"/>
            </p14:xfrm>
          </p:contentPart>
        </mc:Choice>
        <mc:Fallback xmlns="">
          <p:pic>
            <p:nvPicPr>
              <p:cNvPr id="1741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5635" y="349069"/>
                <a:ext cx="6893280" cy="695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41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500" y="1187450"/>
              <a:ext cx="3625850" cy="608013"/>
            </p14:xfrm>
          </p:contentPart>
        </mc:Choice>
        <mc:Fallback xmlns="">
          <p:pic>
            <p:nvPicPr>
              <p:cNvPr id="1741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3860" y="1169811"/>
                <a:ext cx="3661129" cy="643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41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37075" y="1223963"/>
              <a:ext cx="2946400" cy="581025"/>
            </p14:xfrm>
          </p:contentPart>
        </mc:Choice>
        <mc:Fallback xmlns="">
          <p:pic>
            <p:nvPicPr>
              <p:cNvPr id="1741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19434" y="1206323"/>
                <a:ext cx="2981682" cy="616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41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025" y="1928813"/>
              <a:ext cx="5178425" cy="660400"/>
            </p14:xfrm>
          </p:contentPart>
        </mc:Choice>
        <mc:Fallback xmlns="">
          <p:pic>
            <p:nvPicPr>
              <p:cNvPr id="1741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3386" y="1911169"/>
                <a:ext cx="5213704" cy="695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741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91225" y="2062163"/>
              <a:ext cx="1054100" cy="509587"/>
            </p14:xfrm>
          </p:contentPart>
        </mc:Choice>
        <mc:Fallback xmlns="">
          <p:pic>
            <p:nvPicPr>
              <p:cNvPr id="1741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73585" y="2044529"/>
                <a:ext cx="1089381" cy="544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741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0113" y="2108200"/>
              <a:ext cx="769937" cy="455613"/>
            </p14:xfrm>
          </p:contentPart>
        </mc:Choice>
        <mc:Fallback xmlns="">
          <p:pic>
            <p:nvPicPr>
              <p:cNvPr id="1741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32475" y="2090566"/>
                <a:ext cx="805212" cy="490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41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5138" y="2714625"/>
              <a:ext cx="3392487" cy="642938"/>
            </p14:xfrm>
          </p:contentPart>
        </mc:Choice>
        <mc:Fallback xmlns="">
          <p:pic>
            <p:nvPicPr>
              <p:cNvPr id="1741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7499" y="2696986"/>
                <a:ext cx="3427765" cy="678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741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6863" y="2768600"/>
              <a:ext cx="4340225" cy="652463"/>
            </p14:xfrm>
          </p:contentPart>
        </mc:Choice>
        <mc:Fallback xmlns="">
          <p:pic>
            <p:nvPicPr>
              <p:cNvPr id="1741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089223" y="2750956"/>
                <a:ext cx="4375506" cy="6877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741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400" y="3562350"/>
              <a:ext cx="1106488" cy="536575"/>
            </p14:xfrm>
          </p:contentPart>
        </mc:Choice>
        <mc:Fallback xmlns="">
          <p:pic>
            <p:nvPicPr>
              <p:cNvPr id="1741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34762" y="3544704"/>
                <a:ext cx="1141763" cy="571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741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73200" y="3660775"/>
              <a:ext cx="2509838" cy="447675"/>
            </p14:xfrm>
          </p:contentPart>
        </mc:Choice>
        <mc:Fallback xmlns="">
          <p:pic>
            <p:nvPicPr>
              <p:cNvPr id="1741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55561" y="3643141"/>
                <a:ext cx="2545117" cy="482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742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8788" y="3463925"/>
              <a:ext cx="723900" cy="723900"/>
            </p14:xfrm>
          </p:contentPart>
        </mc:Choice>
        <mc:Fallback xmlns="">
          <p:pic>
            <p:nvPicPr>
              <p:cNvPr id="1742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251141" y="3446286"/>
                <a:ext cx="759195" cy="7591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742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9863" y="3652838"/>
              <a:ext cx="152400" cy="1000125"/>
            </p14:xfrm>
          </p:contentPart>
        </mc:Choice>
        <mc:Fallback xmlns="">
          <p:pic>
            <p:nvPicPr>
              <p:cNvPr id="1742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32209" y="3635197"/>
                <a:ext cx="187708" cy="1035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42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9113" y="3517900"/>
              <a:ext cx="2259012" cy="393700"/>
            </p14:xfrm>
          </p:contentPart>
        </mc:Choice>
        <mc:Fallback xmlns="">
          <p:pic>
            <p:nvPicPr>
              <p:cNvPr id="1742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581473" y="3500266"/>
                <a:ext cx="2294292" cy="4289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42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1650" y="4152900"/>
              <a:ext cx="2330450" cy="365125"/>
            </p14:xfrm>
          </p:contentPart>
        </mc:Choice>
        <mc:Fallback xmlns="">
          <p:pic>
            <p:nvPicPr>
              <p:cNvPr id="1742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564009" y="4135256"/>
                <a:ext cx="2365733" cy="4004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742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913" y="4625975"/>
              <a:ext cx="17462" cy="276225"/>
            </p14:xfrm>
          </p:contentPart>
        </mc:Choice>
        <mc:Fallback xmlns="">
          <p:pic>
            <p:nvPicPr>
              <p:cNvPr id="1742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251451" y="4608328"/>
                <a:ext cx="52386" cy="3115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742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7675" y="4625975"/>
              <a:ext cx="1490663" cy="366713"/>
            </p14:xfrm>
          </p:contentPart>
        </mc:Choice>
        <mc:Fallback xmlns="">
          <p:pic>
            <p:nvPicPr>
              <p:cNvPr id="1742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510036" y="4608341"/>
                <a:ext cx="1525941" cy="4019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742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7100" y="4749800"/>
              <a:ext cx="652463" cy="331788"/>
            </p14:xfrm>
          </p:contentPart>
        </mc:Choice>
        <mc:Fallback xmlns="">
          <p:pic>
            <p:nvPicPr>
              <p:cNvPr id="1742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259456" y="4732167"/>
                <a:ext cx="687751" cy="3670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742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4313" y="5276850"/>
              <a:ext cx="411162" cy="492125"/>
            </p14:xfrm>
          </p:contentPart>
        </mc:Choice>
        <mc:Fallback xmlns="">
          <p:pic>
            <p:nvPicPr>
              <p:cNvPr id="1742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96671" y="5259210"/>
                <a:ext cx="446446" cy="5274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742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0738" y="5143500"/>
              <a:ext cx="1795462" cy="608013"/>
            </p14:xfrm>
          </p:contentPart>
        </mc:Choice>
        <mc:Fallback xmlns="">
          <p:pic>
            <p:nvPicPr>
              <p:cNvPr id="1742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03097" y="5125861"/>
                <a:ext cx="1830745" cy="643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742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54350" y="5616575"/>
              <a:ext cx="677863" cy="447675"/>
            </p14:xfrm>
          </p:contentPart>
        </mc:Choice>
        <mc:Fallback xmlns="">
          <p:pic>
            <p:nvPicPr>
              <p:cNvPr id="1742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036701" y="5598941"/>
                <a:ext cx="713161" cy="482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743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6863" y="5214938"/>
              <a:ext cx="1135062" cy="376237"/>
            </p14:xfrm>
          </p:contentPart>
        </mc:Choice>
        <mc:Fallback xmlns="">
          <p:pic>
            <p:nvPicPr>
              <p:cNvPr id="1743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089218" y="5197296"/>
                <a:ext cx="1170353" cy="41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743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5867400"/>
              <a:ext cx="1608137" cy="687388"/>
            </p14:xfrm>
          </p:contentPart>
        </mc:Choice>
        <mc:Fallback xmlns="">
          <p:pic>
            <p:nvPicPr>
              <p:cNvPr id="1743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759023" y="5849756"/>
                <a:ext cx="1643417" cy="722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743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0413" y="5554663"/>
              <a:ext cx="1938337" cy="500062"/>
            </p14:xfrm>
          </p:contentPart>
        </mc:Choice>
        <mc:Fallback xmlns="">
          <p:pic>
            <p:nvPicPr>
              <p:cNvPr id="1743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822772" y="5537022"/>
                <a:ext cx="1973619" cy="5353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743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6050" y="5768975"/>
              <a:ext cx="1509713" cy="258763"/>
            </p14:xfrm>
          </p:contentPart>
        </mc:Choice>
        <mc:Fallback xmlns="">
          <p:pic>
            <p:nvPicPr>
              <p:cNvPr id="1743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938411" y="5751340"/>
                <a:ext cx="1544990" cy="29403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695403-9B93-4495-B942-D7BADF34EEFC}" type="slidenum">
              <a:rPr lang="en-US" altLang="zh-CN" sz="1400">
                <a:latin typeface="Arial" panose="020B0604020202020204" pitchFamily="34" charset="0"/>
              </a:rPr>
              <a:pPr eaLnBrk="1" hangingPunct="1"/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843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8" y="339725"/>
              <a:ext cx="2492375" cy="561975"/>
            </p14:xfrm>
          </p:contentPart>
        </mc:Choice>
        <mc:Fallback xmlns="">
          <p:pic>
            <p:nvPicPr>
              <p:cNvPr id="1843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3997" y="322085"/>
                <a:ext cx="2527656" cy="5972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43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1763" y="1160463"/>
              <a:ext cx="714375" cy="482600"/>
            </p14:xfrm>
          </p:contentPart>
        </mc:Choice>
        <mc:Fallback xmlns="">
          <p:pic>
            <p:nvPicPr>
              <p:cNvPr id="1843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84120" y="1142829"/>
                <a:ext cx="749662" cy="5178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43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6963" y="1196975"/>
              <a:ext cx="285750" cy="285750"/>
            </p14:xfrm>
          </p:contentPart>
        </mc:Choice>
        <mc:Fallback xmlns="">
          <p:pic>
            <p:nvPicPr>
              <p:cNvPr id="1843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49329" y="1179341"/>
                <a:ext cx="321019" cy="321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43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1475" y="1108075"/>
              <a:ext cx="884238" cy="428625"/>
            </p14:xfrm>
          </p:contentPart>
        </mc:Choice>
        <mc:Fallback xmlns="">
          <p:pic>
            <p:nvPicPr>
              <p:cNvPr id="1843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93833" y="1090441"/>
                <a:ext cx="919521" cy="463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843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97413" y="1044575"/>
              <a:ext cx="106362" cy="438150"/>
            </p14:xfrm>
          </p:contentPart>
        </mc:Choice>
        <mc:Fallback xmlns="">
          <p:pic>
            <p:nvPicPr>
              <p:cNvPr id="1843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679746" y="1026934"/>
                <a:ext cx="141696" cy="4734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843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72063" y="1035050"/>
              <a:ext cx="2527300" cy="403225"/>
            </p14:xfrm>
          </p:contentPart>
        </mc:Choice>
        <mc:Fallback xmlns="">
          <p:pic>
            <p:nvPicPr>
              <p:cNvPr id="1843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54422" y="1017409"/>
                <a:ext cx="2562581" cy="4385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844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25600" y="1884363"/>
              <a:ext cx="347663" cy="366712"/>
            </p14:xfrm>
          </p:contentPart>
        </mc:Choice>
        <mc:Fallback xmlns="">
          <p:pic>
            <p:nvPicPr>
              <p:cNvPr id="1844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07965" y="1866729"/>
                <a:ext cx="382933" cy="4019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44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3463" y="1938338"/>
              <a:ext cx="304800" cy="276225"/>
            </p14:xfrm>
          </p:contentPart>
        </mc:Choice>
        <mc:Fallback xmlns="">
          <p:pic>
            <p:nvPicPr>
              <p:cNvPr id="1844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85830" y="1920714"/>
                <a:ext cx="340066" cy="3114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44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7975" y="1812925"/>
              <a:ext cx="1019175" cy="401638"/>
            </p14:xfrm>
          </p:contentPart>
        </mc:Choice>
        <mc:Fallback xmlns="">
          <p:pic>
            <p:nvPicPr>
              <p:cNvPr id="1844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830335" y="1795290"/>
                <a:ext cx="1054456" cy="43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844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05350" y="1812925"/>
              <a:ext cx="2179638" cy="401638"/>
            </p14:xfrm>
          </p:contentPart>
        </mc:Choice>
        <mc:Fallback xmlns="">
          <p:pic>
            <p:nvPicPr>
              <p:cNvPr id="1844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687711" y="1795290"/>
                <a:ext cx="2214915" cy="43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44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26288" y="1839913"/>
              <a:ext cx="339725" cy="347662"/>
            </p14:xfrm>
          </p:contentPart>
        </mc:Choice>
        <mc:Fallback xmlns="">
          <p:pic>
            <p:nvPicPr>
              <p:cNvPr id="1844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08635" y="1822278"/>
                <a:ext cx="375030" cy="3829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844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0525" y="2455863"/>
              <a:ext cx="339725" cy="419100"/>
            </p14:xfrm>
          </p:contentPart>
        </mc:Choice>
        <mc:Fallback xmlns="">
          <p:pic>
            <p:nvPicPr>
              <p:cNvPr id="1844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642891" y="2438220"/>
                <a:ext cx="374993" cy="4543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844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2025" y="2536825"/>
              <a:ext cx="349250" cy="258763"/>
            </p14:xfrm>
          </p:contentPart>
        </mc:Choice>
        <mc:Fallback xmlns="">
          <p:pic>
            <p:nvPicPr>
              <p:cNvPr id="1844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214382" y="2519190"/>
                <a:ext cx="384535" cy="2940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44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86063" y="2446338"/>
              <a:ext cx="723900" cy="447675"/>
            </p14:xfrm>
          </p:contentPart>
        </mc:Choice>
        <mc:Fallback xmlns="">
          <p:pic>
            <p:nvPicPr>
              <p:cNvPr id="1844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768424" y="2428704"/>
                <a:ext cx="759177" cy="482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844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05350" y="2473325"/>
              <a:ext cx="1733550" cy="401638"/>
            </p14:xfrm>
          </p:contentPart>
        </mc:Choice>
        <mc:Fallback xmlns="">
          <p:pic>
            <p:nvPicPr>
              <p:cNvPr id="1844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687708" y="2455690"/>
                <a:ext cx="1768833" cy="43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844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4650" y="2490788"/>
              <a:ext cx="928688" cy="358775"/>
            </p14:xfrm>
          </p:contentPart>
        </mc:Choice>
        <mc:Fallback xmlns="">
          <p:pic>
            <p:nvPicPr>
              <p:cNvPr id="1844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707012" y="2473155"/>
                <a:ext cx="963964" cy="394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845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0888" y="3205163"/>
              <a:ext cx="2293937" cy="706437"/>
            </p14:xfrm>
          </p:contentPart>
        </mc:Choice>
        <mc:Fallback xmlns="">
          <p:pic>
            <p:nvPicPr>
              <p:cNvPr id="1845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33248" y="3187520"/>
                <a:ext cx="2329217" cy="7417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845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55988" y="3259138"/>
              <a:ext cx="946150" cy="527050"/>
            </p14:xfrm>
          </p:contentPart>
        </mc:Choice>
        <mc:Fallback xmlns="">
          <p:pic>
            <p:nvPicPr>
              <p:cNvPr id="1845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438347" y="3241498"/>
                <a:ext cx="981433" cy="5623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845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9325" y="3054350"/>
              <a:ext cx="1312863" cy="411163"/>
            </p14:xfrm>
          </p:contentPart>
        </mc:Choice>
        <mc:Fallback xmlns="">
          <p:pic>
            <p:nvPicPr>
              <p:cNvPr id="1845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741686" y="3036724"/>
                <a:ext cx="1348141" cy="446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845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4538" y="3554413"/>
              <a:ext cx="1749425" cy="196850"/>
            </p14:xfrm>
          </p:contentPart>
        </mc:Choice>
        <mc:Fallback xmlns="">
          <p:pic>
            <p:nvPicPr>
              <p:cNvPr id="1845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536900" y="3536779"/>
                <a:ext cx="1784701" cy="232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845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38650" y="3687763"/>
              <a:ext cx="1758950" cy="768350"/>
            </p14:xfrm>
          </p:contentPart>
        </mc:Choice>
        <mc:Fallback xmlns="">
          <p:pic>
            <p:nvPicPr>
              <p:cNvPr id="1845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21010" y="3670120"/>
                <a:ext cx="1794230" cy="8036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845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900" y="4830763"/>
              <a:ext cx="1768475" cy="652462"/>
            </p14:xfrm>
          </p:contentPart>
        </mc:Choice>
        <mc:Fallback xmlns="">
          <p:pic>
            <p:nvPicPr>
              <p:cNvPr id="1845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06258" y="4813119"/>
                <a:ext cx="1803758" cy="6877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845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84488" y="4749800"/>
              <a:ext cx="2312987" cy="573088"/>
            </p14:xfrm>
          </p:contentPart>
        </mc:Choice>
        <mc:Fallback xmlns="">
          <p:pic>
            <p:nvPicPr>
              <p:cNvPr id="1845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66848" y="4732161"/>
                <a:ext cx="2348267" cy="6083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845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64175" y="4857750"/>
              <a:ext cx="1358900" cy="571500"/>
            </p14:xfrm>
          </p:contentPart>
        </mc:Choice>
        <mc:Fallback xmlns="">
          <p:pic>
            <p:nvPicPr>
              <p:cNvPr id="1845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446536" y="4840116"/>
                <a:ext cx="1394177" cy="606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845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89775" y="4840288"/>
              <a:ext cx="581025" cy="419100"/>
            </p14:xfrm>
          </p:contentPart>
        </mc:Choice>
        <mc:Fallback xmlns="">
          <p:pic>
            <p:nvPicPr>
              <p:cNvPr id="1845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072135" y="4822645"/>
                <a:ext cx="616304" cy="4543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8459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3663" y="5572125"/>
              <a:ext cx="2706687" cy="696913"/>
            </p14:xfrm>
          </p:contentPart>
        </mc:Choice>
        <mc:Fallback xmlns="">
          <p:pic>
            <p:nvPicPr>
              <p:cNvPr id="18459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616024" y="5554486"/>
                <a:ext cx="2741965" cy="732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846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98613" y="982663"/>
              <a:ext cx="357187" cy="125412"/>
            </p14:xfrm>
          </p:contentPart>
        </mc:Choice>
        <mc:Fallback xmlns="">
          <p:pic>
            <p:nvPicPr>
              <p:cNvPr id="1846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580987" y="965004"/>
                <a:ext cx="392438" cy="16072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7E1D08-78EB-4C2D-BA3E-7363A254DADD}" type="slidenum">
              <a:rPr lang="en-US" altLang="zh-CN" sz="1400">
                <a:latin typeface="Arial" panose="020B0604020202020204" pitchFamily="34" charset="0"/>
              </a:rPr>
              <a:pPr eaLnBrk="1" hangingPunct="1"/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3555" name="Rectangle 21"/>
          <p:cNvSpPr>
            <a:spLocks noChangeArrowheads="1"/>
          </p:cNvSpPr>
          <p:nvPr/>
        </p:nvSpPr>
        <p:spPr bwMode="auto">
          <a:xfrm>
            <a:off x="1676400" y="228600"/>
            <a:ext cx="521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rgbClr val="1E013E"/>
                </a:solidFill>
              </a:rPr>
              <a:t>§3. </a:t>
            </a:r>
            <a:r>
              <a:rPr kumimoji="1" lang="zh-CN" altLang="en-US" b="1">
                <a:solidFill>
                  <a:srgbClr val="1E013E"/>
                </a:solidFill>
              </a:rPr>
              <a:t>正态总体方差的检验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45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973138"/>
              <a:ext cx="5554662" cy="804862"/>
            </p14:xfrm>
          </p:contentPart>
        </mc:Choice>
        <mc:Fallback xmlns="">
          <p:pic>
            <p:nvPicPr>
              <p:cNvPr id="1945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723" y="955500"/>
                <a:ext cx="5589941" cy="8401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45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2250" y="1509713"/>
              <a:ext cx="9525" cy="9525"/>
            </p14:xfrm>
          </p:contentPart>
        </mc:Choice>
        <mc:Fallback xmlns="">
          <p:pic>
            <p:nvPicPr>
              <p:cNvPr id="1945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54299" y="1491762"/>
                <a:ext cx="45427" cy="45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46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4713" y="1714500"/>
              <a:ext cx="7135812" cy="669925"/>
            </p14:xfrm>
          </p:contentPart>
        </mc:Choice>
        <mc:Fallback xmlns="">
          <p:pic>
            <p:nvPicPr>
              <p:cNvPr id="1946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7073" y="1696861"/>
                <a:ext cx="7171091" cy="7052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46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813" y="2347913"/>
              <a:ext cx="7867650" cy="777875"/>
            </p14:xfrm>
          </p:contentPart>
        </mc:Choice>
        <mc:Fallback xmlns="">
          <p:pic>
            <p:nvPicPr>
              <p:cNvPr id="1946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8173" y="2330275"/>
                <a:ext cx="7902929" cy="8131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46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6150" y="3224213"/>
              <a:ext cx="1982788" cy="642937"/>
            </p14:xfrm>
          </p:contentPart>
        </mc:Choice>
        <mc:Fallback xmlns="">
          <p:pic>
            <p:nvPicPr>
              <p:cNvPr id="1946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28511" y="3206574"/>
                <a:ext cx="2018066" cy="6782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946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70238" y="3571875"/>
              <a:ext cx="9525" cy="115888"/>
            </p14:xfrm>
          </p:contentPart>
        </mc:Choice>
        <mc:Fallback xmlns="">
          <p:pic>
            <p:nvPicPr>
              <p:cNvPr id="1946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152287" y="3554240"/>
                <a:ext cx="45427" cy="151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946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38525" y="3259138"/>
              <a:ext cx="2259013" cy="571500"/>
            </p14:xfrm>
          </p:contentPart>
        </mc:Choice>
        <mc:Fallback xmlns="">
          <p:pic>
            <p:nvPicPr>
              <p:cNvPr id="1946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420885" y="3241492"/>
                <a:ext cx="2294293" cy="6067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946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29313" y="3367088"/>
              <a:ext cx="366712" cy="446087"/>
            </p14:xfrm>
          </p:contentPart>
        </mc:Choice>
        <mc:Fallback xmlns="">
          <p:pic>
            <p:nvPicPr>
              <p:cNvPr id="1946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11679" y="3349446"/>
                <a:ext cx="401980" cy="4813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46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7800" y="3071813"/>
              <a:ext cx="1830388" cy="1384300"/>
            </p14:xfrm>
          </p:contentPart>
        </mc:Choice>
        <mc:Fallback xmlns="">
          <p:pic>
            <p:nvPicPr>
              <p:cNvPr id="1946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510159" y="3054172"/>
                <a:ext cx="1865671" cy="14195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946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42113" y="3660775"/>
              <a:ext cx="1643062" cy="403225"/>
            </p14:xfrm>
          </p:contentPart>
        </mc:Choice>
        <mc:Fallback xmlns="">
          <p:pic>
            <p:nvPicPr>
              <p:cNvPr id="1946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24473" y="3643134"/>
                <a:ext cx="1678342" cy="4385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46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17588" y="4598988"/>
              <a:ext cx="1339850" cy="687387"/>
            </p14:xfrm>
          </p:contentPart>
        </mc:Choice>
        <mc:Fallback xmlns="">
          <p:pic>
            <p:nvPicPr>
              <p:cNvPr id="1946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99949" y="4581344"/>
                <a:ext cx="1375128" cy="7226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946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0175" y="4606925"/>
              <a:ext cx="2081213" cy="554038"/>
            </p14:xfrm>
          </p:contentPart>
        </mc:Choice>
        <mc:Fallback xmlns="">
          <p:pic>
            <p:nvPicPr>
              <p:cNvPr id="1946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652535" y="4589285"/>
                <a:ext cx="2116494" cy="589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947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0050" y="4187825"/>
              <a:ext cx="1697038" cy="420688"/>
            </p14:xfrm>
          </p:contentPart>
        </mc:Choice>
        <mc:Fallback xmlns="">
          <p:pic>
            <p:nvPicPr>
              <p:cNvPr id="1947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732410" y="4170191"/>
                <a:ext cx="1732318" cy="4559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947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78175" y="5848350"/>
              <a:ext cx="581025" cy="482600"/>
            </p14:xfrm>
          </p:contentPart>
        </mc:Choice>
        <mc:Fallback xmlns="">
          <p:pic>
            <p:nvPicPr>
              <p:cNvPr id="1947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160535" y="5830716"/>
                <a:ext cx="616304" cy="5178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47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2338" y="4991100"/>
              <a:ext cx="2403475" cy="1554163"/>
            </p14:xfrm>
          </p:contentPart>
        </mc:Choice>
        <mc:Fallback xmlns="">
          <p:pic>
            <p:nvPicPr>
              <p:cNvPr id="1947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714697" y="4973460"/>
                <a:ext cx="2438757" cy="1589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947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82725" y="5500688"/>
              <a:ext cx="884238" cy="679450"/>
            </p14:xfrm>
          </p:contentPart>
        </mc:Choice>
        <mc:Fallback xmlns="">
          <p:pic>
            <p:nvPicPr>
              <p:cNvPr id="1947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465083" y="5483045"/>
                <a:ext cx="919521" cy="714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947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43188" y="5205413"/>
              <a:ext cx="1768475" cy="465137"/>
            </p14:xfrm>
          </p:contentPart>
        </mc:Choice>
        <mc:Fallback xmlns="">
          <p:pic>
            <p:nvPicPr>
              <p:cNvPr id="1947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625546" y="5187772"/>
                <a:ext cx="1803758" cy="50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947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1200" y="5330825"/>
              <a:ext cx="482600" cy="849313"/>
            </p14:xfrm>
          </p:contentPart>
        </mc:Choice>
        <mc:Fallback xmlns="">
          <p:pic>
            <p:nvPicPr>
              <p:cNvPr id="1947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313566" y="5313183"/>
                <a:ext cx="517868" cy="8845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47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88200" y="4911725"/>
              <a:ext cx="1000125" cy="1446213"/>
            </p14:xfrm>
          </p:contentPart>
        </mc:Choice>
        <mc:Fallback xmlns="">
          <p:pic>
            <p:nvPicPr>
              <p:cNvPr id="1947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170559" y="4894084"/>
                <a:ext cx="1035407" cy="1481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947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36825" y="5724525"/>
              <a:ext cx="1911350" cy="34925"/>
            </p14:xfrm>
          </p:contentPart>
        </mc:Choice>
        <mc:Fallback xmlns="">
          <p:pic>
            <p:nvPicPr>
              <p:cNvPr id="1947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519184" y="5706124"/>
                <a:ext cx="1946632" cy="7172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0521D9-80E1-4DE5-9FF2-CD2BF105217C}" type="slidenum">
              <a:rPr lang="en-US" altLang="zh-CN" sz="1400">
                <a:latin typeface="Arial" panose="020B0604020202020204" pitchFamily="34" charset="0"/>
              </a:rPr>
              <a:pPr eaLnBrk="1" hangingPunct="1"/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48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588" y="303213"/>
              <a:ext cx="2062162" cy="723900"/>
            </p14:xfrm>
          </p:contentPart>
        </mc:Choice>
        <mc:Fallback xmlns="">
          <p:pic>
            <p:nvPicPr>
              <p:cNvPr id="2048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1947" y="285574"/>
                <a:ext cx="2097443" cy="7591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483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8675" y="698500"/>
              <a:ext cx="2116138" cy="1911350"/>
            </p14:xfrm>
          </p:contentPart>
        </mc:Choice>
        <mc:Fallback xmlns="">
          <p:pic>
            <p:nvPicPr>
              <p:cNvPr id="20483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21038" y="680859"/>
                <a:ext cx="2151413" cy="1946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484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3400" y="776288"/>
              <a:ext cx="6197600" cy="6081712"/>
            </p14:xfrm>
          </p:contentPart>
        </mc:Choice>
        <mc:Fallback xmlns="">
          <p:pic>
            <p:nvPicPr>
              <p:cNvPr id="20484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5760" y="758648"/>
                <a:ext cx="6232879" cy="6116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48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3000" y="1241425"/>
              <a:ext cx="2197100" cy="1420813"/>
            </p14:xfrm>
          </p:contentPart>
        </mc:Choice>
        <mc:Fallback xmlns="">
          <p:pic>
            <p:nvPicPr>
              <p:cNvPr id="2048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25360" y="1223786"/>
                <a:ext cx="2232380" cy="1456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48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66838" y="2081213"/>
              <a:ext cx="928687" cy="581025"/>
            </p14:xfrm>
          </p:contentPart>
        </mc:Choice>
        <mc:Fallback xmlns="">
          <p:pic>
            <p:nvPicPr>
              <p:cNvPr id="2048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49200" y="2063573"/>
                <a:ext cx="963963" cy="616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48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30513" y="1482725"/>
              <a:ext cx="714375" cy="812800"/>
            </p14:xfrm>
          </p:contentPart>
        </mc:Choice>
        <mc:Fallback xmlns="">
          <p:pic>
            <p:nvPicPr>
              <p:cNvPr id="2048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12870" y="1465079"/>
                <a:ext cx="749662" cy="8480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48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1000" y="1770063"/>
              <a:ext cx="1679575" cy="1277937"/>
            </p14:xfrm>
          </p:contentPart>
        </mc:Choice>
        <mc:Fallback xmlns="">
          <p:pic>
            <p:nvPicPr>
              <p:cNvPr id="2048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173358" y="1752424"/>
                <a:ext cx="1714859" cy="1313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048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263" y="1704975"/>
              <a:ext cx="963612" cy="669925"/>
            </p14:xfrm>
          </p:contentPart>
        </mc:Choice>
        <mc:Fallback xmlns="">
          <p:pic>
            <p:nvPicPr>
              <p:cNvPr id="2048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04625" y="1687336"/>
                <a:ext cx="998888" cy="7052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49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0663" y="2678113"/>
              <a:ext cx="858837" cy="438150"/>
            </p14:xfrm>
          </p:contentPart>
        </mc:Choice>
        <mc:Fallback xmlns="">
          <p:pic>
            <p:nvPicPr>
              <p:cNvPr id="2049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81304" y="2668752"/>
                <a:ext cx="877554" cy="4568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49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608263"/>
              <a:ext cx="563562" cy="401637"/>
            </p14:xfrm>
          </p:contentPart>
        </mc:Choice>
        <mc:Fallback xmlns="">
          <p:pic>
            <p:nvPicPr>
              <p:cNvPr id="2049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78275" y="2598906"/>
                <a:ext cx="582287" cy="420351"/>
              </a:xfrm>
              <a:prstGeom prst="rect">
                <a:avLst/>
              </a:prstGeom>
            </p:spPr>
          </p:pic>
        </mc:Fallback>
      </mc:AlternateContent>
      <p:grpSp>
        <p:nvGrpSpPr>
          <p:cNvPr id="24589" name="Group 22"/>
          <p:cNvGrpSpPr>
            <a:grpSpLocks/>
          </p:cNvGrpSpPr>
          <p:nvPr/>
        </p:nvGrpSpPr>
        <p:grpSpPr bwMode="auto">
          <a:xfrm>
            <a:off x="3733800" y="3048000"/>
            <a:ext cx="2225675" cy="1741488"/>
            <a:chOff x="2486" y="1929"/>
            <a:chExt cx="1570" cy="1097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0493" name="Ink 1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514" y="1929"/>
                <a:ext cx="1210" cy="349"/>
              </p14:xfrm>
            </p:contentPart>
          </mc:Choice>
          <mc:Fallback xmlns="">
            <p:pic>
              <p:nvPicPr>
                <p:cNvPr id="20493" name="Ink 1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02" y="1918"/>
                  <a:ext cx="1235" cy="3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494" name="Ink 1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486" y="2593"/>
                <a:ext cx="411" cy="299"/>
              </p14:xfrm>
            </p:contentPart>
          </mc:Choice>
          <mc:Fallback xmlns="">
            <p:pic>
              <p:nvPicPr>
                <p:cNvPr id="20494" name="Ink 1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474" y="2582"/>
                  <a:ext cx="436" cy="32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495" name="Ink 1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83" y="2497"/>
                <a:ext cx="973" cy="529"/>
              </p14:xfrm>
            </p:contentPart>
          </mc:Choice>
          <mc:Fallback xmlns="">
            <p:pic>
              <p:nvPicPr>
                <p:cNvPr id="20495" name="Ink 1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71" y="2486"/>
                  <a:ext cx="998" cy="55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90" name="Group 21"/>
          <p:cNvGrpSpPr>
            <a:grpSpLocks/>
          </p:cNvGrpSpPr>
          <p:nvPr/>
        </p:nvGrpSpPr>
        <p:grpSpPr bwMode="auto">
          <a:xfrm>
            <a:off x="152400" y="3062288"/>
            <a:ext cx="3200400" cy="2716212"/>
            <a:chOff x="96" y="1929"/>
            <a:chExt cx="2216" cy="171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497" name="Ink 1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11" y="2048"/>
                <a:ext cx="292" cy="202"/>
              </p14:xfrm>
            </p:contentPart>
          </mc:Choice>
          <mc:Fallback xmlns="">
            <p:pic>
              <p:nvPicPr>
                <p:cNvPr id="20497" name="Ink 1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9" y="2037"/>
                  <a:ext cx="316" cy="22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498" name="Ink 1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923" y="1929"/>
                <a:ext cx="945" cy="287"/>
              </p14:xfrm>
            </p:contentPart>
          </mc:Choice>
          <mc:Fallback xmlns="">
            <p:pic>
              <p:nvPicPr>
                <p:cNvPr id="20498" name="Ink 1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11" y="1918"/>
                  <a:ext cx="969" cy="3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499" name="Ink 1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96" y="2649"/>
                <a:ext cx="467" cy="282"/>
              </p14:xfrm>
            </p:contentPart>
          </mc:Choice>
          <mc:Fallback xmlns="">
            <p:pic>
              <p:nvPicPr>
                <p:cNvPr id="20499" name="Ink 1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4" y="2638"/>
                  <a:ext cx="491" cy="3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500" name="Ink 1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821" y="2497"/>
                <a:ext cx="1491" cy="574"/>
              </p14:xfrm>
            </p:contentPart>
          </mc:Choice>
          <mc:Fallback xmlns="">
            <p:pic>
              <p:nvPicPr>
                <p:cNvPr id="20500" name="Ink 1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09" y="2486"/>
                  <a:ext cx="1515" cy="5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501" name="Ink 1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78" y="3246"/>
                <a:ext cx="248" cy="264"/>
              </p14:xfrm>
            </p:contentPart>
          </mc:Choice>
          <mc:Fallback xmlns="">
            <p:pic>
              <p:nvPicPr>
                <p:cNvPr id="20501" name="Ink 1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6" y="3235"/>
                  <a:ext cx="272" cy="2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502" name="Ink 2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849" y="3144"/>
                <a:ext cx="1289" cy="496"/>
              </p14:xfrm>
            </p:contentPart>
          </mc:Choice>
          <mc:Fallback xmlns="">
            <p:pic>
              <p:nvPicPr>
                <p:cNvPr id="20502" name="Ink 2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37" y="3133"/>
                  <a:ext cx="1313" cy="518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50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8900" y="3160713"/>
              <a:ext cx="303213" cy="384175"/>
            </p14:xfrm>
          </p:contentPart>
        </mc:Choice>
        <mc:Fallback xmlns="">
          <p:pic>
            <p:nvPicPr>
              <p:cNvPr id="2050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421255" y="3143087"/>
                <a:ext cx="338504" cy="419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0504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29438" y="3438525"/>
              <a:ext cx="1587" cy="79375"/>
            </p14:xfrm>
          </p:contentPart>
        </mc:Choice>
        <mc:Fallback xmlns="">
          <p:pic>
            <p:nvPicPr>
              <p:cNvPr id="20504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851675" y="3420846"/>
                <a:ext cx="157113" cy="114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0505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86600" y="3048000"/>
              <a:ext cx="1411288" cy="465138"/>
            </p14:xfrm>
          </p:contentPart>
        </mc:Choice>
        <mc:Fallback xmlns="">
          <p:pic>
            <p:nvPicPr>
              <p:cNvPr id="20505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068959" y="3030359"/>
                <a:ext cx="1446570" cy="500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0506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8400" y="4038600"/>
              <a:ext cx="2589213" cy="714375"/>
            </p14:xfrm>
          </p:contentPart>
        </mc:Choice>
        <mc:Fallback xmlns="">
          <p:pic>
            <p:nvPicPr>
              <p:cNvPr id="20506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230759" y="4020957"/>
                <a:ext cx="2624494" cy="7496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0507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29375" y="401638"/>
              <a:ext cx="2179638" cy="661987"/>
            </p14:xfrm>
          </p:contentPart>
        </mc:Choice>
        <mc:Fallback xmlns="">
          <p:pic>
            <p:nvPicPr>
              <p:cNvPr id="20507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411736" y="383999"/>
                <a:ext cx="2214915" cy="6972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0508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38838" y="3133725"/>
              <a:ext cx="152400" cy="2965450"/>
            </p14:xfrm>
          </p:contentPart>
        </mc:Choice>
        <mc:Fallback xmlns="">
          <p:pic>
            <p:nvPicPr>
              <p:cNvPr id="20508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921184" y="3116084"/>
                <a:ext cx="187708" cy="300073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28D219-BF7B-45F3-B789-02631A08A2C8}" type="slidenum">
              <a:rPr lang="en-US" altLang="zh-CN" sz="14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150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500" y="1187450"/>
              <a:ext cx="3625850" cy="608013"/>
            </p14:xfrm>
          </p:contentPart>
        </mc:Choice>
        <mc:Fallback xmlns="">
          <p:pic>
            <p:nvPicPr>
              <p:cNvPr id="2150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3860" y="1169811"/>
                <a:ext cx="3661129" cy="643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50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37075" y="1223963"/>
              <a:ext cx="2946400" cy="581025"/>
            </p14:xfrm>
          </p:contentPart>
        </mc:Choice>
        <mc:Fallback xmlns="">
          <p:pic>
            <p:nvPicPr>
              <p:cNvPr id="2150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19434" y="1206323"/>
                <a:ext cx="2981682" cy="616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50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025" y="1928813"/>
              <a:ext cx="5178425" cy="660400"/>
            </p14:xfrm>
          </p:contentPart>
        </mc:Choice>
        <mc:Fallback xmlns="">
          <p:pic>
            <p:nvPicPr>
              <p:cNvPr id="2150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3386" y="1911169"/>
                <a:ext cx="5213704" cy="695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5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91225" y="2062163"/>
              <a:ext cx="1054100" cy="509587"/>
            </p14:xfrm>
          </p:contentPart>
        </mc:Choice>
        <mc:Fallback xmlns="">
          <p:pic>
            <p:nvPicPr>
              <p:cNvPr id="215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73585" y="2044529"/>
                <a:ext cx="1089381" cy="544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5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0113" y="2108200"/>
              <a:ext cx="769937" cy="455613"/>
            </p14:xfrm>
          </p:contentPart>
        </mc:Choice>
        <mc:Fallback xmlns="">
          <p:pic>
            <p:nvPicPr>
              <p:cNvPr id="215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32475" y="2090566"/>
                <a:ext cx="805212" cy="490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51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5138" y="2714625"/>
              <a:ext cx="3392487" cy="642938"/>
            </p14:xfrm>
          </p:contentPart>
        </mc:Choice>
        <mc:Fallback xmlns="">
          <p:pic>
            <p:nvPicPr>
              <p:cNvPr id="2151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47499" y="2696986"/>
                <a:ext cx="3427765" cy="678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51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6863" y="2768600"/>
              <a:ext cx="4340225" cy="652463"/>
            </p14:xfrm>
          </p:contentPart>
        </mc:Choice>
        <mc:Fallback xmlns="">
          <p:pic>
            <p:nvPicPr>
              <p:cNvPr id="2151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89223" y="2750956"/>
                <a:ext cx="4375506" cy="6877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151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463" y="241300"/>
              <a:ext cx="7134225" cy="795338"/>
            </p14:xfrm>
          </p:contentPart>
        </mc:Choice>
        <mc:Fallback xmlns="">
          <p:pic>
            <p:nvPicPr>
              <p:cNvPr id="2151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4823" y="223658"/>
                <a:ext cx="7169506" cy="8306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151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850" y="3394075"/>
              <a:ext cx="2179638" cy="884238"/>
            </p14:xfrm>
          </p:contentPart>
        </mc:Choice>
        <mc:Fallback xmlns="">
          <p:pic>
            <p:nvPicPr>
              <p:cNvPr id="2151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87211" y="3376433"/>
                <a:ext cx="2214915" cy="9195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51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14688" y="4010025"/>
              <a:ext cx="98425" cy="169863"/>
            </p14:xfrm>
          </p:contentPart>
        </mc:Choice>
        <mc:Fallback xmlns="">
          <p:pic>
            <p:nvPicPr>
              <p:cNvPr id="2151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197022" y="3992391"/>
                <a:ext cx="133757" cy="205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151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94138" y="3759200"/>
              <a:ext cx="357187" cy="455613"/>
            </p14:xfrm>
          </p:contentPart>
        </mc:Choice>
        <mc:Fallback xmlns="">
          <p:pic>
            <p:nvPicPr>
              <p:cNvPr id="2151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876495" y="3741566"/>
                <a:ext cx="392474" cy="490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151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6450" y="3411538"/>
              <a:ext cx="2330450" cy="1320800"/>
            </p14:xfrm>
          </p:contentPart>
        </mc:Choice>
        <mc:Fallback xmlns="">
          <p:pic>
            <p:nvPicPr>
              <p:cNvPr id="2151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598809" y="3393899"/>
                <a:ext cx="2365733" cy="13560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51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64113" y="4276725"/>
              <a:ext cx="1509712" cy="482600"/>
            </p14:xfrm>
          </p:contentPart>
        </mc:Choice>
        <mc:Fallback xmlns="">
          <p:pic>
            <p:nvPicPr>
              <p:cNvPr id="2151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946474" y="4259091"/>
                <a:ext cx="1544989" cy="5178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51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4238" y="4857750"/>
              <a:ext cx="1330325" cy="812800"/>
            </p14:xfrm>
          </p:contentPart>
        </mc:Choice>
        <mc:Fallback xmlns="">
          <p:pic>
            <p:nvPicPr>
              <p:cNvPr id="2151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66596" y="4840112"/>
                <a:ext cx="1365608" cy="8480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15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2338" y="4749800"/>
              <a:ext cx="1938337" cy="652463"/>
            </p14:xfrm>
          </p:contentPart>
        </mc:Choice>
        <mc:Fallback xmlns="">
          <p:pic>
            <p:nvPicPr>
              <p:cNvPr id="215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714697" y="4732156"/>
                <a:ext cx="1973619" cy="6877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152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11350" y="5732463"/>
              <a:ext cx="214313" cy="447675"/>
            </p14:xfrm>
          </p:contentPart>
        </mc:Choice>
        <mc:Fallback xmlns="">
          <p:pic>
            <p:nvPicPr>
              <p:cNvPr id="2152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893730" y="5714829"/>
                <a:ext cx="249552" cy="482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52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3800" y="5205413"/>
              <a:ext cx="1662113" cy="1019175"/>
            </p14:xfrm>
          </p:contentPart>
        </mc:Choice>
        <mc:Fallback xmlns="">
          <p:pic>
            <p:nvPicPr>
              <p:cNvPr id="2152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446160" y="5187773"/>
                <a:ext cx="1697393" cy="1054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152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5150" y="5572125"/>
              <a:ext cx="2519363" cy="473075"/>
            </p14:xfrm>
          </p:contentPart>
        </mc:Choice>
        <mc:Fallback xmlns="">
          <p:pic>
            <p:nvPicPr>
              <p:cNvPr id="2152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357509" y="5554484"/>
                <a:ext cx="2554644" cy="50835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DE902E7-1089-4F57-BD18-314199376B88}" type="slidenum">
              <a:rPr lang="en-US" altLang="zh-CN" sz="1400">
                <a:latin typeface="Arial" panose="020B0604020202020204" pitchFamily="34" charset="0"/>
              </a:rPr>
              <a:pPr eaLnBrk="1" hangingPunct="1"/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253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488" y="411163"/>
              <a:ext cx="1928812" cy="625475"/>
            </p14:xfrm>
          </p:contentPart>
        </mc:Choice>
        <mc:Fallback xmlns="">
          <p:pic>
            <p:nvPicPr>
              <p:cNvPr id="2253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0849" y="393519"/>
                <a:ext cx="1964091" cy="6607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253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06863" y="946150"/>
              <a:ext cx="366712" cy="98425"/>
            </p14:xfrm>
          </p:contentPart>
        </mc:Choice>
        <mc:Fallback xmlns="">
          <p:pic>
            <p:nvPicPr>
              <p:cNvPr id="2253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89229" y="928484"/>
                <a:ext cx="401980" cy="1337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253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5338" y="1374775"/>
              <a:ext cx="588962" cy="366713"/>
            </p14:xfrm>
          </p:contentPart>
        </mc:Choice>
        <mc:Fallback xmlns="">
          <p:pic>
            <p:nvPicPr>
              <p:cNvPr id="2253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77698" y="1357141"/>
                <a:ext cx="624242" cy="4019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253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050" y="1223963"/>
              <a:ext cx="1785938" cy="554037"/>
            </p14:xfrm>
          </p:contentPart>
        </mc:Choice>
        <mc:Fallback xmlns="">
          <p:pic>
            <p:nvPicPr>
              <p:cNvPr id="2253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52410" y="1206323"/>
                <a:ext cx="1821218" cy="5893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253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32213" y="1616075"/>
              <a:ext cx="36512" cy="71438"/>
            </p14:xfrm>
          </p:contentPart>
        </mc:Choice>
        <mc:Fallback xmlns="">
          <p:pic>
            <p:nvPicPr>
              <p:cNvPr id="2253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14673" y="1598485"/>
                <a:ext cx="71592" cy="106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53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7825" y="1000125"/>
              <a:ext cx="4751388" cy="812800"/>
            </p14:xfrm>
          </p:contentPart>
        </mc:Choice>
        <mc:Fallback xmlns="">
          <p:pic>
            <p:nvPicPr>
              <p:cNvPr id="2253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70185" y="982487"/>
                <a:ext cx="4786669" cy="8480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5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4238" y="2224088"/>
              <a:ext cx="544512" cy="374650"/>
            </p14:xfrm>
          </p:contentPart>
        </mc:Choice>
        <mc:Fallback xmlns="">
          <p:pic>
            <p:nvPicPr>
              <p:cNvPr id="225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66603" y="2206453"/>
                <a:ext cx="579781" cy="40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53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0388" y="2098675"/>
              <a:ext cx="1679575" cy="509588"/>
            </p14:xfrm>
          </p:contentPart>
        </mc:Choice>
        <mc:Fallback xmlns="">
          <p:pic>
            <p:nvPicPr>
              <p:cNvPr id="2253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12746" y="2081041"/>
                <a:ext cx="1714859" cy="544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53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9263" y="2044700"/>
              <a:ext cx="376237" cy="571500"/>
            </p14:xfrm>
          </p:contentPart>
        </mc:Choice>
        <mc:Fallback xmlns="">
          <p:pic>
            <p:nvPicPr>
              <p:cNvPr id="2253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41621" y="2027066"/>
                <a:ext cx="411520" cy="606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253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75213" y="2108200"/>
              <a:ext cx="1428750" cy="473075"/>
            </p14:xfrm>
          </p:contentPart>
        </mc:Choice>
        <mc:Fallback xmlns="">
          <p:pic>
            <p:nvPicPr>
              <p:cNvPr id="2253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857574" y="2090559"/>
                <a:ext cx="1464028" cy="5083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54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138" y="2982913"/>
              <a:ext cx="679450" cy="411162"/>
            </p14:xfrm>
          </p:contentPart>
        </mc:Choice>
        <mc:Fallback xmlns="">
          <p:pic>
            <p:nvPicPr>
              <p:cNvPr id="2254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55504" y="2965271"/>
                <a:ext cx="714718" cy="446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254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09775" y="2911475"/>
              <a:ext cx="1697038" cy="517525"/>
            </p14:xfrm>
          </p:contentPart>
        </mc:Choice>
        <mc:Fallback xmlns="">
          <p:pic>
            <p:nvPicPr>
              <p:cNvPr id="2254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992135" y="2893840"/>
                <a:ext cx="1732318" cy="5527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254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9738" y="2840038"/>
              <a:ext cx="430212" cy="642937"/>
            </p14:xfrm>
          </p:contentPart>
        </mc:Choice>
        <mc:Fallback xmlns="">
          <p:pic>
            <p:nvPicPr>
              <p:cNvPr id="2254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232098" y="2822399"/>
                <a:ext cx="465493" cy="6782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254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3163" y="2938463"/>
              <a:ext cx="955675" cy="446087"/>
            </p14:xfrm>
          </p:contentPart>
        </mc:Choice>
        <mc:Fallback xmlns="">
          <p:pic>
            <p:nvPicPr>
              <p:cNvPr id="2254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965525" y="2920821"/>
                <a:ext cx="990950" cy="4813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54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3857625"/>
              <a:ext cx="446087" cy="492125"/>
            </p14:xfrm>
          </p:contentPart>
        </mc:Choice>
        <mc:Fallback xmlns="">
          <p:pic>
            <p:nvPicPr>
              <p:cNvPr id="2254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23721" y="3839985"/>
                <a:ext cx="481371" cy="5274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254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19225" y="3894138"/>
              <a:ext cx="322263" cy="508000"/>
            </p14:xfrm>
          </p:contentPart>
        </mc:Choice>
        <mc:Fallback xmlns="">
          <p:pic>
            <p:nvPicPr>
              <p:cNvPr id="2254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401582" y="3876497"/>
                <a:ext cx="357550" cy="5432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254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82788" y="3803650"/>
              <a:ext cx="6634162" cy="661988"/>
            </p14:xfrm>
          </p:contentPart>
        </mc:Choice>
        <mc:Fallback xmlns="">
          <p:pic>
            <p:nvPicPr>
              <p:cNvPr id="2254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65148" y="3786011"/>
                <a:ext cx="6669442" cy="69726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C658DF-766F-4D14-88E0-A5CF0F10B9D6}" type="slidenum">
              <a:rPr lang="en-US" altLang="zh-CN" sz="1400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355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750" y="169863"/>
              <a:ext cx="8207375" cy="714375"/>
            </p14:xfrm>
          </p:contentPart>
        </mc:Choice>
        <mc:Fallback xmlns="">
          <p:pic>
            <p:nvPicPr>
              <p:cNvPr id="2355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8110" y="152220"/>
                <a:ext cx="8242655" cy="7496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355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9650" y="919163"/>
              <a:ext cx="1749425" cy="546100"/>
            </p14:xfrm>
          </p:contentPart>
        </mc:Choice>
        <mc:Fallback xmlns="">
          <p:pic>
            <p:nvPicPr>
              <p:cNvPr id="2355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2012" y="901524"/>
                <a:ext cx="1784701" cy="581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355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90850" y="911225"/>
              <a:ext cx="5295900" cy="660400"/>
            </p14:xfrm>
          </p:contentPart>
        </mc:Choice>
        <mc:Fallback xmlns="">
          <p:pic>
            <p:nvPicPr>
              <p:cNvPr id="2355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73210" y="893581"/>
                <a:ext cx="5331180" cy="695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355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6150" y="1643063"/>
              <a:ext cx="1019175" cy="509587"/>
            </p14:xfrm>
          </p:contentPart>
        </mc:Choice>
        <mc:Fallback xmlns="">
          <p:pic>
            <p:nvPicPr>
              <p:cNvPr id="2355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28510" y="1625429"/>
                <a:ext cx="1054456" cy="544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355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70113" y="1598613"/>
              <a:ext cx="6402387" cy="554037"/>
            </p14:xfrm>
          </p:contentPart>
        </mc:Choice>
        <mc:Fallback xmlns="">
          <p:pic>
            <p:nvPicPr>
              <p:cNvPr id="2355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2473" y="1580973"/>
                <a:ext cx="6437668" cy="5893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355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4713" y="2241550"/>
              <a:ext cx="1992312" cy="482600"/>
            </p14:xfrm>
          </p:contentPart>
        </mc:Choice>
        <mc:Fallback xmlns="">
          <p:pic>
            <p:nvPicPr>
              <p:cNvPr id="2355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57072" y="2223916"/>
                <a:ext cx="2027593" cy="5178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356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98800" y="2152650"/>
              <a:ext cx="5062538" cy="579438"/>
            </p14:xfrm>
          </p:contentPart>
        </mc:Choice>
        <mc:Fallback xmlns="">
          <p:pic>
            <p:nvPicPr>
              <p:cNvPr id="2356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081160" y="2135015"/>
                <a:ext cx="5097817" cy="614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356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138" y="2741613"/>
              <a:ext cx="7894637" cy="608012"/>
            </p14:xfrm>
          </p:contentPart>
        </mc:Choice>
        <mc:Fallback xmlns="">
          <p:pic>
            <p:nvPicPr>
              <p:cNvPr id="2356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55498" y="2723974"/>
                <a:ext cx="7929916" cy="643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356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8213" y="3500438"/>
              <a:ext cx="2249487" cy="420687"/>
            </p14:xfrm>
          </p:contentPart>
        </mc:Choice>
        <mc:Fallback xmlns="">
          <p:pic>
            <p:nvPicPr>
              <p:cNvPr id="2356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20574" y="3482804"/>
                <a:ext cx="2284765" cy="4559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356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8" y="4010025"/>
              <a:ext cx="617537" cy="696913"/>
            </p14:xfrm>
          </p:contentPart>
        </mc:Choice>
        <mc:Fallback xmlns="">
          <p:pic>
            <p:nvPicPr>
              <p:cNvPr id="2356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83994" y="3992386"/>
                <a:ext cx="652825" cy="732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356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82725" y="4062413"/>
              <a:ext cx="1258888" cy="447675"/>
            </p14:xfrm>
          </p:contentPart>
        </mc:Choice>
        <mc:Fallback xmlns="">
          <p:pic>
            <p:nvPicPr>
              <p:cNvPr id="2356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465085" y="4044779"/>
                <a:ext cx="1294167" cy="482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356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38463" y="3946525"/>
              <a:ext cx="1633537" cy="536575"/>
            </p14:xfrm>
          </p:contentPart>
        </mc:Choice>
        <mc:Fallback xmlns="">
          <p:pic>
            <p:nvPicPr>
              <p:cNvPr id="2356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920825" y="3928879"/>
                <a:ext cx="1668814" cy="571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356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91100" y="3990975"/>
              <a:ext cx="600075" cy="430213"/>
            </p14:xfrm>
          </p:contentPart>
        </mc:Choice>
        <mc:Fallback xmlns="">
          <p:pic>
            <p:nvPicPr>
              <p:cNvPr id="2356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973461" y="3973334"/>
                <a:ext cx="635352" cy="465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356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75" y="3894138"/>
              <a:ext cx="1536700" cy="481012"/>
            </p14:xfrm>
          </p:contentPart>
        </mc:Choice>
        <mc:Fallback xmlns="">
          <p:pic>
            <p:nvPicPr>
              <p:cNvPr id="2356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840237" y="3876496"/>
                <a:ext cx="1571977" cy="5162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356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4724400"/>
              <a:ext cx="2036763" cy="544513"/>
            </p14:xfrm>
          </p:contentPart>
        </mc:Choice>
        <mc:Fallback xmlns="">
          <p:pic>
            <p:nvPicPr>
              <p:cNvPr id="2356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972961" y="4706765"/>
                <a:ext cx="2072041" cy="579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356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1538" y="4500563"/>
              <a:ext cx="5241925" cy="1054100"/>
            </p14:xfrm>
          </p:contentPart>
        </mc:Choice>
        <mc:Fallback xmlns="">
          <p:pic>
            <p:nvPicPr>
              <p:cNvPr id="2356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393897" y="4482923"/>
                <a:ext cx="5277207" cy="1089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357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9725" y="5589588"/>
              <a:ext cx="1670050" cy="706437"/>
            </p14:xfrm>
          </p:contentPart>
        </mc:Choice>
        <mc:Fallback xmlns="">
          <p:pic>
            <p:nvPicPr>
              <p:cNvPr id="2357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22085" y="5571945"/>
                <a:ext cx="1705330" cy="7417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357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93950" y="5562600"/>
              <a:ext cx="5767388" cy="814388"/>
            </p14:xfrm>
          </p:contentPart>
        </mc:Choice>
        <mc:Fallback xmlns="">
          <p:pic>
            <p:nvPicPr>
              <p:cNvPr id="2357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376311" y="5544959"/>
                <a:ext cx="5802667" cy="84967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130055-041F-4340-B833-C7FB5BA0B3F2}" type="slidenum">
              <a:rPr lang="en-US" altLang="zh-CN" sz="1400">
                <a:latin typeface="Arial" panose="020B0604020202020204" pitchFamily="34" charset="0"/>
              </a:rPr>
              <a:pPr eaLnBrk="1" hangingPunct="1"/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57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413" y="392113"/>
              <a:ext cx="1366837" cy="581025"/>
            </p14:xfrm>
          </p:contentPart>
        </mc:Choice>
        <mc:Fallback xmlns="">
          <p:pic>
            <p:nvPicPr>
              <p:cNvPr id="2457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774" y="374473"/>
                <a:ext cx="1402115" cy="616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457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2850" y="446088"/>
              <a:ext cx="5732463" cy="839787"/>
            </p14:xfrm>
          </p:contentPart>
        </mc:Choice>
        <mc:Fallback xmlns="">
          <p:pic>
            <p:nvPicPr>
              <p:cNvPr id="2457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65211" y="428450"/>
                <a:ext cx="5767742" cy="8750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458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4100" y="1187450"/>
              <a:ext cx="6089650" cy="928688"/>
            </p14:xfrm>
          </p:contentPart>
        </mc:Choice>
        <mc:Fallback xmlns="">
          <p:pic>
            <p:nvPicPr>
              <p:cNvPr id="2458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36460" y="1169812"/>
                <a:ext cx="6124929" cy="963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458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6150" y="2678113"/>
              <a:ext cx="241300" cy="206375"/>
            </p14:xfrm>
          </p:contentPart>
        </mc:Choice>
        <mc:Fallback xmlns="">
          <p:pic>
            <p:nvPicPr>
              <p:cNvPr id="2458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28503" y="2660465"/>
                <a:ext cx="276595" cy="241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458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33538" y="2160588"/>
              <a:ext cx="7153275" cy="1162050"/>
            </p14:xfrm>
          </p:contentPart>
        </mc:Choice>
        <mc:Fallback xmlns="">
          <p:pic>
            <p:nvPicPr>
              <p:cNvPr id="2458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15898" y="2142948"/>
                <a:ext cx="7188555" cy="11973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58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9788" y="3911600"/>
              <a:ext cx="347662" cy="268288"/>
            </p14:xfrm>
          </p:contentPart>
        </mc:Choice>
        <mc:Fallback xmlns="">
          <p:pic>
            <p:nvPicPr>
              <p:cNvPr id="2458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22153" y="3893954"/>
                <a:ext cx="382932" cy="3035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58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44638" y="3724275"/>
              <a:ext cx="876300" cy="463550"/>
            </p14:xfrm>
          </p:contentPart>
        </mc:Choice>
        <mc:Fallback xmlns="">
          <p:pic>
            <p:nvPicPr>
              <p:cNvPr id="2458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526997" y="3706640"/>
                <a:ext cx="911582" cy="498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458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8113" y="3490913"/>
              <a:ext cx="5984875" cy="750887"/>
            </p14:xfrm>
          </p:contentPart>
        </mc:Choice>
        <mc:Fallback xmlns="">
          <p:pic>
            <p:nvPicPr>
              <p:cNvPr id="2458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60473" y="3473275"/>
                <a:ext cx="6020154" cy="786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AEFDB7C-8F61-47FD-8CC2-2CAFA71889D9}" type="slidenum">
              <a:rPr lang="en-US" altLang="zh-CN" sz="1400">
                <a:latin typeface="Arial" panose="020B0604020202020204" pitchFamily="34" charset="0"/>
              </a:rPr>
              <a:pPr eaLnBrk="1" hangingPunct="1"/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560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100" y="231775"/>
              <a:ext cx="8118475" cy="661988"/>
            </p14:xfrm>
          </p:contentPart>
        </mc:Choice>
        <mc:Fallback xmlns="">
          <p:pic>
            <p:nvPicPr>
              <p:cNvPr id="2560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1460" y="214136"/>
                <a:ext cx="8153755" cy="697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560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925" y="965200"/>
              <a:ext cx="7483475" cy="598488"/>
            </p14:xfrm>
          </p:contentPart>
        </mc:Choice>
        <mc:Fallback xmlns="">
          <p:pic>
            <p:nvPicPr>
              <p:cNvPr id="2560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2285" y="947555"/>
                <a:ext cx="7518756" cy="6337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560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400" y="1751013"/>
              <a:ext cx="3036888" cy="534987"/>
            </p14:xfrm>
          </p:contentPart>
        </mc:Choice>
        <mc:Fallback xmlns="">
          <p:pic>
            <p:nvPicPr>
              <p:cNvPr id="2560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2760" y="1733572"/>
                <a:ext cx="3072167" cy="569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560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9063" y="1704975"/>
              <a:ext cx="366712" cy="403225"/>
            </p14:xfrm>
          </p:contentPart>
        </mc:Choice>
        <mc:Fallback xmlns="">
          <p:pic>
            <p:nvPicPr>
              <p:cNvPr id="2560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11412" y="1687334"/>
                <a:ext cx="402014" cy="4385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560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37075" y="1562100"/>
              <a:ext cx="3910013" cy="546100"/>
            </p14:xfrm>
          </p:contentPart>
        </mc:Choice>
        <mc:Fallback xmlns="">
          <p:pic>
            <p:nvPicPr>
              <p:cNvPr id="2560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19435" y="1544461"/>
                <a:ext cx="3945293" cy="581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60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7863" y="2347913"/>
              <a:ext cx="3706812" cy="546100"/>
            </p14:xfrm>
          </p:contentPart>
        </mc:Choice>
        <mc:Fallback xmlns="">
          <p:pic>
            <p:nvPicPr>
              <p:cNvPr id="2560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0224" y="2330274"/>
                <a:ext cx="3742091" cy="581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560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0763" y="2286000"/>
              <a:ext cx="3590925" cy="598488"/>
            </p14:xfrm>
          </p:contentPart>
        </mc:Choice>
        <mc:Fallback xmlns="">
          <p:pic>
            <p:nvPicPr>
              <p:cNvPr id="2560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13123" y="2268355"/>
                <a:ext cx="3626204" cy="6337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560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6288" y="2963863"/>
              <a:ext cx="5761037" cy="563562"/>
            </p14:xfrm>
          </p:contentPart>
        </mc:Choice>
        <mc:Fallback xmlns="">
          <p:pic>
            <p:nvPicPr>
              <p:cNvPr id="2560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58648" y="2946218"/>
                <a:ext cx="5796317" cy="5988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561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013" y="3616325"/>
              <a:ext cx="6929437" cy="777875"/>
            </p14:xfrm>
          </p:contentPart>
        </mc:Choice>
        <mc:Fallback xmlns="">
          <p:pic>
            <p:nvPicPr>
              <p:cNvPr id="2561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90373" y="3598687"/>
                <a:ext cx="6964718" cy="8131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561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5138" y="4483100"/>
              <a:ext cx="463550" cy="677863"/>
            </p14:xfrm>
          </p:contentPart>
        </mc:Choice>
        <mc:Fallback xmlns="">
          <p:pic>
            <p:nvPicPr>
              <p:cNvPr id="2561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47503" y="4465460"/>
                <a:ext cx="498820" cy="713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561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9850" y="4616450"/>
              <a:ext cx="438150" cy="376238"/>
            </p14:xfrm>
          </p:contentPart>
        </mc:Choice>
        <mc:Fallback xmlns="">
          <p:pic>
            <p:nvPicPr>
              <p:cNvPr id="2561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22209" y="4598808"/>
                <a:ext cx="473432" cy="4115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561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8538" y="4554538"/>
              <a:ext cx="642937" cy="428625"/>
            </p14:xfrm>
          </p:contentPart>
        </mc:Choice>
        <mc:Fallback xmlns="">
          <p:pic>
            <p:nvPicPr>
              <p:cNvPr id="2561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50899" y="4536904"/>
                <a:ext cx="678216" cy="463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561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16263" y="4545013"/>
              <a:ext cx="982662" cy="393700"/>
            </p14:xfrm>
          </p:contentPart>
        </mc:Choice>
        <mc:Fallback xmlns="">
          <p:pic>
            <p:nvPicPr>
              <p:cNvPr id="2561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098625" y="4527379"/>
                <a:ext cx="1017937" cy="4289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561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89463" y="4598988"/>
              <a:ext cx="349250" cy="349250"/>
            </p14:xfrm>
          </p:contentPart>
        </mc:Choice>
        <mc:Fallback xmlns="">
          <p:pic>
            <p:nvPicPr>
              <p:cNvPr id="2561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571820" y="4581345"/>
                <a:ext cx="384535" cy="384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561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9050" y="4786313"/>
              <a:ext cx="26988" cy="88900"/>
            </p14:xfrm>
          </p:contentPart>
        </mc:Choice>
        <mc:Fallback xmlns="">
          <p:pic>
            <p:nvPicPr>
              <p:cNvPr id="2561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081418" y="4768677"/>
                <a:ext cx="62252" cy="1241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61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6375" y="4510088"/>
              <a:ext cx="1206500" cy="384175"/>
            </p14:xfrm>
          </p:contentPart>
        </mc:Choice>
        <mc:Fallback xmlns="">
          <p:pic>
            <p:nvPicPr>
              <p:cNvPr id="2561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268733" y="4492445"/>
                <a:ext cx="1241784" cy="419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561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26100" y="5153025"/>
              <a:ext cx="884238" cy="384175"/>
            </p14:xfrm>
          </p:contentPart>
        </mc:Choice>
        <mc:Fallback xmlns="">
          <p:pic>
            <p:nvPicPr>
              <p:cNvPr id="2561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08458" y="5135382"/>
                <a:ext cx="919521" cy="419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61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0738" y="5438775"/>
              <a:ext cx="1893887" cy="508000"/>
            </p14:xfrm>
          </p:contentPart>
        </mc:Choice>
        <mc:Fallback xmlns="">
          <p:pic>
            <p:nvPicPr>
              <p:cNvPr id="2561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03099" y="5421134"/>
                <a:ext cx="1929166" cy="5432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562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4825" y="5241925"/>
              <a:ext cx="5322888" cy="893763"/>
            </p14:xfrm>
          </p:contentPart>
        </mc:Choice>
        <mc:Fallback xmlns="">
          <p:pic>
            <p:nvPicPr>
              <p:cNvPr id="2562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027185" y="5224287"/>
                <a:ext cx="5358168" cy="9290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562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1200" y="4867275"/>
              <a:ext cx="1588" cy="1588"/>
            </p14:xfrm>
          </p:contentPart>
        </mc:Choice>
        <mc:Fallback xmlns="">
          <p:pic>
            <p:nvPicPr>
              <p:cNvPr id="2562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253388" y="4789463"/>
                <a:ext cx="157212" cy="1572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CD7C73-73CE-42B1-9F87-61B67E905AC7}" type="slidenum">
              <a:rPr lang="en-US" altLang="zh-CN" sz="1400">
                <a:latin typeface="Arial" panose="020B0604020202020204" pitchFamily="34" charset="0"/>
              </a:rPr>
              <a:pPr eaLnBrk="1" hangingPunct="1"/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662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413" y="347663"/>
              <a:ext cx="1519237" cy="715962"/>
            </p14:xfrm>
          </p:contentPart>
        </mc:Choice>
        <mc:Fallback xmlns="">
          <p:pic>
            <p:nvPicPr>
              <p:cNvPr id="2662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773" y="330025"/>
                <a:ext cx="1554518" cy="7512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662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9350" y="285750"/>
              <a:ext cx="5091113" cy="795338"/>
            </p14:xfrm>
          </p:contentPart>
        </mc:Choice>
        <mc:Fallback xmlns="">
          <p:pic>
            <p:nvPicPr>
              <p:cNvPr id="2662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01710" y="268108"/>
                <a:ext cx="5126393" cy="8306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62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05725" y="419100"/>
              <a:ext cx="546100" cy="465138"/>
            </p14:xfrm>
          </p:contentPart>
        </mc:Choice>
        <mc:Fallback xmlns="">
          <p:pic>
            <p:nvPicPr>
              <p:cNvPr id="2662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88074" y="401459"/>
                <a:ext cx="581402" cy="500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662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5200" y="1258888"/>
              <a:ext cx="5446713" cy="903287"/>
            </p14:xfrm>
          </p:contentPart>
        </mc:Choice>
        <mc:Fallback xmlns="">
          <p:pic>
            <p:nvPicPr>
              <p:cNvPr id="2662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47560" y="1241247"/>
                <a:ext cx="5481992" cy="9385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663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" y="2295525"/>
              <a:ext cx="4884738" cy="919163"/>
            </p14:xfrm>
          </p:contentPart>
        </mc:Choice>
        <mc:Fallback xmlns="">
          <p:pic>
            <p:nvPicPr>
              <p:cNvPr id="2663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49135" y="2277883"/>
                <a:ext cx="4920017" cy="954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663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2663" y="3357563"/>
              <a:ext cx="3589337" cy="803275"/>
            </p14:xfrm>
          </p:contentPart>
        </mc:Choice>
        <mc:Fallback xmlns="">
          <p:pic>
            <p:nvPicPr>
              <p:cNvPr id="2663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5022" y="3339928"/>
                <a:ext cx="3624618" cy="8385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663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48225" y="3616325"/>
              <a:ext cx="573088" cy="134938"/>
            </p14:xfrm>
          </p:contentPart>
        </mc:Choice>
        <mc:Fallback xmlns="">
          <p:pic>
            <p:nvPicPr>
              <p:cNvPr id="2663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30586" y="3598693"/>
                <a:ext cx="608366" cy="1702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63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0075" y="3463925"/>
              <a:ext cx="642938" cy="430213"/>
            </p14:xfrm>
          </p:contentPart>
        </mc:Choice>
        <mc:Fallback xmlns="">
          <p:pic>
            <p:nvPicPr>
              <p:cNvPr id="2663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662436" y="3446284"/>
                <a:ext cx="678217" cy="465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663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2250" y="3455988"/>
              <a:ext cx="1036638" cy="544512"/>
            </p14:xfrm>
          </p:contentPart>
        </mc:Choice>
        <mc:Fallback xmlns="">
          <p:pic>
            <p:nvPicPr>
              <p:cNvPr id="2663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554613" y="3438353"/>
                <a:ext cx="1071912" cy="5797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663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400" y="4464050"/>
              <a:ext cx="1465263" cy="608013"/>
            </p14:xfrm>
          </p:contentPart>
        </mc:Choice>
        <mc:Fallback xmlns="">
          <p:pic>
            <p:nvPicPr>
              <p:cNvPr id="2663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2759" y="4446411"/>
                <a:ext cx="1500545" cy="643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663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36825" y="4197350"/>
              <a:ext cx="2249488" cy="839788"/>
            </p14:xfrm>
          </p:contentPart>
        </mc:Choice>
        <mc:Fallback xmlns="">
          <p:pic>
            <p:nvPicPr>
              <p:cNvPr id="2663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519186" y="4179712"/>
                <a:ext cx="2284766" cy="8750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663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1588" y="4518025"/>
              <a:ext cx="696912" cy="366713"/>
            </p14:xfrm>
          </p:contentPart>
        </mc:Choice>
        <mc:Fallback xmlns="">
          <p:pic>
            <p:nvPicPr>
              <p:cNvPr id="2663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063949" y="4500374"/>
                <a:ext cx="732190" cy="402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663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7113" y="4438650"/>
              <a:ext cx="1743075" cy="517525"/>
            </p14:xfrm>
          </p:contentPart>
        </mc:Choice>
        <mc:Fallback xmlns="">
          <p:pic>
            <p:nvPicPr>
              <p:cNvPr id="2663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89473" y="4421015"/>
                <a:ext cx="1778354" cy="5527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663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27425" y="4822825"/>
              <a:ext cx="1393825" cy="463550"/>
            </p14:xfrm>
          </p:contentPart>
        </mc:Choice>
        <mc:Fallback xmlns="">
          <p:pic>
            <p:nvPicPr>
              <p:cNvPr id="2663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509786" y="4805190"/>
                <a:ext cx="1429103" cy="498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664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1563" y="5384800"/>
              <a:ext cx="6108700" cy="669925"/>
            </p14:xfrm>
          </p:contentPart>
        </mc:Choice>
        <mc:Fallback xmlns="">
          <p:pic>
            <p:nvPicPr>
              <p:cNvPr id="2664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053923" y="5367161"/>
                <a:ext cx="6143979" cy="7052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447C50-5BB6-49A2-B291-501D21CF33CD}" type="slidenum">
              <a:rPr lang="en-US" altLang="zh-CN" sz="1400">
                <a:latin typeface="Arial" panose="020B0604020202020204" pitchFamily="34" charset="0"/>
              </a:rPr>
              <a:pPr eaLnBrk="1" hangingPunct="1"/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3075" name="Group 4"/>
          <p:cNvGrpSpPr>
            <a:grpSpLocks/>
          </p:cNvGrpSpPr>
          <p:nvPr/>
        </p:nvGrpSpPr>
        <p:grpSpPr bwMode="auto">
          <a:xfrm>
            <a:off x="685800" y="304800"/>
            <a:ext cx="4344988" cy="762000"/>
            <a:chOff x="432" y="713"/>
            <a:chExt cx="2737" cy="480"/>
          </a:xfrm>
        </p:grpSpPr>
        <p:sp>
          <p:nvSpPr>
            <p:cNvPr id="3078" name="Text Box 5"/>
            <p:cNvSpPr txBox="1">
              <a:spLocks noChangeArrowheads="1"/>
            </p:cNvSpPr>
            <p:nvPr/>
          </p:nvSpPr>
          <p:spPr bwMode="auto">
            <a:xfrm>
              <a:off x="758" y="713"/>
              <a:ext cx="241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400" b="1"/>
                <a:t>何为</a:t>
              </a:r>
              <a:r>
                <a:rPr kumimoji="1" lang="zh-CN" altLang="en-US" sz="4400" b="1">
                  <a:solidFill>
                    <a:srgbClr val="FF217B"/>
                  </a:solidFill>
                  <a:latin typeface="楷体_GB2312" pitchFamily="49" charset="-122"/>
                </a:rPr>
                <a:t>假设检验</a:t>
              </a:r>
              <a:r>
                <a:rPr kumimoji="1" lang="en-US" altLang="zh-CN" sz="4400" b="1">
                  <a:solidFill>
                    <a:srgbClr val="FF217B"/>
                  </a:solidFill>
                  <a:latin typeface="楷体_GB2312" pitchFamily="49" charset="-122"/>
                  <a:ea typeface="楷体_GB2312" pitchFamily="49" charset="-122"/>
                </a:rPr>
                <a:t>?</a:t>
              </a:r>
            </a:p>
          </p:txBody>
        </p:sp>
        <p:sp>
          <p:nvSpPr>
            <p:cNvPr id="3079" name="AutoShape 6"/>
            <p:cNvSpPr>
              <a:spLocks noChangeArrowheads="1"/>
            </p:cNvSpPr>
            <p:nvPr/>
          </p:nvSpPr>
          <p:spPr bwMode="auto">
            <a:xfrm>
              <a:off x="432" y="912"/>
              <a:ext cx="240" cy="144"/>
            </a:xfrm>
            <a:prstGeom prst="triangle">
              <a:avLst>
                <a:gd name="adj" fmla="val 50000"/>
              </a:avLst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304800" y="1431925"/>
            <a:ext cx="8763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40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假设是</a:t>
            </a:r>
            <a:r>
              <a:rPr kumimoji="1" lang="zh-CN" altLang="en-US" sz="4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指施加于一个或多个总体的概率分布或参数的假设</a:t>
            </a:r>
            <a:r>
              <a:rPr kumimoji="1" lang="en-US" altLang="zh-CN" sz="4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kumimoji="1" lang="zh-CN" altLang="en-US" sz="4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所作假设可以是正确的</a:t>
            </a:r>
            <a:r>
              <a:rPr kumimoji="1" lang="en-US" altLang="zh-CN" sz="4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4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也可以是错误的</a:t>
            </a:r>
            <a:r>
              <a:rPr kumimoji="1" lang="en-US" altLang="zh-CN" sz="40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430213" y="3581400"/>
            <a:ext cx="86106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为判断所作的假设是否正确</a:t>
            </a:r>
            <a:r>
              <a:rPr kumimoji="1"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从总体中抽取样本</a:t>
            </a:r>
            <a:r>
              <a:rPr kumimoji="1"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根据样本的取值</a:t>
            </a:r>
            <a:r>
              <a:rPr kumimoji="1"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按一定原则进行检验</a:t>
            </a:r>
            <a:r>
              <a:rPr kumimoji="1"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然后作出接受或拒绝所作假设的决定</a:t>
            </a:r>
            <a:r>
              <a:rPr kumimoji="1" lang="en-US" altLang="zh-CN" sz="40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 autoUpdateAnimBg="0"/>
      <p:bldP spid="15668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495B66-9883-4FDE-807F-C869C0F08E3D}" type="slidenum">
              <a:rPr lang="en-US" altLang="zh-CN" sz="1400">
                <a:latin typeface="Arial" panose="020B0604020202020204" pitchFamily="34" charset="0"/>
              </a:rPr>
              <a:pPr eaLnBrk="1" hangingPunct="1"/>
              <a:t>3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765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1975" y="571500"/>
              <a:ext cx="527050" cy="438150"/>
            </p14:xfrm>
          </p:contentPart>
        </mc:Choice>
        <mc:Fallback xmlns="">
          <p:pic>
            <p:nvPicPr>
              <p:cNvPr id="2765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35" y="553873"/>
                <a:ext cx="562331" cy="473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765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62100" y="517525"/>
              <a:ext cx="688975" cy="474663"/>
            </p14:xfrm>
          </p:contentPart>
        </mc:Choice>
        <mc:Fallback xmlns="">
          <p:pic>
            <p:nvPicPr>
              <p:cNvPr id="2765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44462" y="499892"/>
                <a:ext cx="724252" cy="509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765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9213" y="455613"/>
              <a:ext cx="1982787" cy="615950"/>
            </p14:xfrm>
          </p:contentPart>
        </mc:Choice>
        <mc:Fallback xmlns="">
          <p:pic>
            <p:nvPicPr>
              <p:cNvPr id="2765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71574" y="437973"/>
                <a:ext cx="2018065" cy="651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765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2825" y="1000125"/>
              <a:ext cx="44450" cy="53975"/>
            </p14:xfrm>
          </p:contentPart>
        </mc:Choice>
        <mc:Fallback xmlns="">
          <p:pic>
            <p:nvPicPr>
              <p:cNvPr id="2765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05117" y="982493"/>
                <a:ext cx="79865" cy="89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765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14938" y="534988"/>
              <a:ext cx="376237" cy="484187"/>
            </p14:xfrm>
          </p:contentPart>
        </mc:Choice>
        <mc:Fallback xmlns="">
          <p:pic>
            <p:nvPicPr>
              <p:cNvPr id="2765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97296" y="517348"/>
                <a:ext cx="411520" cy="519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765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820738"/>
              <a:ext cx="7937" cy="144462"/>
            </p14:xfrm>
          </p:contentPart>
        </mc:Choice>
        <mc:Fallback xmlns="">
          <p:pic>
            <p:nvPicPr>
              <p:cNvPr id="2765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78285" y="803086"/>
                <a:ext cx="43293" cy="1797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765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00750" y="482600"/>
              <a:ext cx="2098675" cy="527050"/>
            </p14:xfrm>
          </p:contentPart>
        </mc:Choice>
        <mc:Fallback xmlns="">
          <p:pic>
            <p:nvPicPr>
              <p:cNvPr id="2765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983111" y="464960"/>
                <a:ext cx="2133953" cy="5623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765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1374775"/>
              <a:ext cx="1857375" cy="554038"/>
            </p14:xfrm>
          </p:contentPart>
        </mc:Choice>
        <mc:Fallback xmlns="">
          <p:pic>
            <p:nvPicPr>
              <p:cNvPr id="2765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23725" y="1357135"/>
                <a:ext cx="1892651" cy="589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765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71813" y="1089025"/>
              <a:ext cx="5500687" cy="1152525"/>
            </p14:xfrm>
          </p:contentPart>
        </mc:Choice>
        <mc:Fallback xmlns="">
          <p:pic>
            <p:nvPicPr>
              <p:cNvPr id="2765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54173" y="1071382"/>
                <a:ext cx="5535966" cy="11878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65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2571750"/>
              <a:ext cx="1643063" cy="598488"/>
            </p14:xfrm>
          </p:contentPart>
        </mc:Choice>
        <mc:Fallback xmlns="">
          <p:pic>
            <p:nvPicPr>
              <p:cNvPr id="2765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41185" y="2554105"/>
                <a:ext cx="1678343" cy="6337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766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1475" y="2446338"/>
              <a:ext cx="5178425" cy="822325"/>
            </p14:xfrm>
          </p:contentPart>
        </mc:Choice>
        <mc:Fallback xmlns="">
          <p:pic>
            <p:nvPicPr>
              <p:cNvPr id="2766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893836" y="2428696"/>
                <a:ext cx="5213704" cy="8576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66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1475" y="2473325"/>
              <a:ext cx="330200" cy="90488"/>
            </p14:xfrm>
          </p:contentPart>
        </mc:Choice>
        <mc:Fallback xmlns="">
          <p:pic>
            <p:nvPicPr>
              <p:cNvPr id="2766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893831" y="2455660"/>
                <a:ext cx="365489" cy="1258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766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7863" y="3652838"/>
              <a:ext cx="1358900" cy="714375"/>
            </p14:xfrm>
          </p:contentPart>
        </mc:Choice>
        <mc:Fallback xmlns="">
          <p:pic>
            <p:nvPicPr>
              <p:cNvPr id="2766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60224" y="3635195"/>
                <a:ext cx="1394177" cy="7496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766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76538" y="3554413"/>
              <a:ext cx="5502275" cy="1089025"/>
            </p14:xfrm>
          </p:contentPart>
        </mc:Choice>
        <mc:Fallback xmlns="">
          <p:pic>
            <p:nvPicPr>
              <p:cNvPr id="2766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758898" y="3536773"/>
                <a:ext cx="5537555" cy="11243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766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4100" y="5133975"/>
              <a:ext cx="231775" cy="322263"/>
            </p14:xfrm>
          </p:contentPart>
        </mc:Choice>
        <mc:Fallback xmlns="">
          <p:pic>
            <p:nvPicPr>
              <p:cNvPr id="2766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036465" y="5116332"/>
                <a:ext cx="267045" cy="3575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766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7650" y="4848225"/>
              <a:ext cx="6286500" cy="742950"/>
            </p14:xfrm>
          </p:contentPart>
        </mc:Choice>
        <mc:Fallback xmlns="">
          <p:pic>
            <p:nvPicPr>
              <p:cNvPr id="2766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500011" y="4830587"/>
                <a:ext cx="6321779" cy="77822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3361D7-4248-424E-85E9-C433E2107CDA}" type="slidenum">
              <a:rPr lang="en-US" altLang="zh-CN" sz="1400">
                <a:latin typeface="Arial" panose="020B0604020202020204" pitchFamily="34" charset="0"/>
              </a:rPr>
              <a:pPr eaLnBrk="1" hangingPunct="1"/>
              <a:t>3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2783" name="Rectangle 2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975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zh-CN" sz="800" b="1" smtClean="0">
                <a:solidFill>
                  <a:srgbClr val="C3E684"/>
                </a:solidFill>
                <a:ea typeface="楷体_GB2312" pitchFamily="49" charset="-122"/>
              </a:rPr>
              <a:t>U </a:t>
            </a:r>
            <a:r>
              <a:rPr lang="zh-CN" altLang="en-US" sz="800" b="1" smtClean="0">
                <a:solidFill>
                  <a:srgbClr val="C3E684"/>
                </a:solidFill>
                <a:ea typeface="楷体_GB2312" pitchFamily="49" charset="-122"/>
              </a:rPr>
              <a:t>检验法</a:t>
            </a:r>
            <a:endParaRPr lang="zh-CN" altLang="en-US" sz="800" smtClean="0">
              <a:solidFill>
                <a:srgbClr val="C3E684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79388" y="3933825"/>
            <a:ext cx="1214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  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981200" y="263525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981200" y="41148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ea typeface="楷体_GB2312" pitchFamily="49" charset="-122"/>
                <a:sym typeface="Math1" pitchFamily="2" charset="2"/>
              </a:rPr>
              <a:t>&lt;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981200" y="56388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ea typeface="楷体_GB2312" pitchFamily="49" charset="-122"/>
                <a:sym typeface="Math1" pitchFamily="2" charset="2"/>
              </a:rPr>
              <a:t>&gt;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019925" y="2708275"/>
          <a:ext cx="185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3" imgW="647810" imgH="228690" progId="Equation.DSMT4">
                  <p:embed/>
                </p:oleObj>
              </mc:Choice>
              <mc:Fallback>
                <p:oleObj name="Equation" r:id="rId3" imgW="647810" imgH="2286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708275"/>
                        <a:ext cx="185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092950" y="4221163"/>
          <a:ext cx="17399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5" imgW="552488" imgH="218970" progId="Equation.DSMT4">
                  <p:embed/>
                </p:oleObj>
              </mc:Choice>
              <mc:Fallback>
                <p:oleObj name="Equation" r:id="rId5" imgW="552488" imgH="2189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21163"/>
                        <a:ext cx="17399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7164388" y="5734050"/>
          <a:ext cx="17081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7" imgW="457166" imgH="218970" progId="Equation.DSMT4">
                  <p:embed/>
                </p:oleObj>
              </mc:Choice>
              <mc:Fallback>
                <p:oleObj name="Equation" r:id="rId7" imgW="457166" imgH="21897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734050"/>
                        <a:ext cx="17081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427538" y="260350"/>
            <a:ext cx="3751262" cy="660400"/>
          </a:xfrm>
          <a:prstGeom prst="rect">
            <a:avLst/>
          </a:prstGeom>
          <a:noFill/>
          <a:ln w="19050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/>
              <a:t>u </a:t>
            </a:r>
            <a:r>
              <a:rPr kumimoji="1" lang="zh-CN" altLang="en-US" b="1"/>
              <a:t>检验法</a:t>
            </a:r>
            <a:r>
              <a:rPr kumimoji="1" lang="zh-CN" altLang="en-US" b="1">
                <a:ea typeface="楷体_GB2312" pitchFamily="49" charset="-122"/>
              </a:rPr>
              <a:t> </a:t>
            </a:r>
            <a:r>
              <a:rPr kumimoji="1" lang="en-US" altLang="zh-CN">
                <a:ea typeface="楷体_GB2312" pitchFamily="49" charset="-122"/>
              </a:rPr>
              <a:t>(</a:t>
            </a:r>
            <a:r>
              <a:rPr kumimoji="1" lang="en-US" altLang="zh-CN" sz="3200" b="1"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="1" baseline="30000">
                <a:latin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kumimoji="1" lang="zh-CN" altLang="en-US" sz="3200" b="1">
                <a:latin typeface="宋体" panose="02010600030101010101" pitchFamily="2" charset="-122"/>
                <a:sym typeface="Symbol" panose="05050102010706020507" pitchFamily="18" charset="2"/>
              </a:rPr>
              <a:t>已知</a:t>
            </a:r>
            <a:r>
              <a:rPr kumimoji="1" lang="en-US" altLang="zh-CN" sz="3200" b="1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9388" y="3789363"/>
            <a:ext cx="8839200" cy="0"/>
            <a:chOff x="192" y="2256"/>
            <a:chExt cx="5568" cy="0"/>
          </a:xfrm>
        </p:grpSpPr>
        <p:sp>
          <p:nvSpPr>
            <p:cNvPr id="32800" name="Line 11"/>
            <p:cNvSpPr>
              <a:spLocks noChangeShapeType="1"/>
            </p:cNvSpPr>
            <p:nvPr/>
          </p:nvSpPr>
          <p:spPr bwMode="auto">
            <a:xfrm>
              <a:off x="192" y="225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12"/>
            <p:cNvSpPr>
              <a:spLocks noChangeShapeType="1"/>
            </p:cNvSpPr>
            <p:nvPr/>
          </p:nvSpPr>
          <p:spPr bwMode="auto">
            <a:xfrm>
              <a:off x="4320" y="225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9875" y="5334000"/>
            <a:ext cx="8839200" cy="0"/>
            <a:chOff x="192" y="3312"/>
            <a:chExt cx="5568" cy="0"/>
          </a:xfrm>
        </p:grpSpPr>
        <p:sp>
          <p:nvSpPr>
            <p:cNvPr id="32798" name="Line 14"/>
            <p:cNvSpPr>
              <a:spLocks noChangeShapeType="1"/>
            </p:cNvSpPr>
            <p:nvPr/>
          </p:nvSpPr>
          <p:spPr bwMode="auto">
            <a:xfrm>
              <a:off x="192" y="331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15"/>
            <p:cNvSpPr>
              <a:spLocks noChangeShapeType="1"/>
            </p:cNvSpPr>
            <p:nvPr/>
          </p:nvSpPr>
          <p:spPr bwMode="auto">
            <a:xfrm>
              <a:off x="4320" y="33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381000" y="67818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28600" y="1066800"/>
            <a:ext cx="8915400" cy="5715000"/>
            <a:chOff x="240" y="672"/>
            <a:chExt cx="5520" cy="3600"/>
          </a:xfrm>
        </p:grpSpPr>
        <p:sp>
          <p:nvSpPr>
            <p:cNvPr id="32789" name="Line 18"/>
            <p:cNvSpPr>
              <a:spLocks noChangeShapeType="1"/>
            </p:cNvSpPr>
            <p:nvPr/>
          </p:nvSpPr>
          <p:spPr bwMode="auto">
            <a:xfrm flipH="1">
              <a:off x="1104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0" name="Line 19"/>
            <p:cNvSpPr>
              <a:spLocks noChangeShapeType="1"/>
            </p:cNvSpPr>
            <p:nvPr/>
          </p:nvSpPr>
          <p:spPr bwMode="auto">
            <a:xfrm flipH="1">
              <a:off x="2208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Line 20"/>
            <p:cNvSpPr>
              <a:spLocks noChangeShapeType="1"/>
            </p:cNvSpPr>
            <p:nvPr/>
          </p:nvSpPr>
          <p:spPr bwMode="auto">
            <a:xfrm>
              <a:off x="4320" y="672"/>
              <a:ext cx="0" cy="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Text Box 21"/>
            <p:cNvSpPr txBox="1">
              <a:spLocks noChangeArrowheads="1"/>
            </p:cNvSpPr>
            <p:nvPr/>
          </p:nvSpPr>
          <p:spPr bwMode="auto">
            <a:xfrm>
              <a:off x="288" y="720"/>
              <a:ext cx="86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/>
                <a:t>原假设</a:t>
              </a:r>
            </a:p>
            <a:p>
              <a:pPr eaLnBrk="1" hangingPunct="1"/>
              <a:r>
                <a:rPr kumimoji="1" lang="zh-CN" altLang="en-US" sz="3200">
                  <a:ea typeface="楷体_GB2312" pitchFamily="49" charset="-122"/>
                </a:rPr>
                <a:t>    </a:t>
              </a:r>
              <a:r>
                <a:rPr kumimoji="1" lang="en-US" altLang="zh-CN" sz="3200" i="1"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ea typeface="楷体_GB2312" pitchFamily="49" charset="-122"/>
                </a:rPr>
                <a:t>0</a:t>
              </a:r>
              <a:endParaRPr kumimoji="1" lang="en-US" altLang="zh-CN" sz="3200">
                <a:ea typeface="楷体_GB2312" pitchFamily="49" charset="-122"/>
              </a:endParaRPr>
            </a:p>
          </p:txBody>
        </p:sp>
        <p:sp>
          <p:nvSpPr>
            <p:cNvPr id="32793" name="Text Box 22"/>
            <p:cNvSpPr txBox="1">
              <a:spLocks noChangeArrowheads="1"/>
            </p:cNvSpPr>
            <p:nvPr/>
          </p:nvSpPr>
          <p:spPr bwMode="auto">
            <a:xfrm>
              <a:off x="1200" y="737"/>
              <a:ext cx="88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/>
                <a:t>  </a:t>
              </a:r>
              <a:r>
                <a:rPr kumimoji="1" lang="zh-CN" altLang="en-US" sz="3200"/>
                <a:t>备择</a:t>
              </a:r>
            </a:p>
            <a:p>
              <a:pPr eaLnBrk="1" hangingPunct="1"/>
              <a:r>
                <a:rPr kumimoji="1" lang="zh-CN" altLang="en-US" sz="3200"/>
                <a:t>假设</a:t>
              </a:r>
              <a:r>
                <a:rPr kumimoji="1" lang="en-US" altLang="zh-CN" sz="3200" i="1"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ea typeface="楷体_GB2312" pitchFamily="49" charset="-122"/>
                </a:rPr>
                <a:t>1</a:t>
              </a:r>
              <a:endParaRPr kumimoji="1" lang="en-US" altLang="zh-CN" sz="3200">
                <a:ea typeface="楷体_GB2312" pitchFamily="49" charset="-122"/>
              </a:endParaRPr>
            </a:p>
          </p:txBody>
        </p:sp>
        <p:sp>
          <p:nvSpPr>
            <p:cNvPr id="32794" name="Text Box 23"/>
            <p:cNvSpPr txBox="1">
              <a:spLocks noChangeArrowheads="1"/>
            </p:cNvSpPr>
            <p:nvPr/>
          </p:nvSpPr>
          <p:spPr bwMode="auto">
            <a:xfrm>
              <a:off x="2384" y="687"/>
              <a:ext cx="188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/>
                <a:t>检验统计量及其</a:t>
              </a:r>
            </a:p>
            <a:p>
              <a:pPr algn="ctr" eaLnBrk="1" hangingPunct="1"/>
              <a:r>
                <a:rPr kumimoji="1" lang="en-US" altLang="zh-CN" sz="3200" i="1">
                  <a:ea typeface="楷体_GB2312" pitchFamily="49" charset="-122"/>
                </a:rPr>
                <a:t>H</a:t>
              </a:r>
              <a:r>
                <a:rPr kumimoji="1" lang="en-US" altLang="zh-CN" sz="3200" baseline="-25000">
                  <a:ea typeface="楷体_GB2312" pitchFamily="49" charset="-122"/>
                </a:rPr>
                <a:t>0</a:t>
              </a:r>
              <a:r>
                <a:rPr kumimoji="1" lang="zh-CN" altLang="zh-CN" sz="3200"/>
                <a:t>为真时的分布</a:t>
              </a:r>
              <a:endParaRPr kumimoji="1" lang="zh-CN" altLang="en-US" sz="3200"/>
            </a:p>
          </p:txBody>
        </p:sp>
        <p:sp>
          <p:nvSpPr>
            <p:cNvPr id="32795" name="Text Box 24"/>
            <p:cNvSpPr txBox="1">
              <a:spLocks noChangeArrowheads="1"/>
            </p:cNvSpPr>
            <p:nvPr/>
          </p:nvSpPr>
          <p:spPr bwMode="auto">
            <a:xfrm>
              <a:off x="4732" y="816"/>
              <a:ext cx="86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/>
                <a:t>拒绝域</a:t>
              </a:r>
            </a:p>
          </p:txBody>
        </p:sp>
        <p:sp>
          <p:nvSpPr>
            <p:cNvPr id="32796" name="Line 25"/>
            <p:cNvSpPr>
              <a:spLocks noChangeShapeType="1"/>
            </p:cNvSpPr>
            <p:nvPr/>
          </p:nvSpPr>
          <p:spPr bwMode="auto">
            <a:xfrm>
              <a:off x="240" y="1440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26"/>
            <p:cNvSpPr>
              <a:spLocks noChangeShapeType="1"/>
            </p:cNvSpPr>
            <p:nvPr/>
          </p:nvSpPr>
          <p:spPr bwMode="auto">
            <a:xfrm>
              <a:off x="240" y="672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851275" y="3076575"/>
          <a:ext cx="22447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公式" r:id="rId9" imgW="752583" imgH="419040" progId="Equation.3">
                  <p:embed/>
                </p:oleObj>
              </mc:Choice>
              <mc:Fallback>
                <p:oleObj name="公式" r:id="rId9" imgW="752583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76575"/>
                        <a:ext cx="2244725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4038600" y="4562475"/>
          <a:ext cx="1828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公式" r:id="rId11" imgW="600014" imgH="190620" progId="Equation.3">
                  <p:embed/>
                </p:oleObj>
              </mc:Choice>
              <mc:Fallback>
                <p:oleObj name="公式" r:id="rId11" imgW="600014" imgH="19062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62475"/>
                        <a:ext cx="18288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0" y="260350"/>
            <a:ext cx="4321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b="1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kumimoji="1" lang="zh-CN" altLang="en-US" b="1">
                <a:latin typeface="宋体" panose="02010600030101010101" pitchFamily="2" charset="-122"/>
                <a:sym typeface="Symbol" panose="05050102010706020507" pitchFamily="18" charset="2"/>
              </a:rPr>
              <a:t>）关于</a:t>
            </a:r>
            <a:r>
              <a:rPr kumimoji="1" lang="zh-CN" altLang="en-US" b="1" i="1">
                <a:latin typeface="宋体" panose="02010600030101010101" pitchFamily="2" charset="-122"/>
                <a:sym typeface="Symbol" panose="05050102010706020507" pitchFamily="18" charset="2"/>
              </a:rPr>
              <a:t> </a:t>
            </a:r>
            <a:r>
              <a:rPr kumimoji="1" lang="zh-CN" altLang="zh-CN" b="1">
                <a:latin typeface="宋体" panose="02010600030101010101" pitchFamily="2" charset="-122"/>
                <a:sym typeface="Symbol" panose="05050102010706020507" pitchFamily="18" charset="2"/>
              </a:rPr>
              <a:t>的检验</a:t>
            </a:r>
            <a:endParaRPr kumimoji="1" lang="zh-CN" altLang="en-US" b="1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2787" name="Rectangle 31"/>
          <p:cNvSpPr>
            <a:spLocks noChangeArrowheads="1"/>
          </p:cNvSpPr>
          <p:nvPr/>
        </p:nvSpPr>
        <p:spPr bwMode="auto">
          <a:xfrm>
            <a:off x="0" y="3657600"/>
            <a:ext cx="1619250" cy="215900"/>
          </a:xfrm>
          <a:prstGeom prst="rect">
            <a:avLst/>
          </a:prstGeom>
          <a:solidFill>
            <a:srgbClr val="D6F4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788" name="Rectangle 32"/>
          <p:cNvSpPr>
            <a:spLocks noChangeArrowheads="1"/>
          </p:cNvSpPr>
          <p:nvPr/>
        </p:nvSpPr>
        <p:spPr bwMode="auto">
          <a:xfrm>
            <a:off x="0" y="5257800"/>
            <a:ext cx="1619250" cy="215900"/>
          </a:xfrm>
          <a:prstGeom prst="rect">
            <a:avLst/>
          </a:prstGeom>
          <a:solidFill>
            <a:srgbClr val="D6F4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F3FB50-7CA9-4B85-840B-91A5233F85D7}" type="slidenum">
              <a:rPr lang="en-US" altLang="zh-CN" sz="1400">
                <a:latin typeface="Arial" panose="020B0604020202020204" pitchFamily="34" charset="0"/>
              </a:rPr>
              <a:pPr eaLnBrk="1" hangingPunct="1"/>
              <a:t>3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3808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1143000"/>
          </a:xfrm>
          <a:noFill/>
        </p:spPr>
        <p:txBody>
          <a:bodyPr anchor="t"/>
          <a:lstStyle/>
          <a:p>
            <a:pPr algn="l" eaLnBrk="1" hangingPunct="1"/>
            <a:r>
              <a:rPr lang="en-US" altLang="zh-CN" sz="800" b="1" smtClean="0">
                <a:solidFill>
                  <a:srgbClr val="C3E684"/>
                </a:solidFill>
                <a:ea typeface="楷体_GB2312" pitchFamily="49" charset="-122"/>
              </a:rPr>
              <a:t>T </a:t>
            </a:r>
            <a:r>
              <a:rPr lang="zh-CN" altLang="en-US" sz="800" b="1" smtClean="0">
                <a:solidFill>
                  <a:srgbClr val="C3E684"/>
                </a:solidFill>
                <a:ea typeface="楷体_GB2312" pitchFamily="49" charset="-122"/>
              </a:rPr>
              <a:t>检验法</a:t>
            </a:r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92113" y="4005263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  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133600" y="26670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170738" y="2776538"/>
          <a:ext cx="17367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Equation" r:id="rId3" imgW="600014" imgH="228690" progId="Equation.DSMT4">
                  <p:embed/>
                </p:oleObj>
              </mc:Choice>
              <mc:Fallback>
                <p:oleObj name="Equation" r:id="rId3" imgW="600014" imgH="2286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776538"/>
                        <a:ext cx="17367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133600" y="41910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ea typeface="楷体_GB2312" pitchFamily="49" charset="-122"/>
                <a:sym typeface="Math1" pitchFamily="2" charset="2"/>
              </a:rPr>
              <a:t>&lt;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133600" y="5562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>
                <a:ea typeface="楷体_GB2312" pitchFamily="49" charset="-122"/>
                <a:sym typeface="Math1" pitchFamily="2" charset="2"/>
              </a:rPr>
              <a:t>&gt;</a:t>
            </a:r>
            <a:r>
              <a:rPr kumimoji="1" lang="en-US" altLang="zh-CN" sz="3200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ea typeface="楷体_GB2312" pitchFamily="49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endParaRPr kumimoji="1" lang="en-US" altLang="zh-CN" sz="3200">
              <a:ea typeface="楷体_GB2312" pitchFamily="49" charset="-122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308850" y="5589588"/>
          <a:ext cx="15779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5" imgW="381017" imgH="218970" progId="Equation.DSMT4">
                  <p:embed/>
                </p:oleObj>
              </mc:Choice>
              <mc:Fallback>
                <p:oleObj name="Equation" r:id="rId5" imgW="381017" imgH="2189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589588"/>
                        <a:ext cx="15779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7315200" y="4114800"/>
          <a:ext cx="1603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7" imgW="476339" imgH="218970" progId="Equation.DSMT4">
                  <p:embed/>
                </p:oleObj>
              </mc:Choice>
              <mc:Fallback>
                <p:oleObj name="Equation" r:id="rId7" imgW="476339" imgH="21897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1603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941763" y="3200400"/>
          <a:ext cx="22256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9" imgW="780936" imgH="723870" progId="Equation.DSMT4">
                  <p:embed/>
                </p:oleObj>
              </mc:Choice>
              <mc:Fallback>
                <p:oleObj name="Equation" r:id="rId9" imgW="780936" imgH="72387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200400"/>
                        <a:ext cx="22256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643438" y="333375"/>
            <a:ext cx="3717925" cy="660400"/>
          </a:xfrm>
          <a:prstGeom prst="rect">
            <a:avLst/>
          </a:prstGeom>
          <a:noFill/>
          <a:ln w="19050" algn="ctr">
            <a:solidFill>
              <a:srgbClr val="CC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/>
              <a:t>t </a:t>
            </a:r>
            <a:r>
              <a:rPr kumimoji="1" lang="zh-CN" altLang="en-US" b="1"/>
              <a:t>检验法 </a:t>
            </a:r>
            <a:r>
              <a:rPr kumimoji="1" lang="en-US" altLang="zh-CN"/>
              <a:t>(</a:t>
            </a:r>
            <a:r>
              <a:rPr kumimoji="1" lang="en-US" altLang="zh-CN">
                <a:sym typeface="Symbol" panose="05050102010706020507" pitchFamily="18" charset="2"/>
              </a:rPr>
              <a:t></a:t>
            </a:r>
            <a:r>
              <a:rPr kumimoji="1" lang="en-US" altLang="zh-CN" baseline="30000">
                <a:sym typeface="Symbol" panose="05050102010706020507" pitchFamily="18" charset="2"/>
              </a:rPr>
              <a:t>2</a:t>
            </a:r>
            <a:r>
              <a:rPr kumimoji="1" lang="en-US" altLang="zh-CN">
                <a:sym typeface="Symbol" panose="05050102010706020507" pitchFamily="18" charset="2"/>
              </a:rPr>
              <a:t> </a:t>
            </a:r>
            <a:r>
              <a:rPr kumimoji="1" lang="zh-CN" altLang="en-US">
                <a:sym typeface="Symbol" panose="05050102010706020507" pitchFamily="18" charset="2"/>
              </a:rPr>
              <a:t>未知</a:t>
            </a:r>
            <a:r>
              <a:rPr kumimoji="1" lang="en-US" altLang="zh-CN"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3733800"/>
            <a:ext cx="8686800" cy="0"/>
            <a:chOff x="240" y="2352"/>
            <a:chExt cx="5472" cy="0"/>
          </a:xfrm>
        </p:grpSpPr>
        <p:sp>
          <p:nvSpPr>
            <p:cNvPr id="33824" name="Line 12"/>
            <p:cNvSpPr>
              <a:spLocks noChangeShapeType="1"/>
            </p:cNvSpPr>
            <p:nvPr/>
          </p:nvSpPr>
          <p:spPr bwMode="auto">
            <a:xfrm>
              <a:off x="240" y="235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5" name="Line 13"/>
            <p:cNvSpPr>
              <a:spLocks noChangeShapeType="1"/>
            </p:cNvSpPr>
            <p:nvPr/>
          </p:nvSpPr>
          <p:spPr bwMode="auto">
            <a:xfrm>
              <a:off x="4416" y="2352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88938" y="5257800"/>
            <a:ext cx="8670925" cy="0"/>
            <a:chOff x="245" y="3312"/>
            <a:chExt cx="5462" cy="0"/>
          </a:xfrm>
        </p:grpSpPr>
        <p:sp>
          <p:nvSpPr>
            <p:cNvPr id="33822" name="Line 15"/>
            <p:cNvSpPr>
              <a:spLocks noChangeShapeType="1"/>
            </p:cNvSpPr>
            <p:nvPr/>
          </p:nvSpPr>
          <p:spPr bwMode="auto">
            <a:xfrm>
              <a:off x="245" y="3312"/>
              <a:ext cx="20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3" name="Line 16"/>
            <p:cNvSpPr>
              <a:spLocks noChangeShapeType="1"/>
            </p:cNvSpPr>
            <p:nvPr/>
          </p:nvSpPr>
          <p:spPr bwMode="auto">
            <a:xfrm>
              <a:off x="4416" y="3312"/>
              <a:ext cx="1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304800" y="6705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04800" y="1143000"/>
            <a:ext cx="8686800" cy="5562600"/>
            <a:chOff x="192" y="720"/>
            <a:chExt cx="5472" cy="3504"/>
          </a:xfrm>
        </p:grpSpPr>
        <p:grpSp>
          <p:nvGrpSpPr>
            <p:cNvPr id="33812" name="Group 19"/>
            <p:cNvGrpSpPr>
              <a:grpSpLocks/>
            </p:cNvGrpSpPr>
            <p:nvPr/>
          </p:nvGrpSpPr>
          <p:grpSpPr bwMode="auto">
            <a:xfrm>
              <a:off x="192" y="720"/>
              <a:ext cx="5472" cy="3504"/>
              <a:chOff x="192" y="720"/>
              <a:chExt cx="5472" cy="3504"/>
            </a:xfrm>
          </p:grpSpPr>
          <p:sp>
            <p:nvSpPr>
              <p:cNvPr id="33814" name="Line 20"/>
              <p:cNvSpPr>
                <a:spLocks noChangeShapeType="1"/>
              </p:cNvSpPr>
              <p:nvPr/>
            </p:nvSpPr>
            <p:spPr bwMode="auto">
              <a:xfrm>
                <a:off x="192" y="1488"/>
                <a:ext cx="54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5" name="Line 21"/>
              <p:cNvSpPr>
                <a:spLocks noChangeShapeType="1"/>
              </p:cNvSpPr>
              <p:nvPr/>
            </p:nvSpPr>
            <p:spPr bwMode="auto">
              <a:xfrm>
                <a:off x="1152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6" name="Line 22"/>
              <p:cNvSpPr>
                <a:spLocks noChangeShapeType="1"/>
              </p:cNvSpPr>
              <p:nvPr/>
            </p:nvSpPr>
            <p:spPr bwMode="auto">
              <a:xfrm>
                <a:off x="2256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7" name="Line 23"/>
              <p:cNvSpPr>
                <a:spLocks noChangeShapeType="1"/>
              </p:cNvSpPr>
              <p:nvPr/>
            </p:nvSpPr>
            <p:spPr bwMode="auto">
              <a:xfrm>
                <a:off x="4416" y="720"/>
                <a:ext cx="0" cy="3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18" name="Text Box 24"/>
              <p:cNvSpPr txBox="1">
                <a:spLocks noChangeArrowheads="1"/>
              </p:cNvSpPr>
              <p:nvPr/>
            </p:nvSpPr>
            <p:spPr bwMode="auto">
              <a:xfrm>
                <a:off x="278" y="762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/>
                  <a:t>原假设</a:t>
                </a:r>
              </a:p>
              <a:p>
                <a:pPr eaLnBrk="1" hangingPunct="1"/>
                <a:r>
                  <a:rPr kumimoji="1" lang="zh-CN" altLang="en-US" sz="3200" i="1"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endParaRPr kumimoji="1" lang="en-US" altLang="zh-CN" sz="3200">
                  <a:ea typeface="楷体_GB2312" pitchFamily="49" charset="-122"/>
                </a:endParaRPr>
              </a:p>
            </p:txBody>
          </p:sp>
          <p:sp>
            <p:nvSpPr>
              <p:cNvPr id="33819" name="Text Box 25"/>
              <p:cNvSpPr txBox="1">
                <a:spLocks noChangeArrowheads="1"/>
              </p:cNvSpPr>
              <p:nvPr/>
            </p:nvSpPr>
            <p:spPr bwMode="auto">
              <a:xfrm>
                <a:off x="1200" y="762"/>
                <a:ext cx="114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/>
                  <a:t>备择假设</a:t>
                </a:r>
              </a:p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      </a:t>
                </a:r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1</a:t>
                </a:r>
                <a:endParaRPr kumimoji="1" lang="en-US" altLang="zh-CN" sz="3200">
                  <a:ea typeface="楷体_GB2312" pitchFamily="49" charset="-122"/>
                </a:endParaRPr>
              </a:p>
            </p:txBody>
          </p:sp>
          <p:sp>
            <p:nvSpPr>
              <p:cNvPr id="33820" name="Text Box 26"/>
              <p:cNvSpPr txBox="1">
                <a:spLocks noChangeArrowheads="1"/>
              </p:cNvSpPr>
              <p:nvPr/>
            </p:nvSpPr>
            <p:spPr bwMode="auto">
              <a:xfrm>
                <a:off x="2416" y="763"/>
                <a:ext cx="1921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3200"/>
                  <a:t>检验统计量及其</a:t>
                </a:r>
              </a:p>
              <a:p>
                <a:pPr algn="ctr" eaLnBrk="1" hangingPunct="1"/>
                <a:r>
                  <a:rPr kumimoji="1" lang="en-US" altLang="zh-CN" sz="3200" i="1"/>
                  <a:t>H</a:t>
                </a:r>
                <a:r>
                  <a:rPr kumimoji="1" lang="en-US" altLang="zh-CN" sz="3200" baseline="-25000"/>
                  <a:t>0</a:t>
                </a:r>
                <a:r>
                  <a:rPr kumimoji="1" lang="zh-CN" altLang="zh-CN" sz="3200"/>
                  <a:t>为真时的分布</a:t>
                </a:r>
                <a:endParaRPr kumimoji="1" lang="zh-CN" altLang="en-US" sz="3200"/>
              </a:p>
            </p:txBody>
          </p:sp>
          <p:sp>
            <p:nvSpPr>
              <p:cNvPr id="33821" name="Text Box 27"/>
              <p:cNvSpPr txBox="1">
                <a:spLocks noChangeArrowheads="1"/>
              </p:cNvSpPr>
              <p:nvPr/>
            </p:nvSpPr>
            <p:spPr bwMode="auto">
              <a:xfrm>
                <a:off x="4684" y="888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/>
                  <a:t>拒绝域</a:t>
                </a:r>
              </a:p>
            </p:txBody>
          </p:sp>
        </p:grpSp>
        <p:sp>
          <p:nvSpPr>
            <p:cNvPr id="33813" name="Line 28"/>
            <p:cNvSpPr>
              <a:spLocks noChangeShapeType="1"/>
            </p:cNvSpPr>
            <p:nvPr/>
          </p:nvSpPr>
          <p:spPr bwMode="auto">
            <a:xfrm>
              <a:off x="240" y="720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809" name="Rectangle 30"/>
          <p:cNvSpPr>
            <a:spLocks noChangeArrowheads="1"/>
          </p:cNvSpPr>
          <p:nvPr/>
        </p:nvSpPr>
        <p:spPr bwMode="auto">
          <a:xfrm>
            <a:off x="395288" y="333375"/>
            <a:ext cx="3863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ym typeface="Symbol" panose="05050102010706020507" pitchFamily="18" charset="2"/>
              </a:rPr>
              <a:t>（</a:t>
            </a:r>
            <a:r>
              <a:rPr kumimoji="1" lang="en-US" altLang="zh-CN" sz="3200" b="1">
                <a:sym typeface="Symbol" panose="05050102010706020507" pitchFamily="18" charset="2"/>
              </a:rPr>
              <a:t>2</a:t>
            </a:r>
            <a:r>
              <a:rPr kumimoji="1" lang="zh-CN" altLang="en-US" sz="3200" b="1">
                <a:sym typeface="Symbol" panose="05050102010706020507" pitchFamily="18" charset="2"/>
              </a:rPr>
              <a:t>）</a:t>
            </a:r>
            <a:r>
              <a:rPr kumimoji="1" lang="zh-CN" altLang="en-US" b="1">
                <a:sym typeface="Symbol" panose="05050102010706020507" pitchFamily="18" charset="2"/>
              </a:rPr>
              <a:t>关于</a:t>
            </a:r>
            <a:r>
              <a:rPr kumimoji="1" lang="zh-CN" altLang="en-US" b="1" i="1">
                <a:sym typeface="Symbol" panose="05050102010706020507" pitchFamily="18" charset="2"/>
              </a:rPr>
              <a:t> </a:t>
            </a:r>
            <a:r>
              <a:rPr kumimoji="1" lang="zh-CN" altLang="zh-CN" b="1">
                <a:sym typeface="Symbol" panose="05050102010706020507" pitchFamily="18" charset="2"/>
              </a:rPr>
              <a:t>的检验</a:t>
            </a:r>
            <a:endParaRPr kumimoji="1" lang="zh-CN" altLang="en-US" b="1">
              <a:sym typeface="Symbol" panose="05050102010706020507" pitchFamily="18" charset="2"/>
            </a:endParaRPr>
          </a:p>
        </p:txBody>
      </p:sp>
      <p:sp>
        <p:nvSpPr>
          <p:cNvPr id="33810" name="Rectangle 31"/>
          <p:cNvSpPr>
            <a:spLocks noChangeArrowheads="1"/>
          </p:cNvSpPr>
          <p:nvPr/>
        </p:nvSpPr>
        <p:spPr bwMode="auto">
          <a:xfrm>
            <a:off x="209550" y="3657600"/>
            <a:ext cx="1619250" cy="215900"/>
          </a:xfrm>
          <a:prstGeom prst="rect">
            <a:avLst/>
          </a:prstGeom>
          <a:solidFill>
            <a:srgbClr val="D6F4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811" name="Rectangle 32"/>
          <p:cNvSpPr>
            <a:spLocks noChangeArrowheads="1"/>
          </p:cNvSpPr>
          <p:nvPr/>
        </p:nvSpPr>
        <p:spPr bwMode="auto">
          <a:xfrm>
            <a:off x="209550" y="5181600"/>
            <a:ext cx="1619250" cy="215900"/>
          </a:xfrm>
          <a:prstGeom prst="rect">
            <a:avLst/>
          </a:prstGeom>
          <a:solidFill>
            <a:srgbClr val="D6F4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CEFC14-8286-421F-9886-A1036C4571E1}" type="slidenum">
              <a:rPr lang="en-US" altLang="zh-CN" sz="1400">
                <a:latin typeface="Arial" panose="020B0604020202020204" pitchFamily="34" charset="0"/>
              </a:rPr>
              <a:pPr eaLnBrk="1" hangingPunct="1"/>
              <a:t>3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828800" y="5348288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ea typeface="楷体_GB2312" pitchFamily="49" charset="-122"/>
                <a:sym typeface="Symbol" panose="05050102010706020507" pitchFamily="18" charset="2"/>
              </a:rPr>
              <a:t>&gt;</a:t>
            </a:r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ea typeface="楷体_GB2312" pitchFamily="49" charset="-122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535738" y="5257800"/>
          <a:ext cx="2625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3" imgW="933505" imgH="228690" progId="Equation.3">
                  <p:embed/>
                </p:oleObj>
              </mc:Choice>
              <mc:Fallback>
                <p:oleObj name="Equation" r:id="rId3" imgW="933505" imgH="2286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7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5257800"/>
                        <a:ext cx="26257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752600" y="3824288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ea typeface="楷体_GB2312" pitchFamily="49" charset="-122"/>
                <a:sym typeface="Symbol" panose="05050102010706020507" pitchFamily="18" charset="2"/>
              </a:rPr>
              <a:t>&lt;</a:t>
            </a:r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ea typeface="楷体_GB2312" pitchFamily="49" charset="-122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599238" y="3733800"/>
          <a:ext cx="2392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5" imgW="1009654" imgH="228690" progId="Equation.3">
                  <p:embed/>
                </p:oleObj>
              </mc:Choice>
              <mc:Fallback>
                <p:oleObj name="Equation" r:id="rId5" imgW="1009654" imgH="2286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7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3733800"/>
                        <a:ext cx="23923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79388" y="3644900"/>
            <a:ext cx="135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ea typeface="楷体_GB2312" pitchFamily="49" charset="-122"/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752600" y="2147888"/>
            <a:ext cx="135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kumimoji="1" lang="en-US" altLang="zh-CN" sz="2800" i="1"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2800" baseline="-25000"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2800" baseline="30000"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kumimoji="1" lang="en-US" altLang="zh-CN" sz="2800">
              <a:ea typeface="楷体_GB2312" pitchFamily="49" charset="-122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616700" y="1968500"/>
          <a:ext cx="22225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7" imgW="1143051" imgH="571590" progId="Equation.3">
                  <p:embed/>
                </p:oleObj>
              </mc:Choice>
              <mc:Fallback>
                <p:oleObj name="Equation" r:id="rId7" imgW="1143051" imgH="5715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7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968500"/>
                        <a:ext cx="22225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3352800"/>
            <a:ext cx="8915400" cy="0"/>
            <a:chOff x="144" y="2256"/>
            <a:chExt cx="5616" cy="0"/>
          </a:xfrm>
        </p:grpSpPr>
        <p:sp>
          <p:nvSpPr>
            <p:cNvPr id="34852" name="Line 10"/>
            <p:cNvSpPr>
              <a:spLocks noChangeShapeType="1"/>
            </p:cNvSpPr>
            <p:nvPr/>
          </p:nvSpPr>
          <p:spPr bwMode="auto">
            <a:xfrm>
              <a:off x="144" y="2256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3" name="Line 11"/>
            <p:cNvSpPr>
              <a:spLocks noChangeShapeType="1"/>
            </p:cNvSpPr>
            <p:nvPr/>
          </p:nvSpPr>
          <p:spPr bwMode="auto">
            <a:xfrm>
              <a:off x="4080" y="225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52400" y="4876800"/>
            <a:ext cx="8991600" cy="0"/>
            <a:chOff x="96" y="3216"/>
            <a:chExt cx="5664" cy="0"/>
          </a:xfrm>
        </p:grpSpPr>
        <p:sp>
          <p:nvSpPr>
            <p:cNvPr id="34850" name="Line 13"/>
            <p:cNvSpPr>
              <a:spLocks noChangeShapeType="1"/>
            </p:cNvSpPr>
            <p:nvPr/>
          </p:nvSpPr>
          <p:spPr bwMode="auto">
            <a:xfrm>
              <a:off x="96" y="321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Line 14"/>
            <p:cNvSpPr>
              <a:spLocks noChangeShapeType="1"/>
            </p:cNvSpPr>
            <p:nvPr/>
          </p:nvSpPr>
          <p:spPr bwMode="auto">
            <a:xfrm>
              <a:off x="4080" y="32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152400" y="6324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52400" y="838200"/>
            <a:ext cx="8991600" cy="5486400"/>
            <a:chOff x="96" y="672"/>
            <a:chExt cx="5664" cy="3456"/>
          </a:xfrm>
        </p:grpSpPr>
        <p:sp>
          <p:nvSpPr>
            <p:cNvPr id="34840" name="Line 17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41" name="Group 18"/>
            <p:cNvGrpSpPr>
              <a:grpSpLocks/>
            </p:cNvGrpSpPr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34842" name="Line 19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3" name="Line 20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4" name="Line 21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5" name="Text Box 22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原假设</a:t>
                </a:r>
              </a:p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endParaRPr kumimoji="1" lang="en-US" altLang="zh-CN" sz="3200">
                  <a:ea typeface="楷体_GB2312" pitchFamily="49" charset="-122"/>
                </a:endParaRPr>
              </a:p>
            </p:txBody>
          </p:sp>
          <p:sp>
            <p:nvSpPr>
              <p:cNvPr id="34846" name="Text Box 23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>
                    <a:ea typeface="楷体_GB2312" pitchFamily="49" charset="-122"/>
                  </a:rPr>
                  <a:t>备择假设</a:t>
                </a:r>
              </a:p>
              <a:p>
                <a:pPr eaLnBrk="1" hangingPunct="1"/>
                <a:r>
                  <a:rPr kumimoji="1" lang="zh-CN" altLang="en-US" sz="2800"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ea typeface="楷体_GB2312" pitchFamily="49" charset="-122"/>
                  </a:rPr>
                  <a:t>1</a:t>
                </a:r>
                <a:endParaRPr kumimoji="1"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34847" name="Text Box 24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3200">
                    <a:ea typeface="楷体_GB2312" pitchFamily="49" charset="-122"/>
                  </a:rPr>
                  <a:t>检验统计量及其在</a:t>
                </a:r>
              </a:p>
              <a:p>
                <a:pPr algn="ctr" eaLnBrk="1" hangingPunct="1"/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ea typeface="楷体_GB2312" pitchFamily="49" charset="-122"/>
                </a:endParaRPr>
              </a:p>
            </p:txBody>
          </p:sp>
          <p:sp>
            <p:nvSpPr>
              <p:cNvPr id="34848" name="Text Box 25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拒绝域</a:t>
                </a:r>
              </a:p>
            </p:txBody>
          </p:sp>
          <p:sp>
            <p:nvSpPr>
              <p:cNvPr id="34849" name="Line 26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581400" y="2890838"/>
            <a:ext cx="2397125" cy="3052762"/>
            <a:chOff x="2269" y="1694"/>
            <a:chExt cx="1510" cy="1923"/>
          </a:xfrm>
        </p:grpSpPr>
        <p:graphicFrame>
          <p:nvGraphicFramePr>
            <p:cNvPr id="34838" name="Object 28"/>
            <p:cNvGraphicFramePr>
              <a:graphicFrameLocks noChangeAspect="1"/>
            </p:cNvGraphicFramePr>
            <p:nvPr/>
          </p:nvGraphicFramePr>
          <p:xfrm>
            <a:off x="2269" y="1694"/>
            <a:ext cx="1510" cy="1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1" name="Equation" r:id="rId9" imgW="971580" imgH="704970" progId="Equation.DSMT4">
                    <p:embed/>
                  </p:oleObj>
                </mc:Choice>
                <mc:Fallback>
                  <p:oleObj name="Equation" r:id="rId9" imgW="971580" imgH="70497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7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1694"/>
                          <a:ext cx="1510" cy="1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9" name="Text Box 29"/>
            <p:cNvSpPr txBox="1">
              <a:spLocks noChangeArrowheads="1"/>
            </p:cNvSpPr>
            <p:nvPr/>
          </p:nvSpPr>
          <p:spPr bwMode="auto">
            <a:xfrm>
              <a:off x="2463" y="3252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zh-CN" sz="320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148263" y="115888"/>
            <a:ext cx="2146300" cy="660400"/>
            <a:chOff x="1536" y="768"/>
            <a:chExt cx="1352" cy="416"/>
          </a:xfrm>
        </p:grpSpPr>
        <p:sp>
          <p:nvSpPr>
            <p:cNvPr id="34836" name="Text Box 31"/>
            <p:cNvSpPr txBox="1">
              <a:spLocks noChangeArrowheads="1"/>
            </p:cNvSpPr>
            <p:nvPr/>
          </p:nvSpPr>
          <p:spPr bwMode="auto">
            <a:xfrm>
              <a:off x="1536" y="768"/>
              <a:ext cx="1352" cy="416"/>
            </a:xfrm>
            <a:prstGeom prst="rect">
              <a:avLst/>
            </a:prstGeom>
            <a:noFill/>
            <a:ln w="19050">
              <a:solidFill>
                <a:srgbClr val="CC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     </a:t>
              </a:r>
              <a:r>
                <a:rPr kumimoji="1" lang="zh-CN" altLang="en-US" b="1">
                  <a:solidFill>
                    <a:schemeClr val="accent2"/>
                  </a:solidFill>
                  <a:ea typeface="黑体" panose="02010609060101010101" pitchFamily="49" charset="-122"/>
                </a:rPr>
                <a:t>检验法</a:t>
              </a:r>
              <a:endParaRPr kumimoji="1" lang="zh-CN" altLang="en-US" b="1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4837" name="Object 32"/>
            <p:cNvGraphicFramePr>
              <a:graphicFrameLocks noChangeAspect="1"/>
            </p:cNvGraphicFramePr>
            <p:nvPr/>
          </p:nvGraphicFramePr>
          <p:xfrm>
            <a:off x="1632" y="768"/>
            <a:ext cx="3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2" name="Equation" r:id="rId11" imgW="190373" imgH="218970" progId="Equation.3">
                    <p:embed/>
                  </p:oleObj>
                </mc:Choice>
                <mc:Fallback>
                  <p:oleObj name="Equation" r:id="rId11" imgW="190373" imgH="21897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8"/>
                          <a:ext cx="33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2" name="Rectangle 33"/>
          <p:cNvSpPr>
            <a:spLocks noChangeArrowheads="1"/>
          </p:cNvSpPr>
          <p:nvPr/>
        </p:nvSpPr>
        <p:spPr bwMode="auto">
          <a:xfrm>
            <a:off x="53975" y="3289300"/>
            <a:ext cx="1619250" cy="215900"/>
          </a:xfrm>
          <a:prstGeom prst="rect">
            <a:avLst/>
          </a:prstGeom>
          <a:solidFill>
            <a:srgbClr val="D6F4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3" name="Rectangle 34"/>
          <p:cNvSpPr>
            <a:spLocks noChangeArrowheads="1"/>
          </p:cNvSpPr>
          <p:nvPr/>
        </p:nvSpPr>
        <p:spPr bwMode="auto">
          <a:xfrm>
            <a:off x="53975" y="4733925"/>
            <a:ext cx="1619250" cy="215900"/>
          </a:xfrm>
          <a:prstGeom prst="rect">
            <a:avLst/>
          </a:prstGeom>
          <a:solidFill>
            <a:srgbClr val="D6F4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34" name="Rectangle 35"/>
          <p:cNvSpPr>
            <a:spLocks noChangeArrowheads="1"/>
          </p:cNvSpPr>
          <p:nvPr/>
        </p:nvSpPr>
        <p:spPr bwMode="auto">
          <a:xfrm>
            <a:off x="755650" y="115888"/>
            <a:ext cx="3965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ym typeface="Symbol" panose="05050102010706020507" pitchFamily="18" charset="2"/>
              </a:rPr>
              <a:t>（</a:t>
            </a:r>
            <a:r>
              <a:rPr kumimoji="1" lang="en-US" altLang="zh-CN" sz="3200" b="1">
                <a:sym typeface="Symbol" panose="05050102010706020507" pitchFamily="18" charset="2"/>
              </a:rPr>
              <a:t>3</a:t>
            </a:r>
            <a:r>
              <a:rPr kumimoji="1" lang="zh-CN" altLang="en-US" sz="3200" b="1">
                <a:sym typeface="Symbol" panose="05050102010706020507" pitchFamily="18" charset="2"/>
              </a:rPr>
              <a:t>）</a:t>
            </a:r>
            <a:r>
              <a:rPr kumimoji="1" lang="zh-CN" altLang="en-US" b="1">
                <a:sym typeface="Symbol" panose="05050102010706020507" pitchFamily="18" charset="2"/>
              </a:rPr>
              <a:t>关于</a:t>
            </a:r>
            <a:r>
              <a:rPr kumimoji="1" lang="zh-CN" altLang="en-US" sz="3200" i="1">
                <a:sym typeface="Symbol" panose="05050102010706020507" pitchFamily="18" charset="2"/>
              </a:rPr>
              <a:t> </a:t>
            </a:r>
            <a:r>
              <a:rPr kumimoji="1" lang="en-US" altLang="zh-CN" sz="3200" baseline="30000">
                <a:sym typeface="Symbol" panose="05050102010706020507" pitchFamily="18" charset="2"/>
              </a:rPr>
              <a:t>2</a:t>
            </a:r>
            <a:r>
              <a:rPr kumimoji="1" lang="zh-CN" altLang="zh-CN" b="1">
                <a:sym typeface="Symbol" panose="05050102010706020507" pitchFamily="18" charset="2"/>
              </a:rPr>
              <a:t>的检验</a:t>
            </a:r>
            <a:endParaRPr kumimoji="1"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34835" name="Object 40"/>
          <p:cNvGraphicFramePr>
            <a:graphicFrameLocks noChangeAspect="1"/>
          </p:cNvGraphicFramePr>
          <p:nvPr/>
        </p:nvGraphicFramePr>
        <p:xfrm>
          <a:off x="3657600" y="5105400"/>
          <a:ext cx="2127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21272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A488E4-A416-4C6E-BC8E-F6A7446C6155}" type="slidenum">
              <a:rPr lang="en-US" altLang="zh-CN" sz="1400">
                <a:latin typeface="Arial" panose="020B0604020202020204" pitchFamily="34" charset="0"/>
              </a:rPr>
              <a:pPr eaLnBrk="1" hangingPunct="1"/>
              <a:t>3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" y="838200"/>
            <a:ext cx="8991600" cy="5486400"/>
            <a:chOff x="96" y="672"/>
            <a:chExt cx="5664" cy="3456"/>
          </a:xfrm>
        </p:grpSpPr>
        <p:sp>
          <p:nvSpPr>
            <p:cNvPr id="35856" name="Line 17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57" name="Group 18"/>
            <p:cNvGrpSpPr>
              <a:grpSpLocks/>
            </p:cNvGrpSpPr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35858" name="Line 19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9" name="Line 20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0" name="Line 21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61" name="Text Box 22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原假设</a:t>
                </a:r>
              </a:p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endParaRPr kumimoji="1" lang="en-US" altLang="zh-CN" sz="3200">
                  <a:ea typeface="楷体_GB2312" pitchFamily="49" charset="-122"/>
                </a:endParaRPr>
              </a:p>
            </p:txBody>
          </p:sp>
          <p:sp>
            <p:nvSpPr>
              <p:cNvPr id="35862" name="Text Box 23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>
                    <a:ea typeface="楷体_GB2312" pitchFamily="49" charset="-122"/>
                  </a:rPr>
                  <a:t>备择假设</a:t>
                </a:r>
              </a:p>
              <a:p>
                <a:pPr eaLnBrk="1" hangingPunct="1"/>
                <a:r>
                  <a:rPr kumimoji="1" lang="zh-CN" altLang="en-US" sz="2800"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ea typeface="楷体_GB2312" pitchFamily="49" charset="-122"/>
                  </a:rPr>
                  <a:t>1</a:t>
                </a:r>
                <a:endParaRPr kumimoji="1"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35863" name="Text Box 24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3200">
                    <a:ea typeface="楷体_GB2312" pitchFamily="49" charset="-122"/>
                  </a:rPr>
                  <a:t>检验统计量及其在</a:t>
                </a:r>
              </a:p>
              <a:p>
                <a:pPr algn="ctr" eaLnBrk="1" hangingPunct="1"/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ea typeface="楷体_GB2312" pitchFamily="49" charset="-122"/>
                </a:endParaRPr>
              </a:p>
            </p:txBody>
          </p:sp>
          <p:sp>
            <p:nvSpPr>
              <p:cNvPr id="35864" name="Text Box 25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拒绝域</a:t>
                </a:r>
              </a:p>
            </p:txBody>
          </p:sp>
          <p:sp>
            <p:nvSpPr>
              <p:cNvPr id="35865" name="Line 26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52400" y="6324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28600" y="365760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1752600" y="236220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/>
          <p:cNvGraphicFramePr>
            <a:graphicFrameLocks noChangeAspect="1"/>
          </p:cNvGraphicFramePr>
          <p:nvPr/>
        </p:nvGraphicFramePr>
        <p:xfrm>
          <a:off x="1752600" y="381000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5"/>
          <p:cNvGraphicFramePr>
            <a:graphicFrameLocks noChangeAspect="1"/>
          </p:cNvGraphicFramePr>
          <p:nvPr/>
        </p:nvGraphicFramePr>
        <p:xfrm>
          <a:off x="1752600" y="510540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9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3771900" y="2870200"/>
          <a:ext cx="2278063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" name="Equation" r:id="rId11" imgW="914332" imgH="857250" progId="Equation.DSMT4">
                  <p:embed/>
                </p:oleObj>
              </mc:Choice>
              <mc:Fallback>
                <p:oleObj name="Equation" r:id="rId11" imgW="914332" imgH="8572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870200"/>
                        <a:ext cx="2278063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7"/>
          <p:cNvGraphicFramePr>
            <a:graphicFrameLocks noChangeAspect="1"/>
          </p:cNvGraphicFramePr>
          <p:nvPr/>
        </p:nvGraphicFramePr>
        <p:xfrm>
          <a:off x="7094538" y="2560638"/>
          <a:ext cx="17573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1" name="Equation" r:id="rId13" imgW="558558" imgH="203112" progId="Equation.DSMT4">
                  <p:embed/>
                </p:oleObj>
              </mc:Choice>
              <mc:Fallback>
                <p:oleObj name="Equation" r:id="rId13" imgW="55855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2560638"/>
                        <a:ext cx="17573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8"/>
          <p:cNvGraphicFramePr>
            <a:graphicFrameLocks noChangeAspect="1"/>
          </p:cNvGraphicFramePr>
          <p:nvPr/>
        </p:nvGraphicFramePr>
        <p:xfrm>
          <a:off x="7161213" y="3810000"/>
          <a:ext cx="125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2"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810000"/>
                        <a:ext cx="125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9"/>
          <p:cNvGraphicFramePr>
            <a:graphicFrameLocks noChangeAspect="1"/>
          </p:cNvGraphicFramePr>
          <p:nvPr/>
        </p:nvGraphicFramePr>
        <p:xfrm>
          <a:off x="7156450" y="4953000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3" name="Equation" r:id="rId17" imgW="494870" imgH="203024" progId="Equation.DSMT4">
                  <p:embed/>
                </p:oleObj>
              </mc:Choice>
              <mc:Fallback>
                <p:oleObj name="Equation" r:id="rId17" imgW="49487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953000"/>
                        <a:ext cx="148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35"/>
          <p:cNvSpPr>
            <a:spLocks noChangeArrowheads="1"/>
          </p:cNvSpPr>
          <p:nvPr/>
        </p:nvSpPr>
        <p:spPr bwMode="auto">
          <a:xfrm>
            <a:off x="755650" y="115888"/>
            <a:ext cx="6151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ym typeface="Symbol" panose="05050102010706020507" pitchFamily="18" charset="2"/>
              </a:rPr>
              <a:t>（</a:t>
            </a:r>
            <a:r>
              <a:rPr kumimoji="1" lang="en-US" altLang="zh-CN" sz="3200" b="1">
                <a:sym typeface="Symbol" panose="05050102010706020507" pitchFamily="18" charset="2"/>
              </a:rPr>
              <a:t>4</a:t>
            </a:r>
            <a:r>
              <a:rPr kumimoji="1" lang="zh-CN" altLang="en-US" sz="3200" b="1">
                <a:sym typeface="Symbol" panose="05050102010706020507" pitchFamily="18" charset="2"/>
              </a:rPr>
              <a:t>）</a:t>
            </a:r>
            <a:r>
              <a:rPr kumimoji="1" lang="zh-CN" altLang="en-US" b="1">
                <a:sym typeface="Symbol" panose="05050102010706020507" pitchFamily="18" charset="2"/>
              </a:rPr>
              <a:t>双正态总体</a:t>
            </a:r>
            <a:r>
              <a:rPr kumimoji="1" lang="zh-CN" altLang="en-US" sz="3200" i="1">
                <a:sym typeface="Symbol" panose="05050102010706020507" pitchFamily="18" charset="2"/>
              </a:rPr>
              <a:t>            </a:t>
            </a:r>
            <a:r>
              <a:rPr kumimoji="1" lang="zh-CN" altLang="zh-CN" b="1">
                <a:sym typeface="Symbol" panose="05050102010706020507" pitchFamily="18" charset="2"/>
              </a:rPr>
              <a:t>的检验</a:t>
            </a:r>
            <a:endParaRPr kumimoji="1"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35854" name="Object 10"/>
          <p:cNvGraphicFramePr>
            <a:graphicFrameLocks noChangeAspect="1"/>
          </p:cNvGraphicFramePr>
          <p:nvPr/>
        </p:nvGraphicFramePr>
        <p:xfrm>
          <a:off x="4216400" y="2286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4" name="Equation" r:id="rId19" imgW="482391" imgH="228501" progId="Equation.DSMT4">
                  <p:embed/>
                </p:oleObj>
              </mc:Choice>
              <mc:Fallback>
                <p:oleObj name="Equation" r:id="rId19" imgW="482391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286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1"/>
          <p:cNvGraphicFramePr>
            <a:graphicFrameLocks noChangeAspect="1"/>
          </p:cNvGraphicFramePr>
          <p:nvPr/>
        </p:nvGraphicFramePr>
        <p:xfrm>
          <a:off x="6858000" y="228600"/>
          <a:ext cx="1809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5" name="Equation" r:id="rId21" imgW="774364" imgH="228501" progId="Equation.DSMT4">
                  <p:embed/>
                </p:oleObj>
              </mc:Choice>
              <mc:Fallback>
                <p:oleObj name="Equation" r:id="rId21" imgW="77436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"/>
                        <a:ext cx="1809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A5AC99-93C0-4B59-9E8A-8BD07544582A}" type="slidenum">
              <a:rPr lang="en-US" altLang="zh-CN" sz="1400">
                <a:latin typeface="Arial" panose="020B0604020202020204" pitchFamily="34" charset="0"/>
              </a:rPr>
              <a:pPr eaLnBrk="1" hangingPunct="1"/>
              <a:t>3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" y="838200"/>
            <a:ext cx="8991600" cy="5486400"/>
            <a:chOff x="96" y="672"/>
            <a:chExt cx="5664" cy="3456"/>
          </a:xfrm>
        </p:grpSpPr>
        <p:sp>
          <p:nvSpPr>
            <p:cNvPr id="36880" name="Line 17"/>
            <p:cNvSpPr>
              <a:spLocks noChangeShapeType="1"/>
            </p:cNvSpPr>
            <p:nvPr/>
          </p:nvSpPr>
          <p:spPr bwMode="auto">
            <a:xfrm>
              <a:off x="96" y="1344"/>
              <a:ext cx="5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881" name="Group 18"/>
            <p:cNvGrpSpPr>
              <a:grpSpLocks/>
            </p:cNvGrpSpPr>
            <p:nvPr/>
          </p:nvGrpSpPr>
          <p:grpSpPr bwMode="auto">
            <a:xfrm>
              <a:off x="96" y="672"/>
              <a:ext cx="5664" cy="3456"/>
              <a:chOff x="96" y="672"/>
              <a:chExt cx="5664" cy="3456"/>
            </a:xfrm>
          </p:grpSpPr>
          <p:sp>
            <p:nvSpPr>
              <p:cNvPr id="36882" name="Line 19"/>
              <p:cNvSpPr>
                <a:spLocks noChangeShapeType="1"/>
              </p:cNvSpPr>
              <p:nvPr/>
            </p:nvSpPr>
            <p:spPr bwMode="auto">
              <a:xfrm>
                <a:off x="105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3" name="Line 20"/>
              <p:cNvSpPr>
                <a:spLocks noChangeShapeType="1"/>
              </p:cNvSpPr>
              <p:nvPr/>
            </p:nvSpPr>
            <p:spPr bwMode="auto">
              <a:xfrm>
                <a:off x="2016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4" name="Line 21"/>
              <p:cNvSpPr>
                <a:spLocks noChangeShapeType="1"/>
              </p:cNvSpPr>
              <p:nvPr/>
            </p:nvSpPr>
            <p:spPr bwMode="auto">
              <a:xfrm>
                <a:off x="4080" y="672"/>
                <a:ext cx="0" cy="34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5" name="Text Box 22"/>
              <p:cNvSpPr txBox="1">
                <a:spLocks noChangeArrowheads="1"/>
              </p:cNvSpPr>
              <p:nvPr/>
            </p:nvSpPr>
            <p:spPr bwMode="auto">
              <a:xfrm>
                <a:off x="172" y="687"/>
                <a:ext cx="88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原假设</a:t>
                </a:r>
              </a:p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    </a:t>
                </a:r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endParaRPr kumimoji="1" lang="en-US" altLang="zh-CN" sz="3200">
                  <a:ea typeface="楷体_GB2312" pitchFamily="49" charset="-122"/>
                </a:endParaRPr>
              </a:p>
            </p:txBody>
          </p:sp>
          <p:sp>
            <p:nvSpPr>
              <p:cNvPr id="36886" name="Text Box 23"/>
              <p:cNvSpPr txBox="1">
                <a:spLocks noChangeArrowheads="1"/>
              </p:cNvSpPr>
              <p:nvPr/>
            </p:nvSpPr>
            <p:spPr bwMode="auto">
              <a:xfrm>
                <a:off x="1052" y="720"/>
                <a:ext cx="1012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>
                    <a:ea typeface="楷体_GB2312" pitchFamily="49" charset="-122"/>
                  </a:rPr>
                  <a:t>备择假设</a:t>
                </a:r>
              </a:p>
              <a:p>
                <a:pPr eaLnBrk="1" hangingPunct="1"/>
                <a:r>
                  <a:rPr kumimoji="1" lang="zh-CN" altLang="en-US" sz="2800">
                    <a:ea typeface="楷体_GB2312" pitchFamily="49" charset="-122"/>
                  </a:rPr>
                  <a:t>     </a:t>
                </a:r>
                <a:r>
                  <a:rPr kumimoji="1" lang="en-US" altLang="zh-CN" sz="2800" i="1">
                    <a:ea typeface="楷体_GB2312" pitchFamily="49" charset="-122"/>
                  </a:rPr>
                  <a:t>H</a:t>
                </a:r>
                <a:r>
                  <a:rPr kumimoji="1" lang="en-US" altLang="zh-CN" sz="2800" baseline="-25000">
                    <a:ea typeface="楷体_GB2312" pitchFamily="49" charset="-122"/>
                  </a:rPr>
                  <a:t>1</a:t>
                </a:r>
                <a:endParaRPr kumimoji="1" lang="en-US" altLang="zh-CN" sz="2800">
                  <a:ea typeface="楷体_GB2312" pitchFamily="49" charset="-122"/>
                </a:endParaRPr>
              </a:p>
            </p:txBody>
          </p:sp>
          <p:sp>
            <p:nvSpPr>
              <p:cNvPr id="36887" name="Text Box 24"/>
              <p:cNvSpPr txBox="1">
                <a:spLocks noChangeArrowheads="1"/>
              </p:cNvSpPr>
              <p:nvPr/>
            </p:nvSpPr>
            <p:spPr bwMode="auto">
              <a:xfrm>
                <a:off x="2000" y="682"/>
                <a:ext cx="216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 sz="3200">
                    <a:ea typeface="楷体_GB2312" pitchFamily="49" charset="-122"/>
                  </a:rPr>
                  <a:t>检验统计量及其在</a:t>
                </a:r>
              </a:p>
              <a:p>
                <a:pPr algn="ctr" eaLnBrk="1" hangingPunct="1"/>
                <a:r>
                  <a:rPr kumimoji="1" lang="en-US" altLang="zh-CN" sz="3200" i="1">
                    <a:ea typeface="楷体_GB2312" pitchFamily="49" charset="-122"/>
                  </a:rPr>
                  <a:t>H</a:t>
                </a:r>
                <a:r>
                  <a:rPr kumimoji="1" lang="en-US" altLang="zh-CN" sz="3200" baseline="-25000">
                    <a:ea typeface="楷体_GB2312" pitchFamily="49" charset="-122"/>
                  </a:rPr>
                  <a:t>0</a:t>
                </a:r>
                <a:r>
                  <a:rPr kumimoji="1" lang="zh-CN" altLang="zh-CN" sz="3200">
                    <a:ea typeface="楷体_GB2312" pitchFamily="49" charset="-122"/>
                  </a:rPr>
                  <a:t>为真时的分布</a:t>
                </a:r>
                <a:endParaRPr kumimoji="1" lang="zh-CN" altLang="en-US" sz="3200">
                  <a:ea typeface="楷体_GB2312" pitchFamily="49" charset="-122"/>
                </a:endParaRPr>
              </a:p>
            </p:txBody>
          </p:sp>
          <p:sp>
            <p:nvSpPr>
              <p:cNvPr id="36888" name="Text Box 25"/>
              <p:cNvSpPr txBox="1">
                <a:spLocks noChangeArrowheads="1"/>
              </p:cNvSpPr>
              <p:nvPr/>
            </p:nvSpPr>
            <p:spPr bwMode="auto">
              <a:xfrm>
                <a:off x="4540" y="777"/>
                <a:ext cx="88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3200">
                    <a:ea typeface="楷体_GB2312" pitchFamily="49" charset="-122"/>
                  </a:rPr>
                  <a:t>拒绝域</a:t>
                </a:r>
              </a:p>
            </p:txBody>
          </p:sp>
          <p:sp>
            <p:nvSpPr>
              <p:cNvPr id="36889" name="Line 26"/>
              <p:cNvSpPr>
                <a:spLocks noChangeShapeType="1"/>
              </p:cNvSpPr>
              <p:nvPr/>
            </p:nvSpPr>
            <p:spPr bwMode="auto">
              <a:xfrm>
                <a:off x="96" y="672"/>
                <a:ext cx="5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52400" y="6324600"/>
            <a:ext cx="899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3554413" y="3155950"/>
          <a:ext cx="27146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Equation" r:id="rId3" imgW="1095255" imgH="628560" progId="Equation.DSMT4">
                  <p:embed/>
                </p:oleObj>
              </mc:Choice>
              <mc:Fallback>
                <p:oleObj name="Equation" r:id="rId3" imgW="1095255" imgH="628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155950"/>
                        <a:ext cx="27146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/>
        </p:nvGraphicFramePr>
        <p:xfrm>
          <a:off x="6553200" y="2133600"/>
          <a:ext cx="2365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Equation" r:id="rId5" imgW="1231366" imgH="317362" progId="Equation.DSMT4">
                  <p:embed/>
                </p:oleObj>
              </mc:Choice>
              <mc:Fallback>
                <p:oleObj name="Equation" r:id="rId5" imgW="1231366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33600"/>
                        <a:ext cx="2365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35"/>
          <p:cNvSpPr>
            <a:spLocks noChangeArrowheads="1"/>
          </p:cNvSpPr>
          <p:nvPr/>
        </p:nvSpPr>
        <p:spPr bwMode="auto">
          <a:xfrm>
            <a:off x="755650" y="115888"/>
            <a:ext cx="6151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ym typeface="Symbol" panose="05050102010706020507" pitchFamily="18" charset="2"/>
              </a:rPr>
              <a:t>（</a:t>
            </a:r>
            <a:r>
              <a:rPr kumimoji="1" lang="en-US" altLang="zh-CN" sz="3200" b="1">
                <a:sym typeface="Symbol" panose="05050102010706020507" pitchFamily="18" charset="2"/>
              </a:rPr>
              <a:t>5</a:t>
            </a:r>
            <a:r>
              <a:rPr kumimoji="1" lang="zh-CN" altLang="en-US" sz="3200" b="1">
                <a:sym typeface="Symbol" panose="05050102010706020507" pitchFamily="18" charset="2"/>
              </a:rPr>
              <a:t>）</a:t>
            </a:r>
            <a:r>
              <a:rPr kumimoji="1" lang="zh-CN" altLang="en-US" b="1">
                <a:sym typeface="Symbol" panose="05050102010706020507" pitchFamily="18" charset="2"/>
              </a:rPr>
              <a:t>双正态总体</a:t>
            </a:r>
            <a:r>
              <a:rPr kumimoji="1" lang="zh-CN" altLang="en-US" sz="3200" i="1">
                <a:sym typeface="Symbol" panose="05050102010706020507" pitchFamily="18" charset="2"/>
              </a:rPr>
              <a:t>            </a:t>
            </a:r>
            <a:r>
              <a:rPr kumimoji="1" lang="zh-CN" altLang="zh-CN" b="1">
                <a:sym typeface="Symbol" panose="05050102010706020507" pitchFamily="18" charset="2"/>
              </a:rPr>
              <a:t>的检验</a:t>
            </a:r>
            <a:endParaRPr kumimoji="1" lang="zh-CN" altLang="en-US" b="1">
              <a:sym typeface="Symbol" panose="05050102010706020507" pitchFamily="18" charset="2"/>
            </a:endParaRPr>
          </a:p>
        </p:txBody>
      </p:sp>
      <p:graphicFrame>
        <p:nvGraphicFramePr>
          <p:cNvPr id="36872" name="Object 10"/>
          <p:cNvGraphicFramePr>
            <a:graphicFrameLocks noChangeAspect="1"/>
          </p:cNvGraphicFramePr>
          <p:nvPr/>
        </p:nvGraphicFramePr>
        <p:xfrm>
          <a:off x="4216400" y="2286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286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304800" y="3733800"/>
          <a:ext cx="1287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3"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1287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2"/>
          <p:cNvGraphicFramePr>
            <a:graphicFrameLocks noChangeAspect="1"/>
          </p:cNvGraphicFramePr>
          <p:nvPr/>
        </p:nvGraphicFramePr>
        <p:xfrm>
          <a:off x="1828800" y="2286000"/>
          <a:ext cx="1287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4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287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3"/>
          <p:cNvGraphicFramePr>
            <a:graphicFrameLocks noChangeAspect="1"/>
          </p:cNvGraphicFramePr>
          <p:nvPr/>
        </p:nvGraphicFramePr>
        <p:xfrm>
          <a:off x="1828800" y="3810000"/>
          <a:ext cx="1287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1287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4"/>
          <p:cNvGraphicFramePr>
            <a:graphicFrameLocks noChangeAspect="1"/>
          </p:cNvGraphicFramePr>
          <p:nvPr/>
        </p:nvGraphicFramePr>
        <p:xfrm>
          <a:off x="1828800" y="5029200"/>
          <a:ext cx="1287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6" name="Equation" r:id="rId15" imgW="482391" imgH="228501" progId="Equation.DSMT4">
                  <p:embed/>
                </p:oleObj>
              </mc:Choice>
              <mc:Fallback>
                <p:oleObj name="Equation" r:id="rId15" imgW="482391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1287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6"/>
          <p:cNvGraphicFramePr>
            <a:graphicFrameLocks noChangeAspect="1"/>
          </p:cNvGraphicFramePr>
          <p:nvPr/>
        </p:nvGraphicFramePr>
        <p:xfrm>
          <a:off x="6680200" y="2895600"/>
          <a:ext cx="246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" name="Equation" r:id="rId17" imgW="1282144" imgH="317362" progId="Equation.DSMT4">
                  <p:embed/>
                </p:oleObj>
              </mc:Choice>
              <mc:Fallback>
                <p:oleObj name="Equation" r:id="rId17" imgW="1282144" imgH="31736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2895600"/>
                        <a:ext cx="2463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7"/>
          <p:cNvGraphicFramePr>
            <a:graphicFrameLocks noChangeAspect="1"/>
          </p:cNvGraphicFramePr>
          <p:nvPr/>
        </p:nvGraphicFramePr>
        <p:xfrm>
          <a:off x="6553200" y="3843338"/>
          <a:ext cx="2514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" name="Equation" r:id="rId19" imgW="1143000" imgH="203200" progId="Equation.DSMT4">
                  <p:embed/>
                </p:oleObj>
              </mc:Choice>
              <mc:Fallback>
                <p:oleObj name="Equation" r:id="rId19" imgW="11430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43338"/>
                        <a:ext cx="2514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8"/>
          <p:cNvGraphicFramePr>
            <a:graphicFrameLocks noChangeAspect="1"/>
          </p:cNvGraphicFramePr>
          <p:nvPr/>
        </p:nvGraphicFramePr>
        <p:xfrm>
          <a:off x="6477000" y="5105400"/>
          <a:ext cx="2681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" name="Equation" r:id="rId21" imgW="1193800" imgH="203200" progId="Equation.DSMT4">
                  <p:embed/>
                </p:oleObj>
              </mc:Choice>
              <mc:Fallback>
                <p:oleObj name="Equation" r:id="rId21" imgW="1193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26812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48AEA2-53C5-4497-858C-E68D2110405D}" type="slidenum">
              <a:rPr lang="en-US" altLang="zh-CN" sz="1400">
                <a:latin typeface="Arial" panose="020B0604020202020204" pitchFamily="34" charset="0"/>
              </a:rPr>
              <a:pPr eaLnBrk="1" hangingPunct="1"/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228600" y="5029200"/>
            <a:ext cx="8763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solidFill>
                  <a:srgbClr val="FF217B"/>
                </a:solidFill>
              </a:rPr>
              <a:t>假设检验</a:t>
            </a:r>
            <a:r>
              <a:rPr kumimoji="1" lang="zh-CN" altLang="en-US" b="1"/>
              <a:t>的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理论依据为</a:t>
            </a:r>
            <a:r>
              <a:rPr kumimoji="1" lang="zh-CN" altLang="en-US" b="1">
                <a:ea typeface="楷体_GB2312" pitchFamily="49" charset="-122"/>
              </a:rPr>
              <a:t>“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小概率原理</a:t>
            </a:r>
            <a:r>
              <a:rPr kumimoji="1" lang="zh-CN" altLang="en-US" b="1">
                <a:ea typeface="楷体_GB2312" pitchFamily="49" charset="-122"/>
              </a:rPr>
              <a:t>”</a:t>
            </a:r>
            <a:r>
              <a:rPr kumimoji="1" lang="en-US" altLang="zh-CN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latin typeface="楷体_GB2312" pitchFamily="49" charset="-122"/>
                <a:ea typeface="楷体_GB2312" pitchFamily="49" charset="-122"/>
              </a:rPr>
              <a:t>即：</a:t>
            </a:r>
            <a:r>
              <a:rPr kumimoji="1" lang="zh-CN" altLang="en-US" b="1"/>
              <a:t>小概率事件在一次试验中几乎不发生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457200"/>
            <a:ext cx="4268788" cy="701675"/>
            <a:chOff x="432" y="126"/>
            <a:chExt cx="2689" cy="442"/>
          </a:xfrm>
        </p:grpSpPr>
        <p:sp>
          <p:nvSpPr>
            <p:cNvPr id="4117" name="Text Box 4"/>
            <p:cNvSpPr txBox="1">
              <a:spLocks noChangeArrowheads="1"/>
            </p:cNvSpPr>
            <p:nvPr/>
          </p:nvSpPr>
          <p:spPr bwMode="auto">
            <a:xfrm>
              <a:off x="758" y="126"/>
              <a:ext cx="2363" cy="442"/>
            </a:xfrm>
            <a:prstGeom prst="rect">
              <a:avLst/>
            </a:prstGeom>
            <a:solidFill>
              <a:srgbClr val="99FF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假设检验的内容</a:t>
              </a:r>
            </a:p>
          </p:txBody>
        </p:sp>
        <p:sp>
          <p:nvSpPr>
            <p:cNvPr id="4118" name="AutoShape 5"/>
            <p:cNvSpPr>
              <a:spLocks noChangeArrowheads="1"/>
            </p:cNvSpPr>
            <p:nvPr/>
          </p:nvSpPr>
          <p:spPr bwMode="auto">
            <a:xfrm>
              <a:off x="432" y="293"/>
              <a:ext cx="240" cy="144"/>
            </a:xfrm>
            <a:prstGeom prst="triangle">
              <a:avLst>
                <a:gd name="adj" fmla="val 50000"/>
              </a:avLst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28600" y="1295400"/>
            <a:ext cx="2813050" cy="2643188"/>
            <a:chOff x="576" y="687"/>
            <a:chExt cx="2364" cy="1665"/>
          </a:xfrm>
        </p:grpSpPr>
        <p:sp>
          <p:nvSpPr>
            <p:cNvPr id="4114" name="AutoShape 7"/>
            <p:cNvSpPr>
              <a:spLocks/>
            </p:cNvSpPr>
            <p:nvPr/>
          </p:nvSpPr>
          <p:spPr bwMode="auto">
            <a:xfrm>
              <a:off x="576" y="768"/>
              <a:ext cx="240" cy="1584"/>
            </a:xfrm>
            <a:prstGeom prst="leftBrace">
              <a:avLst>
                <a:gd name="adj1" fmla="val 5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5" name="Text Box 8"/>
            <p:cNvSpPr txBox="1">
              <a:spLocks noChangeArrowheads="1"/>
            </p:cNvSpPr>
            <p:nvPr/>
          </p:nvSpPr>
          <p:spPr bwMode="auto">
            <a:xfrm>
              <a:off x="913" y="687"/>
              <a:ext cx="169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参数检验</a:t>
              </a:r>
            </a:p>
            <a:p>
              <a:pPr eaLnBrk="1" hangingPunct="1"/>
              <a:endParaRPr kumimoji="1" lang="en-US" altLang="zh-CN" b="1">
                <a:solidFill>
                  <a:schemeClr val="bg2"/>
                </a:solidFill>
                <a:ea typeface="楷体_GB2312" pitchFamily="49" charset="-122"/>
              </a:endParaRPr>
            </a:p>
          </p:txBody>
        </p:sp>
        <p:sp>
          <p:nvSpPr>
            <p:cNvPr id="4116" name="Text Box 9"/>
            <p:cNvSpPr txBox="1">
              <a:spLocks noChangeArrowheads="1"/>
            </p:cNvSpPr>
            <p:nvPr/>
          </p:nvSpPr>
          <p:spPr bwMode="auto">
            <a:xfrm>
              <a:off x="864" y="1666"/>
              <a:ext cx="20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 dirty="0">
                  <a:ea typeface="楷体_GB2312" pitchFamily="49" charset="-122"/>
                </a:rPr>
                <a:t>非参数检验</a:t>
              </a:r>
              <a:endParaRPr kumimoji="1" lang="zh-CN" altLang="en-US" dirty="0">
                <a:solidFill>
                  <a:schemeClr val="bg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90800" y="1219200"/>
            <a:ext cx="6369050" cy="1189038"/>
            <a:chOff x="2304" y="708"/>
            <a:chExt cx="4012" cy="749"/>
          </a:xfrm>
        </p:grpSpPr>
        <p:sp>
          <p:nvSpPr>
            <p:cNvPr id="4111" name="AutoShape 11"/>
            <p:cNvSpPr>
              <a:spLocks/>
            </p:cNvSpPr>
            <p:nvPr/>
          </p:nvSpPr>
          <p:spPr bwMode="auto">
            <a:xfrm>
              <a:off x="2304" y="768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12" name="Text Box 12"/>
            <p:cNvSpPr txBox="1">
              <a:spLocks noChangeArrowheads="1"/>
            </p:cNvSpPr>
            <p:nvPr/>
          </p:nvSpPr>
          <p:spPr bwMode="auto">
            <a:xfrm>
              <a:off x="2544" y="708"/>
              <a:ext cx="30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ea typeface="楷体_GB2312" pitchFamily="49" charset="-122"/>
                </a:rPr>
                <a:t>总体均值</a:t>
              </a:r>
              <a:r>
                <a:rPr kumimoji="1" lang="en-US" altLang="zh-CN" sz="3200" b="1">
                  <a:ea typeface="楷体_GB2312" pitchFamily="49" charset="-122"/>
                </a:rPr>
                <a:t>,</a:t>
              </a:r>
              <a:r>
                <a:rPr kumimoji="1" lang="zh-CN" altLang="en-US" sz="3200" b="1"/>
                <a:t>总体方差的检验</a:t>
              </a:r>
            </a:p>
          </p:txBody>
        </p:sp>
        <p:sp>
          <p:nvSpPr>
            <p:cNvPr id="4113" name="Text Box 13"/>
            <p:cNvSpPr txBox="1">
              <a:spLocks noChangeArrowheads="1"/>
            </p:cNvSpPr>
            <p:nvPr/>
          </p:nvSpPr>
          <p:spPr bwMode="auto">
            <a:xfrm>
              <a:off x="2544" y="1092"/>
              <a:ext cx="37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/>
                <a:t>双正态总体均值差</a:t>
              </a:r>
              <a:r>
                <a:rPr kumimoji="1" lang="en-US" altLang="zh-CN" sz="3200" b="1">
                  <a:ea typeface="楷体_GB2312" pitchFamily="49" charset="-122"/>
                </a:rPr>
                <a:t>,</a:t>
              </a:r>
              <a:r>
                <a:rPr kumimoji="1" lang="zh-CN" altLang="en-US" sz="3200" b="1">
                  <a:ea typeface="楷体_GB2312" pitchFamily="49" charset="-122"/>
                </a:rPr>
                <a:t>方差比的检验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57200" y="4114800"/>
            <a:ext cx="5287963" cy="701675"/>
            <a:chOff x="432" y="2401"/>
            <a:chExt cx="3331" cy="442"/>
          </a:xfrm>
        </p:grpSpPr>
        <p:sp>
          <p:nvSpPr>
            <p:cNvPr id="4109" name="Text Box 20"/>
            <p:cNvSpPr txBox="1">
              <a:spLocks noChangeArrowheads="1"/>
            </p:cNvSpPr>
            <p:nvPr/>
          </p:nvSpPr>
          <p:spPr bwMode="auto">
            <a:xfrm>
              <a:off x="758" y="2401"/>
              <a:ext cx="3005" cy="442"/>
            </a:xfrm>
            <a:prstGeom prst="rect">
              <a:avLst/>
            </a:prstGeom>
            <a:solidFill>
              <a:srgbClr val="99FF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假设检验的理论依据</a:t>
              </a:r>
            </a:p>
          </p:txBody>
        </p:sp>
        <p:sp>
          <p:nvSpPr>
            <p:cNvPr id="4110" name="AutoShape 21"/>
            <p:cNvSpPr>
              <a:spLocks noChangeArrowheads="1"/>
            </p:cNvSpPr>
            <p:nvPr/>
          </p:nvSpPr>
          <p:spPr bwMode="auto">
            <a:xfrm>
              <a:off x="432" y="2568"/>
              <a:ext cx="240" cy="144"/>
            </a:xfrm>
            <a:prstGeom prst="triangle">
              <a:avLst>
                <a:gd name="adj" fmla="val 50000"/>
              </a:avLst>
            </a:prstGeom>
            <a:solidFill>
              <a:srgbClr val="99FF99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124200" y="2414588"/>
            <a:ext cx="3860800" cy="1646237"/>
            <a:chOff x="2304" y="1440"/>
            <a:chExt cx="2432" cy="1037"/>
          </a:xfrm>
        </p:grpSpPr>
        <p:sp>
          <p:nvSpPr>
            <p:cNvPr id="4105" name="AutoShape 28"/>
            <p:cNvSpPr>
              <a:spLocks/>
            </p:cNvSpPr>
            <p:nvPr/>
          </p:nvSpPr>
          <p:spPr bwMode="auto">
            <a:xfrm>
              <a:off x="2304" y="1536"/>
              <a:ext cx="144" cy="86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06" name="Text Box 29"/>
            <p:cNvSpPr txBox="1">
              <a:spLocks noChangeArrowheads="1"/>
            </p:cNvSpPr>
            <p:nvPr/>
          </p:nvSpPr>
          <p:spPr bwMode="auto">
            <a:xfrm>
              <a:off x="2544" y="1440"/>
              <a:ext cx="219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ea typeface="楷体_GB2312" pitchFamily="49" charset="-122"/>
                </a:rPr>
                <a:t>分布</a:t>
              </a:r>
              <a:r>
                <a:rPr kumimoji="1" lang="zh-CN" altLang="en-US" sz="3200" b="1" dirty="0" smtClean="0">
                  <a:ea typeface="楷体_GB2312" pitchFamily="49" charset="-122"/>
                </a:rPr>
                <a:t>拟合优度检验</a:t>
              </a:r>
              <a:endParaRPr kumimoji="1" lang="zh-CN" altLang="en-US" sz="3200" b="1" dirty="0">
                <a:solidFill>
                  <a:schemeClr val="bg2"/>
                </a:solidFill>
                <a:ea typeface="楷体_GB2312" pitchFamily="49" charset="-122"/>
              </a:endParaRPr>
            </a:p>
          </p:txBody>
        </p:sp>
        <p:sp>
          <p:nvSpPr>
            <p:cNvPr id="4107" name="Text Box 30"/>
            <p:cNvSpPr txBox="1">
              <a:spLocks noChangeArrowheads="1"/>
            </p:cNvSpPr>
            <p:nvPr/>
          </p:nvSpPr>
          <p:spPr bwMode="auto">
            <a:xfrm>
              <a:off x="2544" y="1776"/>
              <a:ext cx="11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ea typeface="楷体_GB2312" pitchFamily="49" charset="-122"/>
                </a:rPr>
                <a:t>符号检验</a:t>
              </a:r>
            </a:p>
          </p:txBody>
        </p:sp>
        <p:sp>
          <p:nvSpPr>
            <p:cNvPr id="4108" name="Text Box 31"/>
            <p:cNvSpPr txBox="1">
              <a:spLocks noChangeArrowheads="1"/>
            </p:cNvSpPr>
            <p:nvPr/>
          </p:nvSpPr>
          <p:spPr bwMode="auto">
            <a:xfrm>
              <a:off x="2544" y="2112"/>
              <a:ext cx="11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>
                  <a:ea typeface="楷体_GB2312" pitchFamily="49" charset="-122"/>
                </a:rPr>
                <a:t>秩和检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1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2590800" cy="152400"/>
          </a:xfrm>
          <a:noFill/>
        </p:spPr>
        <p:txBody>
          <a:bodyPr/>
          <a:lstStyle/>
          <a:p>
            <a:pPr eaLnBrk="1" hangingPunct="1"/>
            <a:r>
              <a:rPr lang="zh-CN" altLang="en-US" sz="200" b="1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lang="en-US" altLang="zh-CN" sz="200" b="1" smtClean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627F48-218B-4E4A-9CA3-8BDF818F1A36}" type="slidenum">
              <a:rPr lang="en-US" altLang="zh-CN" sz="1400">
                <a:latin typeface="Arial" panose="020B0604020202020204" pitchFamily="34" charset="0"/>
              </a:rPr>
              <a:pPr eaLnBrk="1" hangingPunct="1"/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228600" y="415925"/>
            <a:ext cx="1787525" cy="650875"/>
          </a:xfrm>
          <a:prstGeom prst="rect">
            <a:avLst/>
          </a:prstGeom>
          <a:solidFill>
            <a:srgbClr val="99FF99">
              <a:alpha val="50195"/>
            </a:srgbClr>
          </a:solidFill>
          <a:ln w="9525">
            <a:solidFill>
              <a:srgbClr val="66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kumimoji="1" lang="en-US" altLang="zh-CN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b="1">
                <a:solidFill>
                  <a:schemeClr val="bg1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273050" y="533400"/>
            <a:ext cx="88709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                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某产品出厂检验规定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: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次品率</a:t>
            </a:r>
            <a:r>
              <a:rPr kumimoji="1" lang="en-US" altLang="zh-CN" b="1" i="1">
                <a:solidFill>
                  <a:schemeClr val="accent2"/>
                </a:solidFill>
                <a:ea typeface="楷体_GB2312" pitchFamily="49" charset="-122"/>
              </a:rPr>
              <a:t>p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不</a:t>
            </a:r>
          </a:p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超过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4%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才能出厂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.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现从一万件产品中任意</a:t>
            </a:r>
          </a:p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抽查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12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件发现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件次品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问该批产品能否出</a:t>
            </a:r>
          </a:p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厂？若抽查结果发现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件次品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问能否出厂？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828800" y="3505200"/>
          <a:ext cx="59134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3" imgW="2336800" imgH="241300" progId="Equation.DSMT4">
                  <p:embed/>
                </p:oleObj>
              </mc:Choice>
              <mc:Fallback>
                <p:oleObj name="Equation" r:id="rId3" imgW="2336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9134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0" y="2971800"/>
            <a:ext cx="1219200" cy="685800"/>
            <a:chOff x="3840" y="1680"/>
            <a:chExt cx="768" cy="432"/>
          </a:xfrm>
        </p:grpSpPr>
        <p:graphicFrame>
          <p:nvGraphicFramePr>
            <p:cNvPr id="5133" name="Object 6"/>
            <p:cNvGraphicFramePr>
              <a:graphicFrameLocks noChangeAspect="1"/>
            </p:cNvGraphicFramePr>
            <p:nvPr/>
          </p:nvGraphicFramePr>
          <p:xfrm>
            <a:off x="3840" y="1680"/>
            <a:ext cx="7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2" name="Equation" r:id="rId5" imgW="1307532" imgH="304668" progId="Equation.3">
                    <p:embed/>
                  </p:oleObj>
                </mc:Choice>
                <mc:Fallback>
                  <p:oleObj name="Equation" r:id="rId5" imgW="1307532" imgH="30466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80"/>
                          <a:ext cx="768" cy="1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933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Line 7"/>
            <p:cNvSpPr>
              <a:spLocks noChangeShapeType="1"/>
            </p:cNvSpPr>
            <p:nvPr/>
          </p:nvSpPr>
          <p:spPr bwMode="auto">
            <a:xfrm flipV="1">
              <a:off x="4224" y="1872"/>
              <a:ext cx="0" cy="24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228600" y="286385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b="1">
                <a:ea typeface="楷体_GB2312" pitchFamily="49" charset="-122"/>
              </a:rPr>
              <a:t>假设</a:t>
            </a:r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286000" y="2895600"/>
          <a:ext cx="15970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15970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4114800"/>
            <a:ext cx="9213850" cy="2289175"/>
            <a:chOff x="188" y="2448"/>
            <a:chExt cx="5804" cy="1442"/>
          </a:xfrm>
        </p:grpSpPr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4640" y="3181"/>
            <a:ext cx="88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" name="Equation" r:id="rId9" imgW="812447" imgH="266584" progId="Equation.3">
                    <p:embed/>
                  </p:oleObj>
                </mc:Choice>
                <mc:Fallback>
                  <p:oleObj name="Equation" r:id="rId9" imgW="812447" imgH="26658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3181"/>
                          <a:ext cx="880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188" y="2448"/>
              <a:ext cx="5804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b="1">
                  <a:solidFill>
                    <a:schemeClr val="bg2"/>
                  </a:solidFill>
                  <a:ea typeface="楷体_GB2312" pitchFamily="49" charset="-122"/>
                </a:rPr>
                <a:t>       </a:t>
              </a:r>
              <a:r>
                <a:rPr kumimoji="1" lang="zh-CN" altLang="en-US" b="1">
                  <a:ea typeface="楷体_GB2312" pitchFamily="49" charset="-122"/>
                </a:rPr>
                <a:t>这是 </a:t>
              </a:r>
              <a:r>
                <a:rPr kumimoji="1" lang="zh-CN" altLang="en-US" b="1">
                  <a:solidFill>
                    <a:srgbClr val="FF217B"/>
                  </a:solidFill>
                  <a:ea typeface="华文中宋" panose="02010600040101010101" pitchFamily="2" charset="-122"/>
                </a:rPr>
                <a:t>小概率事件</a:t>
              </a:r>
              <a:r>
                <a:rPr kumimoji="1" lang="zh-CN" altLang="en-US" b="1">
                  <a:ea typeface="华文中宋" panose="02010600040101010101" pitchFamily="2" charset="-122"/>
                </a:rPr>
                <a:t> </a:t>
              </a:r>
              <a:r>
                <a:rPr kumimoji="1" lang="en-US" altLang="zh-CN" b="1">
                  <a:ea typeface="楷体_GB2312" pitchFamily="49" charset="-122"/>
                </a:rPr>
                <a:t>,  </a:t>
              </a:r>
              <a:r>
                <a:rPr kumimoji="1" lang="zh-CN" altLang="en-US" b="1">
                  <a:ea typeface="楷体_GB2312" pitchFamily="49" charset="-122"/>
                </a:rPr>
                <a:t>一般在一次试验中</a:t>
              </a:r>
            </a:p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是不会发生的</a:t>
              </a:r>
              <a:r>
                <a:rPr kumimoji="1" lang="en-US" altLang="zh-CN" b="1">
                  <a:ea typeface="楷体_GB2312" pitchFamily="49" charset="-122"/>
                </a:rPr>
                <a:t>,  </a:t>
              </a:r>
              <a:r>
                <a:rPr kumimoji="1" lang="zh-CN" altLang="en-US" b="1">
                  <a:ea typeface="楷体_GB2312" pitchFamily="49" charset="-122"/>
                </a:rPr>
                <a:t>现一次试验竟然发生</a:t>
              </a:r>
              <a:r>
                <a:rPr kumimoji="1" lang="en-US" altLang="zh-CN" b="1">
                  <a:ea typeface="楷体_GB2312" pitchFamily="49" charset="-122"/>
                </a:rPr>
                <a:t>, </a:t>
              </a:r>
              <a:r>
                <a:rPr kumimoji="1" lang="zh-CN" altLang="en-US" b="1">
                  <a:ea typeface="楷体_GB2312" pitchFamily="49" charset="-122"/>
                </a:rPr>
                <a:t>故认</a:t>
              </a:r>
            </a:p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为原假设不成立</a:t>
              </a:r>
              <a:r>
                <a:rPr kumimoji="1" lang="en-US" altLang="zh-CN" b="1">
                  <a:ea typeface="楷体_GB2312" pitchFamily="49" charset="-122"/>
                </a:rPr>
                <a:t>, </a:t>
              </a:r>
              <a:r>
                <a:rPr kumimoji="1" lang="zh-CN" altLang="en-US" b="1">
                  <a:ea typeface="楷体_GB2312" pitchFamily="49" charset="-122"/>
                </a:rPr>
                <a:t>即该批产品次品率           </a:t>
              </a:r>
              <a:r>
                <a:rPr kumimoji="1" lang="en-US" altLang="zh-CN" b="1">
                  <a:ea typeface="楷体_GB2312" pitchFamily="49" charset="-122"/>
                </a:rPr>
                <a:t>, </a:t>
              </a:r>
            </a:p>
            <a:p>
              <a:pPr eaLnBrk="1" hangingPunct="1"/>
              <a:r>
                <a:rPr kumimoji="1" lang="zh-CN" altLang="en-US" b="1">
                  <a:ea typeface="楷体_GB2312" pitchFamily="49" charset="-122"/>
                </a:rPr>
                <a:t>则该批产品不能出厂</a:t>
              </a:r>
              <a:r>
                <a:rPr kumimoji="1" lang="en-US" altLang="zh-CN" b="1"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 autoUpdateAnimBg="0"/>
      <p:bldP spid="120835" grpId="0" autoUpdateAnimBg="0"/>
      <p:bldP spid="1208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4B19C2-CF33-487F-A41F-E26C5F333F3B}" type="slidenum">
              <a:rPr lang="en-US" altLang="zh-CN" sz="1400">
                <a:latin typeface="Arial" panose="020B0604020202020204" pitchFamily="34" charset="0"/>
              </a:rPr>
              <a:pPr eaLnBrk="1" hangingPunct="1"/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6423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       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这不是</a:t>
            </a:r>
            <a:r>
              <a:rPr kumimoji="1" lang="zh-CN" altLang="en-US" b="1">
                <a:solidFill>
                  <a:srgbClr val="FF217B"/>
                </a:solidFill>
                <a:ea typeface="华文中宋" panose="02010600040101010101" pitchFamily="2" charset="-122"/>
              </a:rPr>
              <a:t>小概率事件</a:t>
            </a:r>
            <a:r>
              <a:rPr kumimoji="1" lang="en-US" altLang="zh-CN" b="1">
                <a:solidFill>
                  <a:srgbClr val="FF217B"/>
                </a:solidFill>
                <a:ea typeface="华文中宋" panose="02010600040101010101" pitchFamily="2" charset="-122"/>
              </a:rPr>
              <a:t>,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没理由拒绝原假设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,</a:t>
            </a:r>
          </a:p>
          <a:p>
            <a:pPr eaLnBrk="1" hangingPunct="1"/>
            <a:endParaRPr kumimoji="1" lang="en-US" altLang="zh-CN" sz="1200" b="1">
              <a:solidFill>
                <a:schemeClr val="accent2"/>
              </a:solidFill>
              <a:ea typeface="楷体_GB2312" pitchFamily="49" charset="-122"/>
            </a:endParaRPr>
          </a:p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从而接受原假设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即该批产品可以出厂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143000" y="304800"/>
          <a:ext cx="64547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Microsoft 公式 3.0" r:id="rId3" imgW="3187700" imgH="317500" progId="Equation.3">
                  <p:embed/>
                </p:oleObj>
              </mc:Choice>
              <mc:Fallback>
                <p:oleObj name="Microsoft 公式 3.0" r:id="rId3" imgW="31877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64547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1371600" y="3352800"/>
            <a:ext cx="647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若不用假设检验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按理不能出厂</a:t>
            </a:r>
            <a:r>
              <a:rPr kumimoji="1" lang="en-US" altLang="zh-CN" b="1">
                <a:solidFill>
                  <a:schemeClr val="accent2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304800" y="2668588"/>
            <a:ext cx="8715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217B"/>
                </a:solidFill>
                <a:ea typeface="楷体_GB2312" pitchFamily="49" charset="-122"/>
              </a:rPr>
              <a:t>注</a:t>
            </a:r>
            <a:r>
              <a:rPr kumimoji="1" lang="en-US" altLang="zh-CN" b="1">
                <a:solidFill>
                  <a:srgbClr val="FF217B"/>
                </a:solidFill>
                <a:ea typeface="楷体_GB2312" pitchFamily="49" charset="-122"/>
              </a:rPr>
              <a:t>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71600" y="2635250"/>
            <a:ext cx="5334000" cy="641350"/>
            <a:chOff x="864" y="1660"/>
            <a:chExt cx="3360" cy="404"/>
          </a:xfrm>
        </p:grpSpPr>
        <p:graphicFrame>
          <p:nvGraphicFramePr>
            <p:cNvPr id="6157" name="Object 6"/>
            <p:cNvGraphicFramePr>
              <a:graphicFrameLocks noChangeAspect="1"/>
            </p:cNvGraphicFramePr>
            <p:nvPr/>
          </p:nvGraphicFramePr>
          <p:xfrm>
            <a:off x="1920" y="1680"/>
            <a:ext cx="230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Equation" r:id="rId5" imgW="1231366" imgH="177723" progId="Equation.3">
                    <p:embed/>
                  </p:oleObj>
                </mc:Choice>
                <mc:Fallback>
                  <p:oleObj name="Equation" r:id="rId5" imgW="1231366" imgH="17772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80"/>
                          <a:ext cx="230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Text Box 7"/>
            <p:cNvSpPr txBox="1">
              <a:spLocks noChangeArrowheads="1"/>
            </p:cNvSpPr>
            <p:nvPr/>
          </p:nvSpPr>
          <p:spPr bwMode="auto">
            <a:xfrm>
              <a:off x="864" y="1660"/>
              <a:ext cx="9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直接算</a:t>
              </a:r>
            </a:p>
          </p:txBody>
        </p:sp>
      </p:grp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304800" y="4083050"/>
            <a:ext cx="8715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FF217B"/>
                </a:solidFill>
                <a:ea typeface="楷体_GB2312" pitchFamily="49" charset="-122"/>
              </a:rPr>
              <a:t>注</a:t>
            </a:r>
            <a:r>
              <a:rPr kumimoji="1" lang="en-US" altLang="zh-CN" b="1">
                <a:solidFill>
                  <a:srgbClr val="FF217B"/>
                </a:solidFill>
                <a:ea typeface="楷体_GB2312" pitchFamily="49" charset="-122"/>
              </a:rPr>
              <a:t>2</a:t>
            </a: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219200" y="4140200"/>
            <a:ext cx="76136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chemeClr val="accent2"/>
                </a:solidFill>
                <a:ea typeface="楷体_GB2312" pitchFamily="49" charset="-122"/>
              </a:rPr>
              <a:t>本检验方法是 概率意义下的反证法，</a:t>
            </a:r>
          </a:p>
          <a:p>
            <a:pPr eaLnBrk="1" hangingPunct="1"/>
            <a:r>
              <a:rPr kumimoji="1" lang="zh-CN" altLang="en-US" b="1" dirty="0">
                <a:solidFill>
                  <a:schemeClr val="accent2"/>
                </a:solidFill>
                <a:ea typeface="楷体_GB2312" pitchFamily="49" charset="-122"/>
              </a:rPr>
              <a:t>故拒绝原假设是有说服力的</a:t>
            </a:r>
            <a:r>
              <a:rPr kumimoji="1" lang="en-US" altLang="zh-CN" b="1" dirty="0">
                <a:solidFill>
                  <a:schemeClr val="accent2"/>
                </a:solidFill>
                <a:ea typeface="楷体_GB2312" pitchFamily="49" charset="-122"/>
              </a:rPr>
              <a:t>, </a:t>
            </a:r>
            <a:r>
              <a:rPr kumimoji="1" lang="zh-CN" altLang="en-US" b="1" dirty="0">
                <a:solidFill>
                  <a:schemeClr val="accent2"/>
                </a:solidFill>
                <a:ea typeface="楷体_GB2312" pitchFamily="49" charset="-122"/>
              </a:rPr>
              <a:t>而接受</a:t>
            </a:r>
          </a:p>
          <a:p>
            <a:pPr eaLnBrk="1" hangingPunct="1"/>
            <a:r>
              <a:rPr kumimoji="1" lang="zh-CN" altLang="en-US" b="1" dirty="0">
                <a:solidFill>
                  <a:schemeClr val="accent2"/>
                </a:solidFill>
                <a:ea typeface="楷体_GB2312" pitchFamily="49" charset="-122"/>
              </a:rPr>
              <a:t>原假设是没有说服力的</a:t>
            </a:r>
            <a:r>
              <a:rPr kumimoji="1" lang="en-US" altLang="zh-CN" b="1" dirty="0">
                <a:solidFill>
                  <a:schemeClr val="accent2"/>
                </a:solidFill>
                <a:ea typeface="楷体_GB2312" pitchFamily="49" charset="-122"/>
              </a:rPr>
              <a:t>. </a:t>
            </a:r>
            <a:r>
              <a:rPr kumimoji="1" lang="zh-CN" altLang="en-US" b="1" dirty="0">
                <a:solidFill>
                  <a:schemeClr val="accent2"/>
                </a:solidFill>
                <a:ea typeface="楷体_GB2312" pitchFamily="49" charset="-122"/>
              </a:rPr>
              <a:t>因此应把希</a:t>
            </a:r>
          </a:p>
          <a:p>
            <a:pPr eaLnBrk="1" hangingPunct="1"/>
            <a:r>
              <a:rPr kumimoji="1" lang="zh-CN" altLang="en-US" b="1" dirty="0">
                <a:solidFill>
                  <a:schemeClr val="accent2"/>
                </a:solidFill>
                <a:ea typeface="楷体_GB2312" pitchFamily="49" charset="-122"/>
              </a:rPr>
              <a:t>望否定的假设作为原假设</a:t>
            </a:r>
            <a:r>
              <a:rPr kumimoji="1" lang="en-US" altLang="zh-CN" b="1" dirty="0">
                <a:solidFill>
                  <a:schemeClr val="accent2"/>
                </a:solidFill>
                <a:ea typeface="楷体_GB2312" pitchFamily="49" charset="-122"/>
              </a:rPr>
              <a:t>.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48200" y="0"/>
            <a:ext cx="1219200" cy="685800"/>
            <a:chOff x="3840" y="1680"/>
            <a:chExt cx="768" cy="432"/>
          </a:xfrm>
        </p:grpSpPr>
        <p:graphicFrame>
          <p:nvGraphicFramePr>
            <p:cNvPr id="6155" name="Object 13"/>
            <p:cNvGraphicFramePr>
              <a:graphicFrameLocks noChangeAspect="1"/>
            </p:cNvGraphicFramePr>
            <p:nvPr/>
          </p:nvGraphicFramePr>
          <p:xfrm>
            <a:off x="3840" y="1680"/>
            <a:ext cx="7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Equation" r:id="rId7" imgW="1307532" imgH="304668" progId="Equation.3">
                    <p:embed/>
                  </p:oleObj>
                </mc:Choice>
                <mc:Fallback>
                  <p:oleObj name="Equation" r:id="rId7" imgW="1307532" imgH="30466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80"/>
                          <a:ext cx="768" cy="1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9933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Line 7"/>
            <p:cNvSpPr>
              <a:spLocks noChangeShapeType="1"/>
            </p:cNvSpPr>
            <p:nvPr/>
          </p:nvSpPr>
          <p:spPr bwMode="auto">
            <a:xfrm flipV="1">
              <a:off x="4224" y="1872"/>
              <a:ext cx="0" cy="240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60" grpId="0"/>
      <p:bldP spid="121861" grpId="0"/>
      <p:bldP spid="121864" grpId="0"/>
      <p:bldP spid="1218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6697586-05AF-4CCC-87F6-D28FFB33FB63}" type="slidenum">
              <a:rPr lang="en-US" altLang="zh-CN" sz="1400">
                <a:latin typeface="Arial" panose="020B0604020202020204" pitchFamily="34" charset="0"/>
              </a:rPr>
              <a:pPr eaLnBrk="1" hangingPunct="1"/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371600"/>
            <a:ext cx="8070850" cy="685800"/>
            <a:chOff x="384" y="864"/>
            <a:chExt cx="5084" cy="432"/>
          </a:xfrm>
        </p:grpSpPr>
        <p:sp>
          <p:nvSpPr>
            <p:cNvPr id="7187" name="Text Box 3"/>
            <p:cNvSpPr txBox="1">
              <a:spLocks noChangeArrowheads="1"/>
            </p:cNvSpPr>
            <p:nvPr/>
          </p:nvSpPr>
          <p:spPr bwMode="auto">
            <a:xfrm>
              <a:off x="384" y="864"/>
              <a:ext cx="50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对总体                                         提出假设</a:t>
              </a:r>
            </a:p>
          </p:txBody>
        </p:sp>
        <p:graphicFrame>
          <p:nvGraphicFramePr>
            <p:cNvPr id="7188" name="Object 4"/>
            <p:cNvGraphicFramePr>
              <a:graphicFrameLocks noChangeAspect="1"/>
            </p:cNvGraphicFramePr>
            <p:nvPr/>
          </p:nvGraphicFramePr>
          <p:xfrm>
            <a:off x="1270" y="864"/>
            <a:ext cx="29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" name="Equation" r:id="rId4" imgW="2273300" imgH="228600" progId="Equation.DSMT4">
                    <p:embed/>
                  </p:oleObj>
                </mc:Choice>
                <mc:Fallback>
                  <p:oleObj name="Equation" r:id="rId4" imgW="22733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864"/>
                          <a:ext cx="294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676400" y="2286000"/>
          <a:ext cx="548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Microsoft 公式 3.0" r:id="rId6" imgW="2895600" imgH="292100" progId="Equation.3">
                  <p:embed/>
                </p:oleObj>
              </mc:Choice>
              <mc:Fallback>
                <p:oleObj name="Microsoft 公式 3.0" r:id="rId6" imgW="28956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548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533400" y="3048000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chemeClr val="accent2"/>
                </a:solidFill>
                <a:ea typeface="楷体_GB2312" pitchFamily="49" charset="-122"/>
              </a:rPr>
              <a:t>要求利用样本观察值</a:t>
            </a:r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648200" y="3605213"/>
          <a:ext cx="28892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Microsoft 公式 3.0" r:id="rId8" imgW="1638300" imgH="596900" progId="Equation.3">
                  <p:embed/>
                </p:oleObj>
              </mc:Choice>
              <mc:Fallback>
                <p:oleObj name="Microsoft 公式 3.0" r:id="rId8" imgW="16383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05213"/>
                        <a:ext cx="28892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3400" y="4572000"/>
            <a:ext cx="7918450" cy="1219200"/>
            <a:chOff x="336" y="2880"/>
            <a:chExt cx="4988" cy="768"/>
          </a:xfrm>
        </p:grpSpPr>
        <p:sp>
          <p:nvSpPr>
            <p:cNvPr id="7184" name="Text Box 9"/>
            <p:cNvSpPr txBox="1">
              <a:spLocks noChangeArrowheads="1"/>
            </p:cNvSpPr>
            <p:nvPr/>
          </p:nvSpPr>
          <p:spPr bwMode="auto">
            <a:xfrm>
              <a:off x="336" y="2880"/>
              <a:ext cx="49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对提供的信息作出接受      </a:t>
              </a:r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可出厂</a:t>
              </a:r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) , </a:t>
              </a: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还</a:t>
              </a:r>
            </a:p>
            <a:p>
              <a:pPr eaLnBrk="1" hangingPunct="1"/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是接受      </a:t>
              </a:r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(</a:t>
              </a: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不准出厂</a:t>
              </a:r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) </a:t>
              </a:r>
              <a:r>
                <a:rPr kumimoji="1"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的判断</a:t>
              </a:r>
              <a:r>
                <a:rPr kumimoji="1"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7185" name="Object 10"/>
            <p:cNvGraphicFramePr>
              <a:graphicFrameLocks noChangeAspect="1"/>
            </p:cNvGraphicFramePr>
            <p:nvPr/>
          </p:nvGraphicFramePr>
          <p:xfrm>
            <a:off x="3261" y="2960"/>
            <a:ext cx="3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" name="Microsoft 公式 3.0" r:id="rId10" imgW="304668" imgH="291973" progId="Equation.3">
                    <p:embed/>
                  </p:oleObj>
                </mc:Choice>
                <mc:Fallback>
                  <p:oleObj name="Microsoft 公式 3.0" r:id="rId10" imgW="304668" imgH="29197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2960"/>
                          <a:ext cx="3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1"/>
            <p:cNvGraphicFramePr>
              <a:graphicFrameLocks noChangeAspect="1"/>
            </p:cNvGraphicFramePr>
            <p:nvPr/>
          </p:nvGraphicFramePr>
          <p:xfrm>
            <a:off x="1273" y="3312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" name="Equation" r:id="rId12" imgW="279279" imgH="291973" progId="Equation.3">
                    <p:embed/>
                  </p:oleObj>
                </mc:Choice>
                <mc:Fallback>
                  <p:oleObj name="Equation" r:id="rId12" imgW="279279" imgH="29197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3312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1676400" y="3810000"/>
          <a:ext cx="2500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4" imgW="1320227" imgH="241195" progId="Equation.DSMT4">
                  <p:embed/>
                </p:oleObj>
              </mc:Choice>
              <mc:Fallback>
                <p:oleObj name="Equation" r:id="rId14" imgW="1320227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25003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28600" y="379413"/>
            <a:ext cx="8610600" cy="5792787"/>
            <a:chOff x="240" y="1060"/>
            <a:chExt cx="5424" cy="3020"/>
          </a:xfrm>
        </p:grpSpPr>
        <p:sp>
          <p:nvSpPr>
            <p:cNvPr id="7178" name="Text Box 14"/>
            <p:cNvSpPr txBox="1">
              <a:spLocks noChangeArrowheads="1"/>
            </p:cNvSpPr>
            <p:nvPr/>
          </p:nvSpPr>
          <p:spPr bwMode="auto">
            <a:xfrm>
              <a:off x="1164" y="1060"/>
              <a:ext cx="3636" cy="366"/>
            </a:xfrm>
            <a:prstGeom prst="rect">
              <a:avLst/>
            </a:prstGeom>
            <a:solidFill>
              <a:srgbClr val="99FF9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66"/>
                  </a:solidFill>
                  <a:ea typeface="华文中宋" panose="02010600040101010101" pitchFamily="2" charset="-122"/>
                </a:rPr>
                <a:t>出厂检验问题的数学模型</a:t>
              </a:r>
            </a:p>
          </p:txBody>
        </p:sp>
        <p:sp>
          <p:nvSpPr>
            <p:cNvPr id="7179" name="Line 15"/>
            <p:cNvSpPr>
              <a:spLocks noChangeShapeType="1"/>
            </p:cNvSpPr>
            <p:nvPr/>
          </p:nvSpPr>
          <p:spPr bwMode="auto">
            <a:xfrm flipH="1">
              <a:off x="240" y="1344"/>
              <a:ext cx="912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16"/>
            <p:cNvSpPr>
              <a:spLocks noChangeShapeType="1"/>
            </p:cNvSpPr>
            <p:nvPr/>
          </p:nvSpPr>
          <p:spPr bwMode="auto">
            <a:xfrm flipH="1">
              <a:off x="4656" y="1344"/>
              <a:ext cx="1008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Line 17"/>
            <p:cNvSpPr>
              <a:spLocks noChangeShapeType="1"/>
            </p:cNvSpPr>
            <p:nvPr/>
          </p:nvSpPr>
          <p:spPr bwMode="auto">
            <a:xfrm>
              <a:off x="240" y="4080"/>
              <a:ext cx="5424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18"/>
            <p:cNvSpPr>
              <a:spLocks noChangeShapeType="1"/>
            </p:cNvSpPr>
            <p:nvPr/>
          </p:nvSpPr>
          <p:spPr bwMode="auto">
            <a:xfrm>
              <a:off x="240" y="1344"/>
              <a:ext cx="0" cy="2736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19"/>
            <p:cNvSpPr>
              <a:spLocks noChangeShapeType="1"/>
            </p:cNvSpPr>
            <p:nvPr/>
          </p:nvSpPr>
          <p:spPr bwMode="auto">
            <a:xfrm>
              <a:off x="5664" y="1344"/>
              <a:ext cx="0" cy="2736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矩形 22"/>
          <p:cNvSpPr>
            <a:spLocks noChangeArrowheads="1"/>
          </p:cNvSpPr>
          <p:nvPr/>
        </p:nvSpPr>
        <p:spPr bwMode="auto">
          <a:xfrm>
            <a:off x="1524000" y="5145088"/>
            <a:ext cx="5562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若                       就拒绝                      </a:t>
            </a: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77000" y="6096000"/>
            <a:ext cx="2133600" cy="476250"/>
          </a:xfrm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449F97-3153-4EA9-BFEB-242F88712CEC}" type="slidenum">
              <a:rPr lang="en-US" altLang="zh-CN" sz="1400">
                <a:latin typeface="Arial" panose="020B0604020202020204" pitchFamily="34" charset="0"/>
              </a:rPr>
              <a:pPr eaLnBrk="1" hangingPunct="1"/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1798638" cy="650875"/>
          </a:xfrm>
          <a:prstGeom prst="rect">
            <a:avLst/>
          </a:prstGeom>
          <a:solidFill>
            <a:srgbClr val="99FF99">
              <a:alpha val="50195"/>
            </a:srgbClr>
          </a:solidFill>
          <a:ln w="9525">
            <a:solidFill>
              <a:srgbClr val="66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dirty="0">
                <a:solidFill>
                  <a:schemeClr val="bg1"/>
                </a:solidFill>
                <a:ea typeface="楷体_GB2312" pitchFamily="49" charset="-122"/>
              </a:rPr>
              <a:t>  </a:t>
            </a:r>
            <a:r>
              <a:rPr kumimoji="1" lang="zh-CN" altLang="en-US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</a:t>
            </a:r>
            <a:r>
              <a:rPr kumimoji="1" lang="en-US" alt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b="1" dirty="0">
                <a:solidFill>
                  <a:schemeClr val="bg1"/>
                </a:solidFill>
                <a:ea typeface="楷体_GB2312" pitchFamily="49" charset="-122"/>
              </a:rPr>
              <a:t>  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8159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panose="020B0604020202020204" pitchFamily="34" charset="0"/>
              </a:rPr>
              <a:t>   </a:t>
            </a:r>
            <a:r>
              <a:rPr lang="zh-CN" altLang="en-US" sz="3200" b="1">
                <a:latin typeface="Arial" panose="020B0604020202020204" pitchFamily="34" charset="0"/>
              </a:rPr>
              <a:t>包装机包装产品，正常情况下，每包重量</a:t>
            </a:r>
            <a:r>
              <a:rPr lang="en-US" altLang="zh-CN" sz="3200" b="1"/>
              <a:t>X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533400" y="1524000"/>
            <a:ext cx="80724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</a:rPr>
              <a:t>服从正态分布</a:t>
            </a:r>
            <a:r>
              <a:rPr lang="en-US" altLang="zh-CN" sz="3200" b="1">
                <a:latin typeface="Arial" panose="020B0604020202020204" pitchFamily="34" charset="0"/>
              </a:rPr>
              <a:t>N(500,4</a:t>
            </a:r>
            <a:r>
              <a:rPr lang="en-US" altLang="zh-CN" sz="3200" b="1" baseline="30000">
                <a:latin typeface="Arial" panose="020B0604020202020204" pitchFamily="34" charset="0"/>
              </a:rPr>
              <a:t>2</a:t>
            </a:r>
            <a:r>
              <a:rPr lang="en-US" altLang="zh-CN" sz="3200" b="1">
                <a:latin typeface="Arial" panose="020B0604020202020204" pitchFamily="34" charset="0"/>
              </a:rPr>
              <a:t>). </a:t>
            </a:r>
            <a:r>
              <a:rPr lang="zh-CN" altLang="en-US" sz="3200" b="1">
                <a:latin typeface="Arial" panose="020B0604020202020204" pitchFamily="34" charset="0"/>
              </a:rPr>
              <a:t>某天开机后抽取</a:t>
            </a:r>
            <a:r>
              <a:rPr lang="en-US" altLang="zh-CN" sz="3200" b="1">
                <a:latin typeface="Arial" panose="020B0604020202020204" pitchFamily="34" charset="0"/>
              </a:rPr>
              <a:t>5</a:t>
            </a:r>
            <a:r>
              <a:rPr lang="zh-CN" altLang="en-US" sz="3200" b="1">
                <a:latin typeface="Arial" panose="020B0604020202020204" pitchFamily="34" charset="0"/>
              </a:rPr>
              <a:t>包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533400" y="2057400"/>
            <a:ext cx="7683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</a:rPr>
              <a:t>检验，测得重量</a:t>
            </a:r>
            <a:r>
              <a:rPr lang="en-US" altLang="zh-CN" sz="3200" b="1">
                <a:latin typeface="Arial" panose="020B0604020202020204" pitchFamily="34" charset="0"/>
              </a:rPr>
              <a:t>: 509, 507, 498, 502, 508.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33400" y="2590800"/>
            <a:ext cx="6711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panose="020B0604020202020204" pitchFamily="34" charset="0"/>
              </a:rPr>
              <a:t>问包装机产品重量的均值是否正常？</a:t>
            </a:r>
          </a:p>
        </p:txBody>
      </p:sp>
      <p:sp>
        <p:nvSpPr>
          <p:cNvPr id="8200" name="矩形 7"/>
          <p:cNvSpPr>
            <a:spLocks noChangeArrowheads="1"/>
          </p:cNvSpPr>
          <p:nvPr/>
        </p:nvSpPr>
        <p:spPr bwMode="auto">
          <a:xfrm>
            <a:off x="304800" y="3163888"/>
            <a:ext cx="11128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dirty="0"/>
          </a:p>
        </p:txBody>
      </p:sp>
      <p:graphicFrame>
        <p:nvGraphicFramePr>
          <p:cNvPr id="8201" name="Object 25"/>
          <p:cNvGraphicFramePr>
            <a:graphicFrameLocks noChangeAspect="1"/>
          </p:cNvGraphicFramePr>
          <p:nvPr/>
        </p:nvGraphicFramePr>
        <p:xfrm>
          <a:off x="1828800" y="3276600"/>
          <a:ext cx="4538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"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4538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6"/>
          <p:cNvGraphicFramePr>
            <a:graphicFrameLocks noChangeAspect="1"/>
          </p:cNvGraphicFramePr>
          <p:nvPr/>
        </p:nvGraphicFramePr>
        <p:xfrm>
          <a:off x="4419600" y="3929063"/>
          <a:ext cx="457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29063"/>
                        <a:ext cx="4572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矩形 12"/>
          <p:cNvSpPr>
            <a:spLocks noChangeArrowheads="1"/>
          </p:cNvSpPr>
          <p:nvPr/>
        </p:nvSpPr>
        <p:spPr bwMode="auto">
          <a:xfrm>
            <a:off x="1524000" y="3886200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Arial" panose="020B0604020202020204" pitchFamily="34" charset="0"/>
              </a:rPr>
              <a:t>反映     的大小：</a:t>
            </a:r>
            <a:endParaRPr lang="zh-CN" altLang="en-US" sz="3200" dirty="0"/>
          </a:p>
        </p:txBody>
      </p:sp>
      <p:graphicFrame>
        <p:nvGraphicFramePr>
          <p:cNvPr id="8204" name="Object 27"/>
          <p:cNvGraphicFramePr>
            <a:graphicFrameLocks noChangeAspect="1"/>
          </p:cNvGraphicFramePr>
          <p:nvPr/>
        </p:nvGraphicFramePr>
        <p:xfrm>
          <a:off x="2514600" y="4006850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06850"/>
                        <a:ext cx="381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Box 15"/>
          <p:cNvSpPr txBox="1">
            <a:spLocks noChangeArrowheads="1"/>
          </p:cNvSpPr>
          <p:nvPr/>
        </p:nvSpPr>
        <p:spPr bwMode="auto">
          <a:xfrm>
            <a:off x="1600200" y="449580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     成立下，                 不应太大</a:t>
            </a:r>
          </a:p>
        </p:txBody>
      </p:sp>
      <p:graphicFrame>
        <p:nvGraphicFramePr>
          <p:cNvPr id="8206" name="Object 28"/>
          <p:cNvGraphicFramePr>
            <a:graphicFrameLocks noChangeAspect="1"/>
          </p:cNvGraphicFramePr>
          <p:nvPr/>
        </p:nvGraphicFramePr>
        <p:xfrm>
          <a:off x="1600200" y="45402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402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29"/>
          <p:cNvGraphicFramePr>
            <a:graphicFrameLocks noChangeAspect="1"/>
          </p:cNvGraphicFramePr>
          <p:nvPr/>
        </p:nvGraphicFramePr>
        <p:xfrm>
          <a:off x="3819525" y="4495800"/>
          <a:ext cx="1666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495800"/>
                        <a:ext cx="16668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0"/>
          <p:cNvGraphicFramePr>
            <a:graphicFrameLocks noChangeAspect="1"/>
          </p:cNvGraphicFramePr>
          <p:nvPr/>
        </p:nvGraphicFramePr>
        <p:xfrm>
          <a:off x="2286000" y="5181600"/>
          <a:ext cx="2200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13" imgW="838200" imgH="228600" progId="Equation.DSMT4">
                  <p:embed/>
                </p:oleObj>
              </mc:Choice>
              <mc:Fallback>
                <p:oleObj name="Equation" r:id="rId13" imgW="8382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2002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矩形 19"/>
          <p:cNvSpPr>
            <a:spLocks noChangeArrowheads="1"/>
          </p:cNvSpPr>
          <p:nvPr/>
        </p:nvSpPr>
        <p:spPr bwMode="auto">
          <a:xfrm>
            <a:off x="4724400" y="5943600"/>
            <a:ext cx="2093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小概率</a:t>
            </a:r>
          </a:p>
        </p:txBody>
      </p:sp>
      <p:graphicFrame>
        <p:nvGraphicFramePr>
          <p:cNvPr id="8210" name="Object 31"/>
          <p:cNvGraphicFramePr>
            <a:graphicFrameLocks noChangeAspect="1"/>
          </p:cNvGraphicFramePr>
          <p:nvPr/>
        </p:nvGraphicFramePr>
        <p:xfrm>
          <a:off x="6248400" y="6096000"/>
          <a:ext cx="376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15" imgW="152334" imgH="139639" progId="Equation.DSMT4">
                  <p:embed/>
                </p:oleObj>
              </mc:Choice>
              <mc:Fallback>
                <p:oleObj name="Equation" r:id="rId15" imgW="152334" imgH="13963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096000"/>
                        <a:ext cx="3762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32"/>
          <p:cNvGraphicFramePr>
            <a:graphicFrameLocks noChangeAspect="1"/>
          </p:cNvGraphicFramePr>
          <p:nvPr/>
        </p:nvGraphicFramePr>
        <p:xfrm>
          <a:off x="6172200" y="52260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17" imgW="215806" imgH="228501" progId="Equation.DSMT4">
                  <p:embed/>
                </p:oleObj>
              </mc:Choice>
              <mc:Fallback>
                <p:oleObj name="Equation" r:id="rId17" imgW="215806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260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33"/>
          <p:cNvGraphicFramePr>
            <a:graphicFrameLocks noChangeAspect="1"/>
          </p:cNvGraphicFramePr>
          <p:nvPr/>
        </p:nvGraphicFramePr>
        <p:xfrm>
          <a:off x="2057400" y="5943600"/>
          <a:ext cx="2533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tion" r:id="rId18" imgW="965200" imgH="228600" progId="Equation.DSMT4">
                  <p:embed/>
                </p:oleObj>
              </mc:Choice>
              <mc:Fallback>
                <p:oleObj name="Equation" r:id="rId18" imgW="965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943600"/>
                        <a:ext cx="2533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/>
      <p:bldP spid="113666" grpId="0" animBg="1" autoUpdateAnimBg="0"/>
      <p:bldP spid="113667" grpId="0"/>
      <p:bldP spid="113668" grpId="0"/>
      <p:bldP spid="113669" grpId="0"/>
      <p:bldP spid="113670" grpId="0"/>
      <p:bldP spid="8200" grpId="0"/>
      <p:bldP spid="8203" grpId="0"/>
      <p:bldP spid="8205" grpId="0"/>
      <p:bldP spid="82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F1E6C7-5175-40D4-A0A5-50E974AF3A50}" type="slidenum">
              <a:rPr lang="en-US" altLang="zh-CN" sz="1400">
                <a:latin typeface="Arial" panose="020B0604020202020204" pitchFamily="34" charset="0"/>
              </a:rPr>
              <a:pPr eaLnBrk="1" hangingPunct="1"/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9219" name="Object 20"/>
          <p:cNvGraphicFramePr>
            <a:graphicFrameLocks noChangeAspect="1"/>
          </p:cNvGraphicFramePr>
          <p:nvPr/>
        </p:nvGraphicFramePr>
        <p:xfrm>
          <a:off x="1676400" y="390525"/>
          <a:ext cx="3367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0525"/>
                        <a:ext cx="33670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4"/>
          <p:cNvSpPr txBox="1">
            <a:spLocks noChangeArrowheads="1"/>
          </p:cNvSpPr>
          <p:nvPr/>
        </p:nvSpPr>
        <p:spPr bwMode="auto">
          <a:xfrm>
            <a:off x="533400" y="344488"/>
            <a:ext cx="6019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根据                                确定</a:t>
            </a:r>
            <a:r>
              <a:rPr lang="en-US" altLang="zh-CN"/>
              <a:t>k</a:t>
            </a:r>
            <a:r>
              <a:rPr lang="zh-CN" altLang="en-US"/>
              <a:t>。</a:t>
            </a:r>
          </a:p>
        </p:txBody>
      </p:sp>
      <p:graphicFrame>
        <p:nvGraphicFramePr>
          <p:cNvPr id="9221" name="Object 21"/>
          <p:cNvGraphicFramePr>
            <a:graphicFrameLocks noChangeAspect="1"/>
          </p:cNvGraphicFramePr>
          <p:nvPr/>
        </p:nvGraphicFramePr>
        <p:xfrm>
          <a:off x="2743200" y="1103313"/>
          <a:ext cx="2667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03313"/>
                        <a:ext cx="26670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1143000" y="1258888"/>
            <a:ext cx="1676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成立时</a:t>
            </a:r>
          </a:p>
        </p:txBody>
      </p:sp>
      <p:graphicFrame>
        <p:nvGraphicFramePr>
          <p:cNvPr id="9223" name="Object 22"/>
          <p:cNvGraphicFramePr>
            <a:graphicFrameLocks noChangeAspect="1"/>
          </p:cNvGraphicFramePr>
          <p:nvPr/>
        </p:nvGraphicFramePr>
        <p:xfrm>
          <a:off x="685800" y="137160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7"/>
          <p:cNvSpPr txBox="1">
            <a:spLocks noChangeArrowheads="1"/>
          </p:cNvSpPr>
          <p:nvPr/>
        </p:nvSpPr>
        <p:spPr bwMode="auto">
          <a:xfrm>
            <a:off x="609600" y="2286000"/>
            <a:ext cx="449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考虑                下，由</a:t>
            </a:r>
          </a:p>
        </p:txBody>
      </p:sp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1905000" y="2381250"/>
          <a:ext cx="1379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81250"/>
                        <a:ext cx="1379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1143000" y="3048000"/>
          <a:ext cx="47339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11" imgW="1803400" imgH="431800" progId="Equation.DSMT4">
                  <p:embed/>
                </p:oleObj>
              </mc:Choice>
              <mc:Fallback>
                <p:oleObj name="Equation" r:id="rId11" imgW="18034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47339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矩形 10"/>
          <p:cNvSpPr>
            <a:spLocks noChangeArrowheads="1"/>
          </p:cNvSpPr>
          <p:nvPr/>
        </p:nvSpPr>
        <p:spPr bwMode="auto">
          <a:xfrm>
            <a:off x="762000" y="4419600"/>
            <a:ext cx="646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得</a:t>
            </a:r>
          </a:p>
        </p:txBody>
      </p:sp>
      <p:graphicFrame>
        <p:nvGraphicFramePr>
          <p:cNvPr id="9228" name="Object 25"/>
          <p:cNvGraphicFramePr>
            <a:graphicFrameLocks noChangeAspect="1"/>
          </p:cNvGraphicFramePr>
          <p:nvPr/>
        </p:nvGraphicFramePr>
        <p:xfrm>
          <a:off x="2209800" y="4191000"/>
          <a:ext cx="32940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13" imgW="1333500" imgH="419100" progId="Equation.DSMT4">
                  <p:embed/>
                </p:oleObj>
              </mc:Choice>
              <mc:Fallback>
                <p:oleObj name="Equation" r:id="rId13" imgW="13335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32940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矩形 12"/>
          <p:cNvSpPr>
            <a:spLocks noChangeArrowheads="1"/>
          </p:cNvSpPr>
          <p:nvPr/>
        </p:nvSpPr>
        <p:spPr bwMode="auto">
          <a:xfrm>
            <a:off x="762000" y="5334000"/>
            <a:ext cx="716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即                           时拒绝假设</a:t>
            </a:r>
          </a:p>
        </p:txBody>
      </p:sp>
      <p:graphicFrame>
        <p:nvGraphicFramePr>
          <p:cNvPr id="9230" name="Object 26"/>
          <p:cNvGraphicFramePr>
            <a:graphicFrameLocks noChangeAspect="1"/>
          </p:cNvGraphicFramePr>
          <p:nvPr/>
        </p:nvGraphicFramePr>
        <p:xfrm>
          <a:off x="1433513" y="5334000"/>
          <a:ext cx="2867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15" imgW="1091726" imgH="228501" progId="Equation.DSMT4">
                  <p:embed/>
                </p:oleObj>
              </mc:Choice>
              <mc:Fallback>
                <p:oleObj name="Equation" r:id="rId15" imgW="1091726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334000"/>
                        <a:ext cx="2867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27"/>
          <p:cNvGraphicFramePr>
            <a:graphicFrameLocks noChangeAspect="1"/>
          </p:cNvGraphicFramePr>
          <p:nvPr/>
        </p:nvGraphicFramePr>
        <p:xfrm>
          <a:off x="6781800" y="53784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7" imgW="215806" imgH="228501" progId="Equation.DSMT4">
                  <p:embed/>
                </p:oleObj>
              </mc:Choice>
              <mc:Fallback>
                <p:oleObj name="Equation" r:id="rId17" imgW="215806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784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28"/>
          <p:cNvGraphicFramePr>
            <a:graphicFrameLocks noChangeAspect="1"/>
          </p:cNvGraphicFramePr>
          <p:nvPr/>
        </p:nvGraphicFramePr>
        <p:xfrm>
          <a:off x="890588" y="6053138"/>
          <a:ext cx="5967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18" imgW="2273300" imgH="203200" progId="Equation.DSMT4">
                  <p:embed/>
                </p:oleObj>
              </mc:Choice>
              <mc:Fallback>
                <p:oleObj name="Equation" r:id="rId18" imgW="22733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6053138"/>
                        <a:ext cx="5967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矩形 16"/>
          <p:cNvSpPr>
            <a:spLocks noChangeArrowheads="1"/>
          </p:cNvSpPr>
          <p:nvPr/>
        </p:nvSpPr>
        <p:spPr bwMode="auto">
          <a:xfrm>
            <a:off x="6858000" y="5943600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不正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6</TotalTime>
  <Words>1113</Words>
  <Application>Microsoft Office PowerPoint</Application>
  <PresentationFormat>全屏显示(4:3)</PresentationFormat>
  <Paragraphs>22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Math1</vt:lpstr>
      <vt:lpstr>黑体</vt:lpstr>
      <vt:lpstr>华文新魏</vt:lpstr>
      <vt:lpstr>华文中宋</vt:lpstr>
      <vt:lpstr>楷体_GB2312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Equation</vt:lpstr>
      <vt:lpstr>Microsoft 公式 3.0</vt:lpstr>
      <vt:lpstr>公式</vt:lpstr>
      <vt:lpstr>§8.1</vt:lpstr>
      <vt:lpstr>PowerPoint 演示文稿</vt:lpstr>
      <vt:lpstr>PowerPoint 演示文稿</vt:lpstr>
      <vt:lpstr>PowerPoint 演示文稿</vt:lpstr>
      <vt:lpstr>引例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U 检验法</vt:lpstr>
      <vt:lpstr>T 检验法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斌</dc:creator>
  <cp:lastModifiedBy>唐斌</cp:lastModifiedBy>
  <cp:revision>143</cp:revision>
  <cp:lastPrinted>1601-01-01T00:00:00Z</cp:lastPrinted>
  <dcterms:created xsi:type="dcterms:W3CDTF">1601-01-01T00:00:00Z</dcterms:created>
  <dcterms:modified xsi:type="dcterms:W3CDTF">2017-06-07T01:4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